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92" r:id="rId2"/>
  </p:sldMasterIdLst>
  <p:notesMasterIdLst>
    <p:notesMasterId r:id="rId61"/>
  </p:notesMasterIdLst>
  <p:sldIdLst>
    <p:sldId id="289" r:id="rId3"/>
    <p:sldId id="287" r:id="rId4"/>
    <p:sldId id="290" r:id="rId5"/>
    <p:sldId id="292" r:id="rId6"/>
    <p:sldId id="291" r:id="rId7"/>
    <p:sldId id="294" r:id="rId8"/>
    <p:sldId id="295" r:id="rId9"/>
    <p:sldId id="293" r:id="rId10"/>
    <p:sldId id="297" r:id="rId11"/>
    <p:sldId id="296" r:id="rId12"/>
    <p:sldId id="298" r:id="rId13"/>
    <p:sldId id="299" r:id="rId14"/>
    <p:sldId id="303" r:id="rId15"/>
    <p:sldId id="304" r:id="rId16"/>
    <p:sldId id="301" r:id="rId17"/>
    <p:sldId id="300" r:id="rId18"/>
    <p:sldId id="305" r:id="rId19"/>
    <p:sldId id="302" r:id="rId20"/>
    <p:sldId id="325" r:id="rId21"/>
    <p:sldId id="326" r:id="rId22"/>
    <p:sldId id="306" r:id="rId23"/>
    <p:sldId id="327" r:id="rId24"/>
    <p:sldId id="308" r:id="rId25"/>
    <p:sldId id="320" r:id="rId26"/>
    <p:sldId id="321" r:id="rId27"/>
    <p:sldId id="322" r:id="rId28"/>
    <p:sldId id="307" r:id="rId29"/>
    <p:sldId id="311" r:id="rId30"/>
    <p:sldId id="312" r:id="rId31"/>
    <p:sldId id="323" r:id="rId32"/>
    <p:sldId id="324" r:id="rId33"/>
    <p:sldId id="328" r:id="rId34"/>
    <p:sldId id="329" r:id="rId35"/>
    <p:sldId id="310" r:id="rId36"/>
    <p:sldId id="331" r:id="rId37"/>
    <p:sldId id="332" r:id="rId38"/>
    <p:sldId id="330" r:id="rId39"/>
    <p:sldId id="333" r:id="rId40"/>
    <p:sldId id="334" r:id="rId41"/>
    <p:sldId id="335" r:id="rId42"/>
    <p:sldId id="336" r:id="rId43"/>
    <p:sldId id="339" r:id="rId44"/>
    <p:sldId id="340" r:id="rId45"/>
    <p:sldId id="341" r:id="rId46"/>
    <p:sldId id="337" r:id="rId47"/>
    <p:sldId id="342" r:id="rId48"/>
    <p:sldId id="343" r:id="rId49"/>
    <p:sldId id="344" r:id="rId50"/>
    <p:sldId id="348" r:id="rId51"/>
    <p:sldId id="347" r:id="rId52"/>
    <p:sldId id="345" r:id="rId53"/>
    <p:sldId id="314" r:id="rId54"/>
    <p:sldId id="315" r:id="rId55"/>
    <p:sldId id="313" r:id="rId56"/>
    <p:sldId id="317" r:id="rId57"/>
    <p:sldId id="318" r:id="rId58"/>
    <p:sldId id="319" r:id="rId59"/>
    <p:sldId id="316" r:id="rId6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EEB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51" autoAdjust="0"/>
    <p:restoredTop sz="94591" autoAdjust="0"/>
  </p:normalViewPr>
  <p:slideViewPr>
    <p:cSldViewPr showGuides="1">
      <p:cViewPr varScale="1">
        <p:scale>
          <a:sx n="110" d="100"/>
          <a:sy n="110" d="100"/>
        </p:scale>
        <p:origin x="129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52C2E88-133D-4053-B558-CDFB3E1A9E09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59AB814C-4B60-4059-B8EC-CCA0DD3133BA}">
      <dgm:prSet phldrT="[Текст]"/>
      <dgm:spPr/>
      <dgm:t>
        <a:bodyPr/>
        <a:lstStyle/>
        <a:p>
          <a:r>
            <a:rPr lang="ru-RU" dirty="0" smtClean="0"/>
            <a:t>Асимптоты</a:t>
          </a:r>
          <a:endParaRPr lang="ru-RU" dirty="0"/>
        </a:p>
      </dgm:t>
    </dgm:pt>
    <dgm:pt modelId="{E73F1F44-761B-4DC7-83A1-BF36AF48AB15}" type="parTrans" cxnId="{8047A84C-824A-4EB3-8565-0BCE712F7D09}">
      <dgm:prSet/>
      <dgm:spPr/>
      <dgm:t>
        <a:bodyPr/>
        <a:lstStyle/>
        <a:p>
          <a:endParaRPr lang="ru-RU"/>
        </a:p>
      </dgm:t>
    </dgm:pt>
    <dgm:pt modelId="{B3B5E6D7-6105-4E84-B184-258D5A8F0475}" type="sibTrans" cxnId="{8047A84C-824A-4EB3-8565-0BCE712F7D09}">
      <dgm:prSet/>
      <dgm:spPr/>
      <dgm:t>
        <a:bodyPr/>
        <a:lstStyle/>
        <a:p>
          <a:endParaRPr lang="ru-RU"/>
        </a:p>
      </dgm:t>
    </dgm:pt>
    <dgm:pt modelId="{A0B1F38C-F76B-4889-B546-FF42C4D2AAAE}">
      <dgm:prSet phldrT="[Текст]"/>
      <dgm:spPr/>
      <dgm:t>
        <a:bodyPr/>
        <a:lstStyle/>
        <a:p>
          <a:r>
            <a:rPr lang="ru-RU" dirty="0" smtClean="0"/>
            <a:t>Вертикальные</a:t>
          </a:r>
          <a:endParaRPr lang="ru-RU" dirty="0"/>
        </a:p>
      </dgm:t>
    </dgm:pt>
    <dgm:pt modelId="{D3DE8ACF-A5CB-4661-8EC2-33034A6CBF29}" type="parTrans" cxnId="{C0D9710E-D8E7-4775-AA7A-836A589AB824}">
      <dgm:prSet/>
      <dgm:spPr/>
      <dgm:t>
        <a:bodyPr/>
        <a:lstStyle/>
        <a:p>
          <a:endParaRPr lang="ru-RU"/>
        </a:p>
      </dgm:t>
    </dgm:pt>
    <dgm:pt modelId="{F4817FB3-00F1-49E2-8618-8AC5F58BC358}" type="sibTrans" cxnId="{C0D9710E-D8E7-4775-AA7A-836A589AB824}">
      <dgm:prSet/>
      <dgm:spPr/>
      <dgm:t>
        <a:bodyPr/>
        <a:lstStyle/>
        <a:p>
          <a:endParaRPr lang="ru-RU"/>
        </a:p>
      </dgm:t>
    </dgm:pt>
    <dgm:pt modelId="{12B74A60-021C-457B-8F2C-A24D767C323E}">
      <dgm:prSet phldrT="[Текст]"/>
      <dgm:spPr/>
      <dgm:t>
        <a:bodyPr/>
        <a:lstStyle/>
        <a:p>
          <a:r>
            <a:rPr lang="ru-RU" dirty="0" smtClean="0"/>
            <a:t>Горизонтальные</a:t>
          </a:r>
          <a:endParaRPr lang="ru-RU" dirty="0"/>
        </a:p>
      </dgm:t>
    </dgm:pt>
    <dgm:pt modelId="{EB8ECC03-3DF5-4F0D-AD3D-F426A8E880E1}" type="parTrans" cxnId="{78274CE1-5E76-4CEF-A497-EB1E7AAEFB4F}">
      <dgm:prSet/>
      <dgm:spPr/>
      <dgm:t>
        <a:bodyPr/>
        <a:lstStyle/>
        <a:p>
          <a:endParaRPr lang="ru-RU"/>
        </a:p>
      </dgm:t>
    </dgm:pt>
    <dgm:pt modelId="{8C6458A7-D659-41E2-9356-1422545922DA}" type="sibTrans" cxnId="{78274CE1-5E76-4CEF-A497-EB1E7AAEFB4F}">
      <dgm:prSet/>
      <dgm:spPr/>
      <dgm:t>
        <a:bodyPr/>
        <a:lstStyle/>
        <a:p>
          <a:endParaRPr lang="ru-RU"/>
        </a:p>
      </dgm:t>
    </dgm:pt>
    <dgm:pt modelId="{C8DE69F5-B38E-4A63-B971-45E1D666E9FC}">
      <dgm:prSet phldrT="[Текст]"/>
      <dgm:spPr/>
      <dgm:t>
        <a:bodyPr/>
        <a:lstStyle/>
        <a:p>
          <a:r>
            <a:rPr lang="ru-RU" dirty="0" smtClean="0"/>
            <a:t>Наклонные</a:t>
          </a:r>
          <a:endParaRPr lang="ru-RU" dirty="0"/>
        </a:p>
      </dgm:t>
    </dgm:pt>
    <dgm:pt modelId="{0755353F-6C5B-4BFD-9593-92D6A11E15D7}" type="parTrans" cxnId="{FA4032B2-2EBE-46E5-A2ED-FC09E9A7C2B7}">
      <dgm:prSet/>
      <dgm:spPr/>
      <dgm:t>
        <a:bodyPr/>
        <a:lstStyle/>
        <a:p>
          <a:endParaRPr lang="ru-RU"/>
        </a:p>
      </dgm:t>
    </dgm:pt>
    <dgm:pt modelId="{A389A727-88A8-478A-8839-CB24C38821CD}" type="sibTrans" cxnId="{FA4032B2-2EBE-46E5-A2ED-FC09E9A7C2B7}">
      <dgm:prSet/>
      <dgm:spPr/>
      <dgm:t>
        <a:bodyPr/>
        <a:lstStyle/>
        <a:p>
          <a:endParaRPr lang="ru-RU"/>
        </a:p>
      </dgm:t>
    </dgm:pt>
    <dgm:pt modelId="{6A94578D-A672-4E66-9AB9-E35D9CB63D3B}" type="pres">
      <dgm:prSet presAssocID="{952C2E88-133D-4053-B558-CDFB3E1A9E09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BC712982-D87C-404F-81C5-1823E0CF075F}" type="pres">
      <dgm:prSet presAssocID="{59AB814C-4B60-4059-B8EC-CCA0DD3133BA}" presName="hierRoot1" presStyleCnt="0">
        <dgm:presLayoutVars>
          <dgm:hierBranch val="init"/>
        </dgm:presLayoutVars>
      </dgm:prSet>
      <dgm:spPr/>
    </dgm:pt>
    <dgm:pt modelId="{18A790DB-859E-44EB-A735-8596F2BC4CB9}" type="pres">
      <dgm:prSet presAssocID="{59AB814C-4B60-4059-B8EC-CCA0DD3133BA}" presName="rootComposite1" presStyleCnt="0"/>
      <dgm:spPr/>
    </dgm:pt>
    <dgm:pt modelId="{A199F52B-4CDB-474D-92EC-3BB8FA7C0B11}" type="pres">
      <dgm:prSet presAssocID="{59AB814C-4B60-4059-B8EC-CCA0DD3133BA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2A68BED0-59C6-448F-829B-1EE9BF28891E}" type="pres">
      <dgm:prSet presAssocID="{59AB814C-4B60-4059-B8EC-CCA0DD3133BA}" presName="rootConnector1" presStyleLbl="node1" presStyleIdx="0" presStyleCnt="0"/>
      <dgm:spPr/>
      <dgm:t>
        <a:bodyPr/>
        <a:lstStyle/>
        <a:p>
          <a:endParaRPr lang="ru-RU"/>
        </a:p>
      </dgm:t>
    </dgm:pt>
    <dgm:pt modelId="{5E71C3CE-992F-479C-AB71-9B354800C775}" type="pres">
      <dgm:prSet presAssocID="{59AB814C-4B60-4059-B8EC-CCA0DD3133BA}" presName="hierChild2" presStyleCnt="0"/>
      <dgm:spPr/>
    </dgm:pt>
    <dgm:pt modelId="{5ECE480E-BDD8-4A51-8E59-D821B9920F87}" type="pres">
      <dgm:prSet presAssocID="{D3DE8ACF-A5CB-4661-8EC2-33034A6CBF29}" presName="Name37" presStyleLbl="parChTrans1D2" presStyleIdx="0" presStyleCnt="3"/>
      <dgm:spPr/>
      <dgm:t>
        <a:bodyPr/>
        <a:lstStyle/>
        <a:p>
          <a:endParaRPr lang="ru-RU"/>
        </a:p>
      </dgm:t>
    </dgm:pt>
    <dgm:pt modelId="{C2951CB6-2CDE-456A-9278-C8BB4178FFC7}" type="pres">
      <dgm:prSet presAssocID="{A0B1F38C-F76B-4889-B546-FF42C4D2AAAE}" presName="hierRoot2" presStyleCnt="0">
        <dgm:presLayoutVars>
          <dgm:hierBranch val="init"/>
        </dgm:presLayoutVars>
      </dgm:prSet>
      <dgm:spPr/>
    </dgm:pt>
    <dgm:pt modelId="{1C295916-BC52-4316-B2F0-8089D7293231}" type="pres">
      <dgm:prSet presAssocID="{A0B1F38C-F76B-4889-B546-FF42C4D2AAAE}" presName="rootComposite" presStyleCnt="0"/>
      <dgm:spPr/>
    </dgm:pt>
    <dgm:pt modelId="{70CC1A82-2146-47AA-9DAE-AC7E6825ABD3}" type="pres">
      <dgm:prSet presAssocID="{A0B1F38C-F76B-4889-B546-FF42C4D2AAAE}" presName="rootText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79990699-6E0A-4128-BC41-E091F4CD7CE9}" type="pres">
      <dgm:prSet presAssocID="{A0B1F38C-F76B-4889-B546-FF42C4D2AAAE}" presName="rootConnector" presStyleLbl="node2" presStyleIdx="0" presStyleCnt="3"/>
      <dgm:spPr/>
      <dgm:t>
        <a:bodyPr/>
        <a:lstStyle/>
        <a:p>
          <a:endParaRPr lang="ru-RU"/>
        </a:p>
      </dgm:t>
    </dgm:pt>
    <dgm:pt modelId="{4B3EF3B1-18E7-48DC-A8DF-BCF5017EA03E}" type="pres">
      <dgm:prSet presAssocID="{A0B1F38C-F76B-4889-B546-FF42C4D2AAAE}" presName="hierChild4" presStyleCnt="0"/>
      <dgm:spPr/>
    </dgm:pt>
    <dgm:pt modelId="{C9FF9431-C249-4E36-B58B-8BB95A031878}" type="pres">
      <dgm:prSet presAssocID="{A0B1F38C-F76B-4889-B546-FF42C4D2AAAE}" presName="hierChild5" presStyleCnt="0"/>
      <dgm:spPr/>
    </dgm:pt>
    <dgm:pt modelId="{9F03C739-650B-4BA4-8C25-E757E778F3AF}" type="pres">
      <dgm:prSet presAssocID="{EB8ECC03-3DF5-4F0D-AD3D-F426A8E880E1}" presName="Name37" presStyleLbl="parChTrans1D2" presStyleIdx="1" presStyleCnt="3"/>
      <dgm:spPr/>
      <dgm:t>
        <a:bodyPr/>
        <a:lstStyle/>
        <a:p>
          <a:endParaRPr lang="ru-RU"/>
        </a:p>
      </dgm:t>
    </dgm:pt>
    <dgm:pt modelId="{9496EEA3-7EDB-42AA-B603-5E4017A72583}" type="pres">
      <dgm:prSet presAssocID="{12B74A60-021C-457B-8F2C-A24D767C323E}" presName="hierRoot2" presStyleCnt="0">
        <dgm:presLayoutVars>
          <dgm:hierBranch val="init"/>
        </dgm:presLayoutVars>
      </dgm:prSet>
      <dgm:spPr/>
    </dgm:pt>
    <dgm:pt modelId="{CA87A5E1-49EA-4207-9475-C02FE4C00780}" type="pres">
      <dgm:prSet presAssocID="{12B74A60-021C-457B-8F2C-A24D767C323E}" presName="rootComposite" presStyleCnt="0"/>
      <dgm:spPr/>
    </dgm:pt>
    <dgm:pt modelId="{B94EC14B-F44A-4338-AFD4-62B1872BEC4A}" type="pres">
      <dgm:prSet presAssocID="{12B74A60-021C-457B-8F2C-A24D767C323E}" presName="rootText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23A723F6-1C2F-415B-B2BA-31ABBDF4FF38}" type="pres">
      <dgm:prSet presAssocID="{12B74A60-021C-457B-8F2C-A24D767C323E}" presName="rootConnector" presStyleLbl="node2" presStyleIdx="1" presStyleCnt="3"/>
      <dgm:spPr/>
      <dgm:t>
        <a:bodyPr/>
        <a:lstStyle/>
        <a:p>
          <a:endParaRPr lang="ru-RU"/>
        </a:p>
      </dgm:t>
    </dgm:pt>
    <dgm:pt modelId="{1CE1B012-0B53-4739-8423-46F3BFAF4ADA}" type="pres">
      <dgm:prSet presAssocID="{12B74A60-021C-457B-8F2C-A24D767C323E}" presName="hierChild4" presStyleCnt="0"/>
      <dgm:spPr/>
    </dgm:pt>
    <dgm:pt modelId="{EB407CC8-E78A-4021-A3DB-B6ED4176CDFF}" type="pres">
      <dgm:prSet presAssocID="{12B74A60-021C-457B-8F2C-A24D767C323E}" presName="hierChild5" presStyleCnt="0"/>
      <dgm:spPr/>
    </dgm:pt>
    <dgm:pt modelId="{1648CEE0-765E-4223-BE5D-CD3073AC5E8C}" type="pres">
      <dgm:prSet presAssocID="{0755353F-6C5B-4BFD-9593-92D6A11E15D7}" presName="Name37" presStyleLbl="parChTrans1D2" presStyleIdx="2" presStyleCnt="3"/>
      <dgm:spPr/>
      <dgm:t>
        <a:bodyPr/>
        <a:lstStyle/>
        <a:p>
          <a:endParaRPr lang="ru-RU"/>
        </a:p>
      </dgm:t>
    </dgm:pt>
    <dgm:pt modelId="{E5C695C2-365C-4B0D-B07E-B32F491EC1D9}" type="pres">
      <dgm:prSet presAssocID="{C8DE69F5-B38E-4A63-B971-45E1D666E9FC}" presName="hierRoot2" presStyleCnt="0">
        <dgm:presLayoutVars>
          <dgm:hierBranch val="init"/>
        </dgm:presLayoutVars>
      </dgm:prSet>
      <dgm:spPr/>
    </dgm:pt>
    <dgm:pt modelId="{9AE98B48-6842-4824-9416-ABBAF1A9D37F}" type="pres">
      <dgm:prSet presAssocID="{C8DE69F5-B38E-4A63-B971-45E1D666E9FC}" presName="rootComposite" presStyleCnt="0"/>
      <dgm:spPr/>
    </dgm:pt>
    <dgm:pt modelId="{2C141FD6-22A2-49C5-9C57-5F2E285D403E}" type="pres">
      <dgm:prSet presAssocID="{C8DE69F5-B38E-4A63-B971-45E1D666E9FC}" presName="rootText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DD07E084-E987-4A15-9EBC-3EAA127794FD}" type="pres">
      <dgm:prSet presAssocID="{C8DE69F5-B38E-4A63-B971-45E1D666E9FC}" presName="rootConnector" presStyleLbl="node2" presStyleIdx="2" presStyleCnt="3"/>
      <dgm:spPr/>
      <dgm:t>
        <a:bodyPr/>
        <a:lstStyle/>
        <a:p>
          <a:endParaRPr lang="ru-RU"/>
        </a:p>
      </dgm:t>
    </dgm:pt>
    <dgm:pt modelId="{98993EFE-D710-492E-8BEB-9D2B4D009685}" type="pres">
      <dgm:prSet presAssocID="{C8DE69F5-B38E-4A63-B971-45E1D666E9FC}" presName="hierChild4" presStyleCnt="0"/>
      <dgm:spPr/>
    </dgm:pt>
    <dgm:pt modelId="{49172C53-D3B7-420E-BD21-5B139480D29E}" type="pres">
      <dgm:prSet presAssocID="{C8DE69F5-B38E-4A63-B971-45E1D666E9FC}" presName="hierChild5" presStyleCnt="0"/>
      <dgm:spPr/>
    </dgm:pt>
    <dgm:pt modelId="{08F93333-B0E5-49D9-8D33-6AA3F3ECCFB7}" type="pres">
      <dgm:prSet presAssocID="{59AB814C-4B60-4059-B8EC-CCA0DD3133BA}" presName="hierChild3" presStyleCnt="0"/>
      <dgm:spPr/>
    </dgm:pt>
  </dgm:ptLst>
  <dgm:cxnLst>
    <dgm:cxn modelId="{DA63D276-AE76-4244-B638-E3A6EFA23116}" type="presOf" srcId="{952C2E88-133D-4053-B558-CDFB3E1A9E09}" destId="{6A94578D-A672-4E66-9AB9-E35D9CB63D3B}" srcOrd="0" destOrd="0" presId="urn:microsoft.com/office/officeart/2005/8/layout/orgChart1"/>
    <dgm:cxn modelId="{762517E6-C1E7-4B28-A933-11BAC5AE08A7}" type="presOf" srcId="{D3DE8ACF-A5CB-4661-8EC2-33034A6CBF29}" destId="{5ECE480E-BDD8-4A51-8E59-D821B9920F87}" srcOrd="0" destOrd="0" presId="urn:microsoft.com/office/officeart/2005/8/layout/orgChart1"/>
    <dgm:cxn modelId="{9E72E763-359E-4CBB-B80D-B816F0E1A823}" type="presOf" srcId="{59AB814C-4B60-4059-B8EC-CCA0DD3133BA}" destId="{A199F52B-4CDB-474D-92EC-3BB8FA7C0B11}" srcOrd="0" destOrd="0" presId="urn:microsoft.com/office/officeart/2005/8/layout/orgChart1"/>
    <dgm:cxn modelId="{0D7B3C95-6ADB-4FD2-ADC9-E5E66C7F26D0}" type="presOf" srcId="{59AB814C-4B60-4059-B8EC-CCA0DD3133BA}" destId="{2A68BED0-59C6-448F-829B-1EE9BF28891E}" srcOrd="1" destOrd="0" presId="urn:microsoft.com/office/officeart/2005/8/layout/orgChart1"/>
    <dgm:cxn modelId="{D827A704-5D31-4F2E-9F71-F356E541A215}" type="presOf" srcId="{C8DE69F5-B38E-4A63-B971-45E1D666E9FC}" destId="{2C141FD6-22A2-49C5-9C57-5F2E285D403E}" srcOrd="0" destOrd="0" presId="urn:microsoft.com/office/officeart/2005/8/layout/orgChart1"/>
    <dgm:cxn modelId="{8047A84C-824A-4EB3-8565-0BCE712F7D09}" srcId="{952C2E88-133D-4053-B558-CDFB3E1A9E09}" destId="{59AB814C-4B60-4059-B8EC-CCA0DD3133BA}" srcOrd="0" destOrd="0" parTransId="{E73F1F44-761B-4DC7-83A1-BF36AF48AB15}" sibTransId="{B3B5E6D7-6105-4E84-B184-258D5A8F0475}"/>
    <dgm:cxn modelId="{5D22ED68-5151-42F9-9576-785FE2E2966C}" type="presOf" srcId="{0755353F-6C5B-4BFD-9593-92D6A11E15D7}" destId="{1648CEE0-765E-4223-BE5D-CD3073AC5E8C}" srcOrd="0" destOrd="0" presId="urn:microsoft.com/office/officeart/2005/8/layout/orgChart1"/>
    <dgm:cxn modelId="{966918D6-1148-4915-8D3C-85882752F082}" type="presOf" srcId="{A0B1F38C-F76B-4889-B546-FF42C4D2AAAE}" destId="{79990699-6E0A-4128-BC41-E091F4CD7CE9}" srcOrd="1" destOrd="0" presId="urn:microsoft.com/office/officeart/2005/8/layout/orgChart1"/>
    <dgm:cxn modelId="{C0D9710E-D8E7-4775-AA7A-836A589AB824}" srcId="{59AB814C-4B60-4059-B8EC-CCA0DD3133BA}" destId="{A0B1F38C-F76B-4889-B546-FF42C4D2AAAE}" srcOrd="0" destOrd="0" parTransId="{D3DE8ACF-A5CB-4661-8EC2-33034A6CBF29}" sibTransId="{F4817FB3-00F1-49E2-8618-8AC5F58BC358}"/>
    <dgm:cxn modelId="{908AB1D7-BA7E-435C-8441-41E486A569C8}" type="presOf" srcId="{12B74A60-021C-457B-8F2C-A24D767C323E}" destId="{23A723F6-1C2F-415B-B2BA-31ABBDF4FF38}" srcOrd="1" destOrd="0" presId="urn:microsoft.com/office/officeart/2005/8/layout/orgChart1"/>
    <dgm:cxn modelId="{FA4032B2-2EBE-46E5-A2ED-FC09E9A7C2B7}" srcId="{59AB814C-4B60-4059-B8EC-CCA0DD3133BA}" destId="{C8DE69F5-B38E-4A63-B971-45E1D666E9FC}" srcOrd="2" destOrd="0" parTransId="{0755353F-6C5B-4BFD-9593-92D6A11E15D7}" sibTransId="{A389A727-88A8-478A-8839-CB24C38821CD}"/>
    <dgm:cxn modelId="{79979B74-94E3-4F53-A7F6-EBEBD00B4BAD}" type="presOf" srcId="{EB8ECC03-3DF5-4F0D-AD3D-F426A8E880E1}" destId="{9F03C739-650B-4BA4-8C25-E757E778F3AF}" srcOrd="0" destOrd="0" presId="urn:microsoft.com/office/officeart/2005/8/layout/orgChart1"/>
    <dgm:cxn modelId="{C89C0347-56D0-49AB-B091-931BBAA29DDE}" type="presOf" srcId="{C8DE69F5-B38E-4A63-B971-45E1D666E9FC}" destId="{DD07E084-E987-4A15-9EBC-3EAA127794FD}" srcOrd="1" destOrd="0" presId="urn:microsoft.com/office/officeart/2005/8/layout/orgChart1"/>
    <dgm:cxn modelId="{F5C3FA03-CD3C-4B52-B8AE-56B4CD64D65E}" type="presOf" srcId="{12B74A60-021C-457B-8F2C-A24D767C323E}" destId="{B94EC14B-F44A-4338-AFD4-62B1872BEC4A}" srcOrd="0" destOrd="0" presId="urn:microsoft.com/office/officeart/2005/8/layout/orgChart1"/>
    <dgm:cxn modelId="{9D48783D-C2CF-4EA1-ACA6-37067F5DAFF4}" type="presOf" srcId="{A0B1F38C-F76B-4889-B546-FF42C4D2AAAE}" destId="{70CC1A82-2146-47AA-9DAE-AC7E6825ABD3}" srcOrd="0" destOrd="0" presId="urn:microsoft.com/office/officeart/2005/8/layout/orgChart1"/>
    <dgm:cxn modelId="{78274CE1-5E76-4CEF-A497-EB1E7AAEFB4F}" srcId="{59AB814C-4B60-4059-B8EC-CCA0DD3133BA}" destId="{12B74A60-021C-457B-8F2C-A24D767C323E}" srcOrd="1" destOrd="0" parTransId="{EB8ECC03-3DF5-4F0D-AD3D-F426A8E880E1}" sibTransId="{8C6458A7-D659-41E2-9356-1422545922DA}"/>
    <dgm:cxn modelId="{880EDC06-BD1C-45FA-AC89-6EF1DE958F3C}" type="presParOf" srcId="{6A94578D-A672-4E66-9AB9-E35D9CB63D3B}" destId="{BC712982-D87C-404F-81C5-1823E0CF075F}" srcOrd="0" destOrd="0" presId="urn:microsoft.com/office/officeart/2005/8/layout/orgChart1"/>
    <dgm:cxn modelId="{7583807E-1499-47B1-A0B9-AD9E1C6FAF6F}" type="presParOf" srcId="{BC712982-D87C-404F-81C5-1823E0CF075F}" destId="{18A790DB-859E-44EB-A735-8596F2BC4CB9}" srcOrd="0" destOrd="0" presId="urn:microsoft.com/office/officeart/2005/8/layout/orgChart1"/>
    <dgm:cxn modelId="{4E64E0F0-5A4C-4E79-A7A8-B6991999102A}" type="presParOf" srcId="{18A790DB-859E-44EB-A735-8596F2BC4CB9}" destId="{A199F52B-4CDB-474D-92EC-3BB8FA7C0B11}" srcOrd="0" destOrd="0" presId="urn:microsoft.com/office/officeart/2005/8/layout/orgChart1"/>
    <dgm:cxn modelId="{36C03C3E-D1DC-483F-967B-DDB4AD3ED39B}" type="presParOf" srcId="{18A790DB-859E-44EB-A735-8596F2BC4CB9}" destId="{2A68BED0-59C6-448F-829B-1EE9BF28891E}" srcOrd="1" destOrd="0" presId="urn:microsoft.com/office/officeart/2005/8/layout/orgChart1"/>
    <dgm:cxn modelId="{B765D376-7829-4057-A73C-E5346B3960D6}" type="presParOf" srcId="{BC712982-D87C-404F-81C5-1823E0CF075F}" destId="{5E71C3CE-992F-479C-AB71-9B354800C775}" srcOrd="1" destOrd="0" presId="urn:microsoft.com/office/officeart/2005/8/layout/orgChart1"/>
    <dgm:cxn modelId="{A7BD3E04-04CB-4263-B068-EA3732E3B5DB}" type="presParOf" srcId="{5E71C3CE-992F-479C-AB71-9B354800C775}" destId="{5ECE480E-BDD8-4A51-8E59-D821B9920F87}" srcOrd="0" destOrd="0" presId="urn:microsoft.com/office/officeart/2005/8/layout/orgChart1"/>
    <dgm:cxn modelId="{54B1FC95-27CA-4EDE-93AF-AECEE09F17B6}" type="presParOf" srcId="{5E71C3CE-992F-479C-AB71-9B354800C775}" destId="{C2951CB6-2CDE-456A-9278-C8BB4178FFC7}" srcOrd="1" destOrd="0" presId="urn:microsoft.com/office/officeart/2005/8/layout/orgChart1"/>
    <dgm:cxn modelId="{B46AC237-BF88-4276-85CC-5B421F0F31DF}" type="presParOf" srcId="{C2951CB6-2CDE-456A-9278-C8BB4178FFC7}" destId="{1C295916-BC52-4316-B2F0-8089D7293231}" srcOrd="0" destOrd="0" presId="urn:microsoft.com/office/officeart/2005/8/layout/orgChart1"/>
    <dgm:cxn modelId="{4D484915-111E-4BB1-9044-497DBA022701}" type="presParOf" srcId="{1C295916-BC52-4316-B2F0-8089D7293231}" destId="{70CC1A82-2146-47AA-9DAE-AC7E6825ABD3}" srcOrd="0" destOrd="0" presId="urn:microsoft.com/office/officeart/2005/8/layout/orgChart1"/>
    <dgm:cxn modelId="{714FF35C-89F4-4FEE-95F9-0EF710E61647}" type="presParOf" srcId="{1C295916-BC52-4316-B2F0-8089D7293231}" destId="{79990699-6E0A-4128-BC41-E091F4CD7CE9}" srcOrd="1" destOrd="0" presId="urn:microsoft.com/office/officeart/2005/8/layout/orgChart1"/>
    <dgm:cxn modelId="{89E97613-D12B-4847-98DD-D99C37AE5D05}" type="presParOf" srcId="{C2951CB6-2CDE-456A-9278-C8BB4178FFC7}" destId="{4B3EF3B1-18E7-48DC-A8DF-BCF5017EA03E}" srcOrd="1" destOrd="0" presId="urn:microsoft.com/office/officeart/2005/8/layout/orgChart1"/>
    <dgm:cxn modelId="{3FEE49DA-583F-4851-AC57-F3E15BBB7E6A}" type="presParOf" srcId="{C2951CB6-2CDE-456A-9278-C8BB4178FFC7}" destId="{C9FF9431-C249-4E36-B58B-8BB95A031878}" srcOrd="2" destOrd="0" presId="urn:microsoft.com/office/officeart/2005/8/layout/orgChart1"/>
    <dgm:cxn modelId="{CBC2D65E-68D4-41BB-A2BA-EEEF816D9BEF}" type="presParOf" srcId="{5E71C3CE-992F-479C-AB71-9B354800C775}" destId="{9F03C739-650B-4BA4-8C25-E757E778F3AF}" srcOrd="2" destOrd="0" presId="urn:microsoft.com/office/officeart/2005/8/layout/orgChart1"/>
    <dgm:cxn modelId="{CD9B6004-B48F-47CF-B933-084724D23E76}" type="presParOf" srcId="{5E71C3CE-992F-479C-AB71-9B354800C775}" destId="{9496EEA3-7EDB-42AA-B603-5E4017A72583}" srcOrd="3" destOrd="0" presId="urn:microsoft.com/office/officeart/2005/8/layout/orgChart1"/>
    <dgm:cxn modelId="{A68DCD8E-1251-451A-9621-44786C9AABD2}" type="presParOf" srcId="{9496EEA3-7EDB-42AA-B603-5E4017A72583}" destId="{CA87A5E1-49EA-4207-9475-C02FE4C00780}" srcOrd="0" destOrd="0" presId="urn:microsoft.com/office/officeart/2005/8/layout/orgChart1"/>
    <dgm:cxn modelId="{E1587307-BD2A-4E86-9949-0F3AFCE054B6}" type="presParOf" srcId="{CA87A5E1-49EA-4207-9475-C02FE4C00780}" destId="{B94EC14B-F44A-4338-AFD4-62B1872BEC4A}" srcOrd="0" destOrd="0" presId="urn:microsoft.com/office/officeart/2005/8/layout/orgChart1"/>
    <dgm:cxn modelId="{14749922-4324-4A22-A2D0-CBF7B82A91CF}" type="presParOf" srcId="{CA87A5E1-49EA-4207-9475-C02FE4C00780}" destId="{23A723F6-1C2F-415B-B2BA-31ABBDF4FF38}" srcOrd="1" destOrd="0" presId="urn:microsoft.com/office/officeart/2005/8/layout/orgChart1"/>
    <dgm:cxn modelId="{564343B5-3D99-4AA3-8A07-8711D239D4B3}" type="presParOf" srcId="{9496EEA3-7EDB-42AA-B603-5E4017A72583}" destId="{1CE1B012-0B53-4739-8423-46F3BFAF4ADA}" srcOrd="1" destOrd="0" presId="urn:microsoft.com/office/officeart/2005/8/layout/orgChart1"/>
    <dgm:cxn modelId="{63D9A9DA-5400-49ED-844F-8A6C3BB2E205}" type="presParOf" srcId="{9496EEA3-7EDB-42AA-B603-5E4017A72583}" destId="{EB407CC8-E78A-4021-A3DB-B6ED4176CDFF}" srcOrd="2" destOrd="0" presId="urn:microsoft.com/office/officeart/2005/8/layout/orgChart1"/>
    <dgm:cxn modelId="{339F52BF-DB35-4429-9F3B-8351AD22B4A8}" type="presParOf" srcId="{5E71C3CE-992F-479C-AB71-9B354800C775}" destId="{1648CEE0-765E-4223-BE5D-CD3073AC5E8C}" srcOrd="4" destOrd="0" presId="urn:microsoft.com/office/officeart/2005/8/layout/orgChart1"/>
    <dgm:cxn modelId="{7D1C7D78-327E-4EF6-9C1A-CB17D7BC979F}" type="presParOf" srcId="{5E71C3CE-992F-479C-AB71-9B354800C775}" destId="{E5C695C2-365C-4B0D-B07E-B32F491EC1D9}" srcOrd="5" destOrd="0" presId="urn:microsoft.com/office/officeart/2005/8/layout/orgChart1"/>
    <dgm:cxn modelId="{35563A6E-99BF-4DC4-A1F3-597915E9587B}" type="presParOf" srcId="{E5C695C2-365C-4B0D-B07E-B32F491EC1D9}" destId="{9AE98B48-6842-4824-9416-ABBAF1A9D37F}" srcOrd="0" destOrd="0" presId="urn:microsoft.com/office/officeart/2005/8/layout/orgChart1"/>
    <dgm:cxn modelId="{D2A01B33-F54A-4015-9D48-6DCFD52D56FF}" type="presParOf" srcId="{9AE98B48-6842-4824-9416-ABBAF1A9D37F}" destId="{2C141FD6-22A2-49C5-9C57-5F2E285D403E}" srcOrd="0" destOrd="0" presId="urn:microsoft.com/office/officeart/2005/8/layout/orgChart1"/>
    <dgm:cxn modelId="{B216333E-B740-46E0-AB63-FA63C5B4C250}" type="presParOf" srcId="{9AE98B48-6842-4824-9416-ABBAF1A9D37F}" destId="{DD07E084-E987-4A15-9EBC-3EAA127794FD}" srcOrd="1" destOrd="0" presId="urn:microsoft.com/office/officeart/2005/8/layout/orgChart1"/>
    <dgm:cxn modelId="{2684FEC2-4016-4D67-850C-98EB965A410E}" type="presParOf" srcId="{E5C695C2-365C-4B0D-B07E-B32F491EC1D9}" destId="{98993EFE-D710-492E-8BEB-9D2B4D009685}" srcOrd="1" destOrd="0" presId="urn:microsoft.com/office/officeart/2005/8/layout/orgChart1"/>
    <dgm:cxn modelId="{5C4A5165-17C0-42FF-BFEB-0F0987C0516D}" type="presParOf" srcId="{E5C695C2-365C-4B0D-B07E-B32F491EC1D9}" destId="{49172C53-D3B7-420E-BD21-5B139480D29E}" srcOrd="2" destOrd="0" presId="urn:microsoft.com/office/officeart/2005/8/layout/orgChart1"/>
    <dgm:cxn modelId="{AE36082C-B40B-44B3-A2F2-FAA611B5D119}" type="presParOf" srcId="{BC712982-D87C-404F-81C5-1823E0CF075F}" destId="{08F93333-B0E5-49D9-8D33-6AA3F3ECCFB7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648CEE0-765E-4223-BE5D-CD3073AC5E8C}">
      <dsp:nvSpPr>
        <dsp:cNvPr id="0" name=""/>
        <dsp:cNvSpPr/>
      </dsp:nvSpPr>
      <dsp:spPr>
        <a:xfrm>
          <a:off x="4051109" y="1783281"/>
          <a:ext cx="2866189" cy="49743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8718"/>
              </a:lnTo>
              <a:lnTo>
                <a:pt x="2866189" y="248718"/>
              </a:lnTo>
              <a:lnTo>
                <a:pt x="2866189" y="497437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F03C739-650B-4BA4-8C25-E757E778F3AF}">
      <dsp:nvSpPr>
        <dsp:cNvPr id="0" name=""/>
        <dsp:cNvSpPr/>
      </dsp:nvSpPr>
      <dsp:spPr>
        <a:xfrm>
          <a:off x="4005389" y="1783281"/>
          <a:ext cx="91440" cy="49743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97437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ECE480E-BDD8-4A51-8E59-D821B9920F87}">
      <dsp:nvSpPr>
        <dsp:cNvPr id="0" name=""/>
        <dsp:cNvSpPr/>
      </dsp:nvSpPr>
      <dsp:spPr>
        <a:xfrm>
          <a:off x="1184919" y="1783281"/>
          <a:ext cx="2866189" cy="497437"/>
        </a:xfrm>
        <a:custGeom>
          <a:avLst/>
          <a:gdLst/>
          <a:ahLst/>
          <a:cxnLst/>
          <a:rect l="0" t="0" r="0" b="0"/>
          <a:pathLst>
            <a:path>
              <a:moveTo>
                <a:pt x="2866189" y="0"/>
              </a:moveTo>
              <a:lnTo>
                <a:pt x="2866189" y="248718"/>
              </a:lnTo>
              <a:lnTo>
                <a:pt x="0" y="248718"/>
              </a:lnTo>
              <a:lnTo>
                <a:pt x="0" y="497437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99F52B-4CDB-474D-92EC-3BB8FA7C0B11}">
      <dsp:nvSpPr>
        <dsp:cNvPr id="0" name=""/>
        <dsp:cNvSpPr/>
      </dsp:nvSpPr>
      <dsp:spPr>
        <a:xfrm>
          <a:off x="2866733" y="598905"/>
          <a:ext cx="2368751" cy="118437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600" kern="1200" dirty="0" smtClean="0"/>
            <a:t>Асимптоты</a:t>
          </a:r>
          <a:endParaRPr lang="ru-RU" sz="2600" kern="1200" dirty="0"/>
        </a:p>
      </dsp:txBody>
      <dsp:txXfrm>
        <a:off x="2866733" y="598905"/>
        <a:ext cx="2368751" cy="1184375"/>
      </dsp:txXfrm>
    </dsp:sp>
    <dsp:sp modelId="{70CC1A82-2146-47AA-9DAE-AC7E6825ABD3}">
      <dsp:nvSpPr>
        <dsp:cNvPr id="0" name=""/>
        <dsp:cNvSpPr/>
      </dsp:nvSpPr>
      <dsp:spPr>
        <a:xfrm>
          <a:off x="543" y="2280718"/>
          <a:ext cx="2368751" cy="118437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600" kern="1200" dirty="0" smtClean="0"/>
            <a:t>Вертикальные</a:t>
          </a:r>
          <a:endParaRPr lang="ru-RU" sz="2600" kern="1200" dirty="0"/>
        </a:p>
      </dsp:txBody>
      <dsp:txXfrm>
        <a:off x="543" y="2280718"/>
        <a:ext cx="2368751" cy="1184375"/>
      </dsp:txXfrm>
    </dsp:sp>
    <dsp:sp modelId="{B94EC14B-F44A-4338-AFD4-62B1872BEC4A}">
      <dsp:nvSpPr>
        <dsp:cNvPr id="0" name=""/>
        <dsp:cNvSpPr/>
      </dsp:nvSpPr>
      <dsp:spPr>
        <a:xfrm>
          <a:off x="2866733" y="2280718"/>
          <a:ext cx="2368751" cy="118437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600" kern="1200" dirty="0" smtClean="0"/>
            <a:t>Горизонтальные</a:t>
          </a:r>
          <a:endParaRPr lang="ru-RU" sz="2600" kern="1200" dirty="0"/>
        </a:p>
      </dsp:txBody>
      <dsp:txXfrm>
        <a:off x="2866733" y="2280718"/>
        <a:ext cx="2368751" cy="1184375"/>
      </dsp:txXfrm>
    </dsp:sp>
    <dsp:sp modelId="{2C141FD6-22A2-49C5-9C57-5F2E285D403E}">
      <dsp:nvSpPr>
        <dsp:cNvPr id="0" name=""/>
        <dsp:cNvSpPr/>
      </dsp:nvSpPr>
      <dsp:spPr>
        <a:xfrm>
          <a:off x="5732922" y="2280718"/>
          <a:ext cx="2368751" cy="118437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600" kern="1200" dirty="0" smtClean="0"/>
            <a:t>Наклонные</a:t>
          </a:r>
          <a:endParaRPr lang="ru-RU" sz="2600" kern="1200" dirty="0"/>
        </a:p>
      </dsp:txBody>
      <dsp:txXfrm>
        <a:off x="5732922" y="2280718"/>
        <a:ext cx="2368751" cy="11843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71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7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50.wmf"/><Relationship Id="rId1" Type="http://schemas.openxmlformats.org/officeDocument/2006/relationships/image" Target="../media/image81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5.wmf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12" Type="http://schemas.openxmlformats.org/officeDocument/2006/relationships/image" Target="../media/image94.wmf"/><Relationship Id="rId17" Type="http://schemas.openxmlformats.org/officeDocument/2006/relationships/image" Target="../media/image99.wmf"/><Relationship Id="rId2" Type="http://schemas.openxmlformats.org/officeDocument/2006/relationships/image" Target="../media/image88.wmf"/><Relationship Id="rId16" Type="http://schemas.openxmlformats.org/officeDocument/2006/relationships/image" Target="../media/image98.wmf"/><Relationship Id="rId1" Type="http://schemas.openxmlformats.org/officeDocument/2006/relationships/image" Target="../media/image87.wmf"/><Relationship Id="rId6" Type="http://schemas.openxmlformats.org/officeDocument/2006/relationships/image" Target="../media/image90.wmf"/><Relationship Id="rId11" Type="http://schemas.openxmlformats.org/officeDocument/2006/relationships/image" Target="../media/image93.wmf"/><Relationship Id="rId5" Type="http://schemas.openxmlformats.org/officeDocument/2006/relationships/image" Target="../media/image59.wmf"/><Relationship Id="rId15" Type="http://schemas.openxmlformats.org/officeDocument/2006/relationships/image" Target="../media/image97.wmf"/><Relationship Id="rId10" Type="http://schemas.openxmlformats.org/officeDocument/2006/relationships/image" Target="../media/image63.wmf"/><Relationship Id="rId4" Type="http://schemas.openxmlformats.org/officeDocument/2006/relationships/image" Target="../media/image58.wmf"/><Relationship Id="rId9" Type="http://schemas.openxmlformats.org/officeDocument/2006/relationships/image" Target="../media/image62.wmf"/><Relationship Id="rId14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95.wmf"/><Relationship Id="rId3" Type="http://schemas.openxmlformats.org/officeDocument/2006/relationships/image" Target="../media/image108.wmf"/><Relationship Id="rId7" Type="http://schemas.openxmlformats.org/officeDocument/2006/relationships/image" Target="../media/image91.wmf"/><Relationship Id="rId12" Type="http://schemas.openxmlformats.org/officeDocument/2006/relationships/image" Target="../media/image112.wmf"/><Relationship Id="rId17" Type="http://schemas.openxmlformats.org/officeDocument/2006/relationships/image" Target="../media/image116.wmf"/><Relationship Id="rId2" Type="http://schemas.openxmlformats.org/officeDocument/2006/relationships/image" Target="../media/image107.wmf"/><Relationship Id="rId16" Type="http://schemas.openxmlformats.org/officeDocument/2006/relationships/image" Target="../media/image115.wmf"/><Relationship Id="rId1" Type="http://schemas.openxmlformats.org/officeDocument/2006/relationships/image" Target="../media/image106.wmf"/><Relationship Id="rId6" Type="http://schemas.openxmlformats.org/officeDocument/2006/relationships/image" Target="../media/image109.wmf"/><Relationship Id="rId11" Type="http://schemas.openxmlformats.org/officeDocument/2006/relationships/image" Target="../media/image111.wmf"/><Relationship Id="rId5" Type="http://schemas.openxmlformats.org/officeDocument/2006/relationships/image" Target="../media/image59.wmf"/><Relationship Id="rId15" Type="http://schemas.openxmlformats.org/officeDocument/2006/relationships/image" Target="../media/image114.wmf"/><Relationship Id="rId10" Type="http://schemas.openxmlformats.org/officeDocument/2006/relationships/image" Target="../media/image63.wmf"/><Relationship Id="rId4" Type="http://schemas.openxmlformats.org/officeDocument/2006/relationships/image" Target="../media/image58.wmf"/><Relationship Id="rId9" Type="http://schemas.openxmlformats.org/officeDocument/2006/relationships/image" Target="../media/image62.wmf"/><Relationship Id="rId14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119.wmf"/><Relationship Id="rId7" Type="http://schemas.openxmlformats.org/officeDocument/2006/relationships/image" Target="../media/image6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123.wmf"/><Relationship Id="rId4" Type="http://schemas.openxmlformats.org/officeDocument/2006/relationships/image" Target="../media/image59.wmf"/><Relationship Id="rId9" Type="http://schemas.openxmlformats.org/officeDocument/2006/relationships/image" Target="../media/image12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119.wmf"/><Relationship Id="rId7" Type="http://schemas.openxmlformats.org/officeDocument/2006/relationships/image" Target="../media/image6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123.wmf"/><Relationship Id="rId4" Type="http://schemas.openxmlformats.org/officeDocument/2006/relationships/image" Target="../media/image59.wmf"/><Relationship Id="rId9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119.wmf"/><Relationship Id="rId7" Type="http://schemas.openxmlformats.org/officeDocument/2006/relationships/image" Target="../media/image6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123.wmf"/><Relationship Id="rId4" Type="http://schemas.openxmlformats.org/officeDocument/2006/relationships/image" Target="../media/image59.wmf"/><Relationship Id="rId9" Type="http://schemas.openxmlformats.org/officeDocument/2006/relationships/image" Target="../media/image12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119.wmf"/><Relationship Id="rId7" Type="http://schemas.openxmlformats.org/officeDocument/2006/relationships/image" Target="../media/image125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6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129.wmf"/><Relationship Id="rId3" Type="http://schemas.openxmlformats.org/officeDocument/2006/relationships/image" Target="../media/image119.wmf"/><Relationship Id="rId7" Type="http://schemas.openxmlformats.org/officeDocument/2006/relationships/image" Target="../media/image128.wmf"/><Relationship Id="rId12" Type="http://schemas.openxmlformats.org/officeDocument/2006/relationships/image" Target="../media/image99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7.wmf"/><Relationship Id="rId11" Type="http://schemas.openxmlformats.org/officeDocument/2006/relationships/image" Target="../media/image63.wmf"/><Relationship Id="rId5" Type="http://schemas.openxmlformats.org/officeDocument/2006/relationships/image" Target="../media/image123.wmf"/><Relationship Id="rId10" Type="http://schemas.openxmlformats.org/officeDocument/2006/relationships/image" Target="../media/image62.wmf"/><Relationship Id="rId4" Type="http://schemas.openxmlformats.org/officeDocument/2006/relationships/image" Target="../media/image122.wmf"/><Relationship Id="rId9" Type="http://schemas.openxmlformats.org/officeDocument/2006/relationships/image" Target="../media/image9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62.wmf"/><Relationship Id="rId3" Type="http://schemas.openxmlformats.org/officeDocument/2006/relationships/image" Target="../media/image119.wmf"/><Relationship Id="rId7" Type="http://schemas.openxmlformats.org/officeDocument/2006/relationships/image" Target="../media/image131.wmf"/><Relationship Id="rId12" Type="http://schemas.openxmlformats.org/officeDocument/2006/relationships/image" Target="../media/image110.wmf"/><Relationship Id="rId2" Type="http://schemas.openxmlformats.org/officeDocument/2006/relationships/image" Target="../media/image121.wmf"/><Relationship Id="rId16" Type="http://schemas.openxmlformats.org/officeDocument/2006/relationships/image" Target="../media/image136.wmf"/><Relationship Id="rId1" Type="http://schemas.openxmlformats.org/officeDocument/2006/relationships/image" Target="../media/image120.wmf"/><Relationship Id="rId6" Type="http://schemas.openxmlformats.org/officeDocument/2006/relationships/image" Target="../media/image130.wmf"/><Relationship Id="rId11" Type="http://schemas.openxmlformats.org/officeDocument/2006/relationships/image" Target="../media/image59.wmf"/><Relationship Id="rId5" Type="http://schemas.openxmlformats.org/officeDocument/2006/relationships/image" Target="../media/image123.wmf"/><Relationship Id="rId15" Type="http://schemas.openxmlformats.org/officeDocument/2006/relationships/image" Target="../media/image135.wmf"/><Relationship Id="rId10" Type="http://schemas.openxmlformats.org/officeDocument/2006/relationships/image" Target="../media/image134.wmf"/><Relationship Id="rId4" Type="http://schemas.openxmlformats.org/officeDocument/2006/relationships/image" Target="../media/image122.wmf"/><Relationship Id="rId9" Type="http://schemas.openxmlformats.org/officeDocument/2006/relationships/image" Target="../media/image133.wmf"/><Relationship Id="rId14" Type="http://schemas.openxmlformats.org/officeDocument/2006/relationships/image" Target="../media/image6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62.wmf"/><Relationship Id="rId3" Type="http://schemas.openxmlformats.org/officeDocument/2006/relationships/image" Target="../media/image119.wmf"/><Relationship Id="rId7" Type="http://schemas.openxmlformats.org/officeDocument/2006/relationships/image" Target="../media/image131.wmf"/><Relationship Id="rId12" Type="http://schemas.openxmlformats.org/officeDocument/2006/relationships/image" Target="../media/image110.wmf"/><Relationship Id="rId2" Type="http://schemas.openxmlformats.org/officeDocument/2006/relationships/image" Target="../media/image121.wmf"/><Relationship Id="rId16" Type="http://schemas.openxmlformats.org/officeDocument/2006/relationships/image" Target="../media/image136.wmf"/><Relationship Id="rId1" Type="http://schemas.openxmlformats.org/officeDocument/2006/relationships/image" Target="../media/image120.wmf"/><Relationship Id="rId6" Type="http://schemas.openxmlformats.org/officeDocument/2006/relationships/image" Target="../media/image130.wmf"/><Relationship Id="rId11" Type="http://schemas.openxmlformats.org/officeDocument/2006/relationships/image" Target="../media/image59.wmf"/><Relationship Id="rId5" Type="http://schemas.openxmlformats.org/officeDocument/2006/relationships/image" Target="../media/image123.wmf"/><Relationship Id="rId15" Type="http://schemas.openxmlformats.org/officeDocument/2006/relationships/image" Target="../media/image135.wmf"/><Relationship Id="rId10" Type="http://schemas.openxmlformats.org/officeDocument/2006/relationships/image" Target="../media/image134.wmf"/><Relationship Id="rId4" Type="http://schemas.openxmlformats.org/officeDocument/2006/relationships/image" Target="../media/image122.wmf"/><Relationship Id="rId9" Type="http://schemas.openxmlformats.org/officeDocument/2006/relationships/image" Target="../media/image133.wmf"/><Relationship Id="rId14" Type="http://schemas.openxmlformats.org/officeDocument/2006/relationships/image" Target="../media/image6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19.wmf"/><Relationship Id="rId7" Type="http://schemas.openxmlformats.org/officeDocument/2006/relationships/image" Target="../media/image131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30.wmf"/><Relationship Id="rId11" Type="http://schemas.openxmlformats.org/officeDocument/2006/relationships/image" Target="../media/image136.wmf"/><Relationship Id="rId5" Type="http://schemas.openxmlformats.org/officeDocument/2006/relationships/image" Target="../media/image123.wmf"/><Relationship Id="rId10" Type="http://schemas.openxmlformats.org/officeDocument/2006/relationships/image" Target="../media/image134.wmf"/><Relationship Id="rId4" Type="http://schemas.openxmlformats.org/officeDocument/2006/relationships/image" Target="../media/image122.wmf"/><Relationship Id="rId9" Type="http://schemas.openxmlformats.org/officeDocument/2006/relationships/image" Target="../media/image13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B7A6A1-140E-4053-A62A-AFDAF6E6ECEB}" type="datetimeFigureOut">
              <a:rPr lang="en-US" smtClean="0"/>
              <a:t>12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66B8C0-8F1E-47A8-9B24-9AB8E2F12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5421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71101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37346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62522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65764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12953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43525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42859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14712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83883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49939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82163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15031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71583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87995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35451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59113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123212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162772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00433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999067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486612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01500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421106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604041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124805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126420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663517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96256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218383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448209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445598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662539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09767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825617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510234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742779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015517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658719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348920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294764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053335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335967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886933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37872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724791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628255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403580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768485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3677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871969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311299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012355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189165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03167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84077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17088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10791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57089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2/2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109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2/2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5489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2/2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4334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2/2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83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2/2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67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2/2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4284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2/2/2017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2170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2/2/2017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8038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2/2/2017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376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2/2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036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2/2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025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BCDE7C-CCB6-471C-9199-918A33307958}" type="datetimeFigureOut">
              <a:rPr lang="en-US" smtClean="0"/>
              <a:t>12/2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559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5.wmf"/><Relationship Id="rId1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oleObject" Target="../embeddings/oleObject5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50.bin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28" Type="http://schemas.openxmlformats.org/officeDocument/2006/relationships/image" Target="../media/image64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6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61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8.wmf"/><Relationship Id="rId5" Type="http://schemas.openxmlformats.org/officeDocument/2006/relationships/image" Target="../media/image66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57.bin"/><Relationship Id="rId19" Type="http://schemas.openxmlformats.org/officeDocument/2006/relationships/oleObject" Target="../embeddings/oleObject62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80.w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9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4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3.wmf"/><Relationship Id="rId5" Type="http://schemas.openxmlformats.org/officeDocument/2006/relationships/image" Target="../media/image81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7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87.bin"/><Relationship Id="rId26" Type="http://schemas.openxmlformats.org/officeDocument/2006/relationships/image" Target="../media/image93.wmf"/><Relationship Id="rId3" Type="http://schemas.openxmlformats.org/officeDocument/2006/relationships/notesSlide" Target="../notesSlides/notesSlide39.xml"/><Relationship Id="rId21" Type="http://schemas.openxmlformats.org/officeDocument/2006/relationships/image" Target="../media/image62.wmf"/><Relationship Id="rId34" Type="http://schemas.openxmlformats.org/officeDocument/2006/relationships/image" Target="../media/image97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91.wmf"/><Relationship Id="rId25" Type="http://schemas.openxmlformats.org/officeDocument/2006/relationships/oleObject" Target="../embeddings/oleObject91.bin"/><Relationship Id="rId33" Type="http://schemas.openxmlformats.org/officeDocument/2006/relationships/oleObject" Target="../embeddings/oleObject95.bin"/><Relationship Id="rId38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29" Type="http://schemas.openxmlformats.org/officeDocument/2006/relationships/oleObject" Target="../embeddings/oleObject9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90.bin"/><Relationship Id="rId32" Type="http://schemas.openxmlformats.org/officeDocument/2006/relationships/image" Target="../media/image96.wmf"/><Relationship Id="rId37" Type="http://schemas.openxmlformats.org/officeDocument/2006/relationships/oleObject" Target="../embeddings/oleObject97.bin"/><Relationship Id="rId5" Type="http://schemas.openxmlformats.org/officeDocument/2006/relationships/image" Target="../media/image87.wmf"/><Relationship Id="rId15" Type="http://schemas.openxmlformats.org/officeDocument/2006/relationships/image" Target="../media/image90.wmf"/><Relationship Id="rId23" Type="http://schemas.openxmlformats.org/officeDocument/2006/relationships/image" Target="../media/image63.wmf"/><Relationship Id="rId28" Type="http://schemas.openxmlformats.org/officeDocument/2006/relationships/image" Target="../media/image94.wmf"/><Relationship Id="rId36" Type="http://schemas.openxmlformats.org/officeDocument/2006/relationships/image" Target="../media/image98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92.wmf"/><Relationship Id="rId31" Type="http://schemas.openxmlformats.org/officeDocument/2006/relationships/oleObject" Target="../embeddings/oleObject94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95.wmf"/><Relationship Id="rId35" Type="http://schemas.openxmlformats.org/officeDocument/2006/relationships/oleObject" Target="../embeddings/oleObject9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4.w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0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111.bin"/><Relationship Id="rId26" Type="http://schemas.openxmlformats.org/officeDocument/2006/relationships/image" Target="../media/image111.wmf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62.wmf"/><Relationship Id="rId34" Type="http://schemas.openxmlformats.org/officeDocument/2006/relationships/image" Target="../media/image114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91.wmf"/><Relationship Id="rId25" Type="http://schemas.openxmlformats.org/officeDocument/2006/relationships/oleObject" Target="../embeddings/oleObject115.bin"/><Relationship Id="rId33" Type="http://schemas.openxmlformats.org/officeDocument/2006/relationships/oleObject" Target="../embeddings/oleObject119.bin"/><Relationship Id="rId38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29" Type="http://schemas.openxmlformats.org/officeDocument/2006/relationships/oleObject" Target="../embeddings/oleObject117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114.bin"/><Relationship Id="rId32" Type="http://schemas.openxmlformats.org/officeDocument/2006/relationships/image" Target="../media/image113.wmf"/><Relationship Id="rId37" Type="http://schemas.openxmlformats.org/officeDocument/2006/relationships/oleObject" Target="../embeddings/oleObject121.bin"/><Relationship Id="rId5" Type="http://schemas.openxmlformats.org/officeDocument/2006/relationships/image" Target="../media/image106.wmf"/><Relationship Id="rId15" Type="http://schemas.openxmlformats.org/officeDocument/2006/relationships/image" Target="../media/image109.wmf"/><Relationship Id="rId23" Type="http://schemas.openxmlformats.org/officeDocument/2006/relationships/image" Target="../media/image63.wmf"/><Relationship Id="rId28" Type="http://schemas.openxmlformats.org/officeDocument/2006/relationships/image" Target="../media/image112.wmf"/><Relationship Id="rId36" Type="http://schemas.openxmlformats.org/officeDocument/2006/relationships/image" Target="../media/image115.wmf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110.wmf"/><Relationship Id="rId31" Type="http://schemas.openxmlformats.org/officeDocument/2006/relationships/oleObject" Target="../embeddings/oleObject118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3.bin"/><Relationship Id="rId27" Type="http://schemas.openxmlformats.org/officeDocument/2006/relationships/oleObject" Target="../embeddings/oleObject116.bin"/><Relationship Id="rId30" Type="http://schemas.openxmlformats.org/officeDocument/2006/relationships/image" Target="../media/image95.wmf"/><Relationship Id="rId35" Type="http://schemas.openxmlformats.org/officeDocument/2006/relationships/oleObject" Target="../embeddings/oleObject12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1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132.bin"/><Relationship Id="rId3" Type="http://schemas.openxmlformats.org/officeDocument/2006/relationships/notesSlide" Target="../notesSlides/notesSlide43.xml"/><Relationship Id="rId21" Type="http://schemas.openxmlformats.org/officeDocument/2006/relationships/oleObject" Target="../embeddings/oleObject134.bin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59.wmf"/><Relationship Id="rId24" Type="http://schemas.openxmlformats.org/officeDocument/2006/relationships/image" Target="../media/image123.wmf"/><Relationship Id="rId5" Type="http://schemas.openxmlformats.org/officeDocument/2006/relationships/image" Target="../media/image120.wmf"/><Relationship Id="rId15" Type="http://schemas.openxmlformats.org/officeDocument/2006/relationships/image" Target="../media/image61.wmf"/><Relationship Id="rId23" Type="http://schemas.openxmlformats.org/officeDocument/2006/relationships/oleObject" Target="../embeddings/oleObject135.bin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30.bin"/><Relationship Id="rId22" Type="http://schemas.openxmlformats.org/officeDocument/2006/relationships/image" Target="../media/image12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143.bin"/><Relationship Id="rId3" Type="http://schemas.openxmlformats.org/officeDocument/2006/relationships/notesSlide" Target="../notesSlides/notesSlide44.xml"/><Relationship Id="rId21" Type="http://schemas.openxmlformats.org/officeDocument/2006/relationships/oleObject" Target="../embeddings/oleObject145.bin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2.bin"/><Relationship Id="rId20" Type="http://schemas.openxmlformats.org/officeDocument/2006/relationships/oleObject" Target="../embeddings/oleObject144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59.wmf"/><Relationship Id="rId24" Type="http://schemas.openxmlformats.org/officeDocument/2006/relationships/image" Target="../media/image123.wmf"/><Relationship Id="rId5" Type="http://schemas.openxmlformats.org/officeDocument/2006/relationships/image" Target="../media/image120.wmf"/><Relationship Id="rId15" Type="http://schemas.openxmlformats.org/officeDocument/2006/relationships/image" Target="../media/image61.wmf"/><Relationship Id="rId23" Type="http://schemas.openxmlformats.org/officeDocument/2006/relationships/oleObject" Target="../embeddings/oleObject146.bin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41.bin"/><Relationship Id="rId22" Type="http://schemas.openxmlformats.org/officeDocument/2006/relationships/image" Target="../media/image12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154.bin"/><Relationship Id="rId3" Type="http://schemas.openxmlformats.org/officeDocument/2006/relationships/notesSlide" Target="../notesSlides/notesSlide45.xml"/><Relationship Id="rId21" Type="http://schemas.openxmlformats.org/officeDocument/2006/relationships/oleObject" Target="../embeddings/oleObject156.bin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3.bin"/><Relationship Id="rId20" Type="http://schemas.openxmlformats.org/officeDocument/2006/relationships/oleObject" Target="../embeddings/oleObject155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59.wmf"/><Relationship Id="rId24" Type="http://schemas.openxmlformats.org/officeDocument/2006/relationships/image" Target="../media/image123.wmf"/><Relationship Id="rId5" Type="http://schemas.openxmlformats.org/officeDocument/2006/relationships/image" Target="../media/image120.wmf"/><Relationship Id="rId15" Type="http://schemas.openxmlformats.org/officeDocument/2006/relationships/image" Target="../media/image61.wmf"/><Relationship Id="rId23" Type="http://schemas.openxmlformats.org/officeDocument/2006/relationships/oleObject" Target="../embeddings/oleObject157.bin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52.bin"/><Relationship Id="rId22" Type="http://schemas.openxmlformats.org/officeDocument/2006/relationships/image" Target="../media/image12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165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4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22.wmf"/><Relationship Id="rId5" Type="http://schemas.openxmlformats.org/officeDocument/2006/relationships/image" Target="../media/image120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161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6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23.wmf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22.wmf"/><Relationship Id="rId5" Type="http://schemas.openxmlformats.org/officeDocument/2006/relationships/image" Target="../media/image120.wmf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71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179.bin"/><Relationship Id="rId26" Type="http://schemas.openxmlformats.org/officeDocument/2006/relationships/oleObject" Target="../embeddings/oleObject183.bin"/><Relationship Id="rId3" Type="http://schemas.openxmlformats.org/officeDocument/2006/relationships/notesSlide" Target="../notesSlides/notesSlide48.xml"/><Relationship Id="rId21" Type="http://schemas.openxmlformats.org/officeDocument/2006/relationships/image" Target="../media/image92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128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8.bin"/><Relationship Id="rId20" Type="http://schemas.openxmlformats.org/officeDocument/2006/relationships/oleObject" Target="../embeddings/oleObject180.bin"/><Relationship Id="rId29" Type="http://schemas.openxmlformats.org/officeDocument/2006/relationships/oleObject" Target="../embeddings/oleObject185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22.wmf"/><Relationship Id="rId24" Type="http://schemas.openxmlformats.org/officeDocument/2006/relationships/oleObject" Target="../embeddings/oleObject182.bin"/><Relationship Id="rId5" Type="http://schemas.openxmlformats.org/officeDocument/2006/relationships/image" Target="../media/image120.wmf"/><Relationship Id="rId15" Type="http://schemas.openxmlformats.org/officeDocument/2006/relationships/image" Target="../media/image127.wmf"/><Relationship Id="rId23" Type="http://schemas.openxmlformats.org/officeDocument/2006/relationships/image" Target="../media/image62.wmf"/><Relationship Id="rId28" Type="http://schemas.openxmlformats.org/officeDocument/2006/relationships/image" Target="../media/image99.wmf"/><Relationship Id="rId10" Type="http://schemas.openxmlformats.org/officeDocument/2006/relationships/oleObject" Target="../embeddings/oleObject175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77.bin"/><Relationship Id="rId22" Type="http://schemas.openxmlformats.org/officeDocument/2006/relationships/oleObject" Target="../embeddings/oleObject181.bin"/><Relationship Id="rId27" Type="http://schemas.openxmlformats.org/officeDocument/2006/relationships/oleObject" Target="../embeddings/oleObject184.bin"/><Relationship Id="rId30" Type="http://schemas.openxmlformats.org/officeDocument/2006/relationships/image" Target="../media/image12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193.bin"/><Relationship Id="rId26" Type="http://schemas.openxmlformats.org/officeDocument/2006/relationships/oleObject" Target="../embeddings/oleObject197.bin"/><Relationship Id="rId3" Type="http://schemas.openxmlformats.org/officeDocument/2006/relationships/notesSlide" Target="../notesSlides/notesSlide49.xml"/><Relationship Id="rId21" Type="http://schemas.openxmlformats.org/officeDocument/2006/relationships/image" Target="../media/image133.wmf"/><Relationship Id="rId34" Type="http://schemas.openxmlformats.org/officeDocument/2006/relationships/image" Target="../media/image135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131.wmf"/><Relationship Id="rId25" Type="http://schemas.openxmlformats.org/officeDocument/2006/relationships/image" Target="../media/image59.wmf"/><Relationship Id="rId33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4.bin"/><Relationship Id="rId29" Type="http://schemas.openxmlformats.org/officeDocument/2006/relationships/image" Target="../media/image62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22.wmf"/><Relationship Id="rId24" Type="http://schemas.openxmlformats.org/officeDocument/2006/relationships/oleObject" Target="../embeddings/oleObject196.bin"/><Relationship Id="rId32" Type="http://schemas.openxmlformats.org/officeDocument/2006/relationships/oleObject" Target="../embeddings/oleObject200.bin"/><Relationship Id="rId5" Type="http://schemas.openxmlformats.org/officeDocument/2006/relationships/image" Target="../media/image120.wmf"/><Relationship Id="rId15" Type="http://schemas.openxmlformats.org/officeDocument/2006/relationships/image" Target="../media/image130.wmf"/><Relationship Id="rId23" Type="http://schemas.openxmlformats.org/officeDocument/2006/relationships/image" Target="../media/image134.wmf"/><Relationship Id="rId28" Type="http://schemas.openxmlformats.org/officeDocument/2006/relationships/oleObject" Target="../embeddings/oleObject198.bin"/><Relationship Id="rId36" Type="http://schemas.openxmlformats.org/officeDocument/2006/relationships/image" Target="../media/image136.wmf"/><Relationship Id="rId10" Type="http://schemas.openxmlformats.org/officeDocument/2006/relationships/oleObject" Target="../embeddings/oleObject189.bin"/><Relationship Id="rId19" Type="http://schemas.openxmlformats.org/officeDocument/2006/relationships/image" Target="../media/image132.wmf"/><Relationship Id="rId31" Type="http://schemas.openxmlformats.org/officeDocument/2006/relationships/image" Target="../media/image63.wmf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91.bin"/><Relationship Id="rId22" Type="http://schemas.openxmlformats.org/officeDocument/2006/relationships/oleObject" Target="../embeddings/oleObject195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199.bin"/><Relationship Id="rId35" Type="http://schemas.openxmlformats.org/officeDocument/2006/relationships/oleObject" Target="../embeddings/oleObject20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210.bin"/><Relationship Id="rId26" Type="http://schemas.openxmlformats.org/officeDocument/2006/relationships/oleObject" Target="../embeddings/oleObject214.bin"/><Relationship Id="rId3" Type="http://schemas.openxmlformats.org/officeDocument/2006/relationships/notesSlide" Target="../notesSlides/notesSlide50.xml"/><Relationship Id="rId21" Type="http://schemas.openxmlformats.org/officeDocument/2006/relationships/image" Target="../media/image133.wmf"/><Relationship Id="rId34" Type="http://schemas.openxmlformats.org/officeDocument/2006/relationships/image" Target="../media/image135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207.bin"/><Relationship Id="rId17" Type="http://schemas.openxmlformats.org/officeDocument/2006/relationships/image" Target="../media/image131.wmf"/><Relationship Id="rId25" Type="http://schemas.openxmlformats.org/officeDocument/2006/relationships/image" Target="../media/image59.wmf"/><Relationship Id="rId33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9.bin"/><Relationship Id="rId20" Type="http://schemas.openxmlformats.org/officeDocument/2006/relationships/oleObject" Target="../embeddings/oleObject211.bin"/><Relationship Id="rId29" Type="http://schemas.openxmlformats.org/officeDocument/2006/relationships/image" Target="../media/image62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122.wmf"/><Relationship Id="rId24" Type="http://schemas.openxmlformats.org/officeDocument/2006/relationships/oleObject" Target="../embeddings/oleObject213.bin"/><Relationship Id="rId32" Type="http://schemas.openxmlformats.org/officeDocument/2006/relationships/oleObject" Target="../embeddings/oleObject217.bin"/><Relationship Id="rId5" Type="http://schemas.openxmlformats.org/officeDocument/2006/relationships/image" Target="../media/image120.wmf"/><Relationship Id="rId15" Type="http://schemas.openxmlformats.org/officeDocument/2006/relationships/image" Target="../media/image130.wmf"/><Relationship Id="rId23" Type="http://schemas.openxmlformats.org/officeDocument/2006/relationships/image" Target="../media/image134.wmf"/><Relationship Id="rId28" Type="http://schemas.openxmlformats.org/officeDocument/2006/relationships/oleObject" Target="../embeddings/oleObject215.bin"/><Relationship Id="rId36" Type="http://schemas.openxmlformats.org/officeDocument/2006/relationships/image" Target="../media/image136.wmf"/><Relationship Id="rId10" Type="http://schemas.openxmlformats.org/officeDocument/2006/relationships/oleObject" Target="../embeddings/oleObject206.bin"/><Relationship Id="rId19" Type="http://schemas.openxmlformats.org/officeDocument/2006/relationships/image" Target="../media/image132.wmf"/><Relationship Id="rId31" Type="http://schemas.openxmlformats.org/officeDocument/2006/relationships/image" Target="../media/image63.wmf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208.bin"/><Relationship Id="rId22" Type="http://schemas.openxmlformats.org/officeDocument/2006/relationships/oleObject" Target="../embeddings/oleObject212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216.bin"/><Relationship Id="rId35" Type="http://schemas.openxmlformats.org/officeDocument/2006/relationships/oleObject" Target="../embeddings/oleObject219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227.bin"/><Relationship Id="rId3" Type="http://schemas.openxmlformats.org/officeDocument/2006/relationships/notesSlide" Target="../notesSlides/notesSlide51.xml"/><Relationship Id="rId21" Type="http://schemas.openxmlformats.org/officeDocument/2006/relationships/image" Target="../media/image133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224.bin"/><Relationship Id="rId17" Type="http://schemas.openxmlformats.org/officeDocument/2006/relationships/image" Target="../media/image131.wmf"/><Relationship Id="rId25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6.bin"/><Relationship Id="rId20" Type="http://schemas.openxmlformats.org/officeDocument/2006/relationships/oleObject" Target="../embeddings/oleObject228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21.bin"/><Relationship Id="rId11" Type="http://schemas.openxmlformats.org/officeDocument/2006/relationships/image" Target="../media/image122.wmf"/><Relationship Id="rId24" Type="http://schemas.openxmlformats.org/officeDocument/2006/relationships/oleObject" Target="../embeddings/oleObject230.bin"/><Relationship Id="rId5" Type="http://schemas.openxmlformats.org/officeDocument/2006/relationships/image" Target="../media/image120.wmf"/><Relationship Id="rId15" Type="http://schemas.openxmlformats.org/officeDocument/2006/relationships/image" Target="../media/image130.wmf"/><Relationship Id="rId23" Type="http://schemas.openxmlformats.org/officeDocument/2006/relationships/image" Target="../media/image134.wmf"/><Relationship Id="rId10" Type="http://schemas.openxmlformats.org/officeDocument/2006/relationships/oleObject" Target="../embeddings/oleObject223.bin"/><Relationship Id="rId19" Type="http://schemas.openxmlformats.org/officeDocument/2006/relationships/image" Target="../media/image132.wmf"/><Relationship Id="rId4" Type="http://schemas.openxmlformats.org/officeDocument/2006/relationships/oleObject" Target="../embeddings/oleObject220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225.bin"/><Relationship Id="rId22" Type="http://schemas.openxmlformats.org/officeDocument/2006/relationships/oleObject" Target="../embeddings/oleObject229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32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23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142.wmf"/><Relationship Id="rId5" Type="http://schemas.openxmlformats.org/officeDocument/2006/relationships/image" Target="../media/image139.wmf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141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237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39.bin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238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41.bin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240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24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22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image" Target="../media/image21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604437" y="740402"/>
            <a:ext cx="603171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симптоты графика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93598" y="1212815"/>
            <a:ext cx="8226874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симптотой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кривой называется прямая, расстояние до которой от точки, лежащей на кривой, стремится к нулю при неограниченном удалении от начала координат этой точки по кривой.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-71073" y="-117579"/>
            <a:ext cx="932452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 с помощью производных</a:t>
            </a:r>
          </a:p>
          <a:p>
            <a:pPr algn="ctr"/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пределов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Схема 6"/>
          <p:cNvGraphicFramePr/>
          <p:nvPr>
            <p:extLst>
              <p:ext uri="{D42A27DB-BD31-4B8C-83A1-F6EECF244321}">
                <p14:modId xmlns:p14="http://schemas.microsoft.com/office/powerpoint/2010/main" val="115562995"/>
              </p:ext>
            </p:extLst>
          </p:nvPr>
        </p:nvGraphicFramePr>
        <p:xfrm>
          <a:off x="638280" y="2924944"/>
          <a:ext cx="8102218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93057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8" grpId="0"/>
      <p:bldGraphic spid="7" grpId="0">
        <p:bldAsOne/>
      </p:bldGraphic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804059" y="587850"/>
            <a:ext cx="769877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</a:t>
            </a:r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нотонность, локальные э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71050" y="1430003"/>
            <a:ext cx="2831977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амечание 3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09185" y="2105887"/>
            <a:ext cx="7103175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аким образом, точки локальных экстремумов функции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асположены среди точек, в которых либо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(такие точки называю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тационарным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либо </a:t>
            </a:r>
            <a:b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 существует.  </a:t>
            </a:r>
          </a:p>
        </p:txBody>
      </p:sp>
    </p:spTree>
    <p:extLst>
      <p:ext uri="{BB962C8B-B14F-4D97-AF65-F5344CB8AC3E}">
        <p14:creationId xmlns:p14="http://schemas.microsoft.com/office/powerpoint/2010/main" val="359791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804059" y="587850"/>
            <a:ext cx="769877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</a:t>
            </a:r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нотонность, локальные э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3943" y="1026294"/>
            <a:ext cx="8490612" cy="115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орема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остаточное условие локального экстремума в терминах первой производно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12602" y="2183021"/>
            <a:ext cx="8651886" cy="1155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прерывна на интервале 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а ее производна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при переходе через точку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5536" y="3285133"/>
            <a:ext cx="7992888" cy="3453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30000"/>
              </a:lnSpc>
              <a:buFontTx/>
              <a:buChar char="-"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еняет знак с «+» на «-», т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точка локального максимума;</a:t>
            </a:r>
          </a:p>
          <a:p>
            <a:pPr marL="457200" indent="-457200">
              <a:lnSpc>
                <a:spcPct val="130000"/>
              </a:lnSpc>
              <a:buFontTx/>
              <a:buChar char="-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еняет знак с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«-»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«+»,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точка локального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инимума;</a:t>
            </a:r>
          </a:p>
          <a:p>
            <a:pPr marL="457200" indent="-457200">
              <a:lnSpc>
                <a:spcPct val="130000"/>
              </a:lnSpc>
              <a:buFontTx/>
              <a:buChar char="-"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 меняет знак, то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 является точкой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локального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экстремума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30944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4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804059" y="587850"/>
            <a:ext cx="769877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</a:t>
            </a:r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нотонность, локальные э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386954" y="2775928"/>
            <a:ext cx="8529387" cy="3384000"/>
            <a:chOff x="435101" y="1871480"/>
            <a:chExt cx="8529387" cy="3384000"/>
          </a:xfrm>
        </p:grpSpPr>
        <p:pic>
          <p:nvPicPr>
            <p:cNvPr id="5" name="Рисунок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101" y="1871480"/>
              <a:ext cx="8529387" cy="338400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 rot="19049083">
              <a:off x="1282642" y="2658522"/>
              <a:ext cx="1496539" cy="5724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ru-RU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(</a:t>
              </a:r>
              <a:r>
                <a:rPr lang="en-US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ru-RU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&gt;0</a:t>
              </a:r>
              <a:endPara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 rot="3031234">
              <a:off x="2781395" y="2985330"/>
              <a:ext cx="1452021" cy="5234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ru-RU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(</a:t>
              </a:r>
              <a:r>
                <a:rPr lang="en-US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ru-RU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&lt;0</a:t>
              </a:r>
              <a:endPara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 rot="3033098">
              <a:off x="5957932" y="3036836"/>
              <a:ext cx="1452021" cy="5234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ru-RU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(</a:t>
              </a:r>
              <a:r>
                <a:rPr lang="en-US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ru-RU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&lt;0</a:t>
              </a:r>
              <a:endPara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 rot="18236140">
              <a:off x="6807464" y="2705704"/>
              <a:ext cx="1452021" cy="5234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ru-RU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(</a:t>
              </a:r>
              <a:r>
                <a:rPr lang="en-US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ru-RU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&gt;0</a:t>
              </a:r>
              <a:endPara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pic>
        <p:nvPicPr>
          <p:cNvPr id="17" name="Рисунок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288" y="1323327"/>
            <a:ext cx="4248000" cy="1183871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0288" y="1332035"/>
            <a:ext cx="4248000" cy="1175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073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804059" y="587850"/>
            <a:ext cx="769877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</a:t>
            </a:r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нотонность, локальные э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3943" y="1026294"/>
            <a:ext cx="8490612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орема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остаточное условие локального экстремума в терминах второй производно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12602" y="2183021"/>
            <a:ext cx="8075822" cy="40134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усть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адана в окрестности точк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Если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производна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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существует и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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, то</a:t>
            </a:r>
          </a:p>
          <a:p>
            <a:pPr marL="457200" indent="-457200">
              <a:lnSpc>
                <a:spcPct val="130000"/>
              </a:lnSpc>
              <a:buFontTx/>
              <a:buChar char="-"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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&lt;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,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а строгого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локального максимум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</a:p>
          <a:p>
            <a:pPr marL="457200" indent="-457200">
              <a:lnSpc>
                <a:spcPct val="130000"/>
              </a:lnSpc>
              <a:buFontTx/>
              <a:buChar char="-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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&gt;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точка строгого локального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инимума.</a:t>
            </a:r>
          </a:p>
        </p:txBody>
      </p:sp>
    </p:spTree>
    <p:extLst>
      <p:ext uri="{BB962C8B-B14F-4D97-AF65-F5344CB8AC3E}">
        <p14:creationId xmlns:p14="http://schemas.microsoft.com/office/powerpoint/2010/main" val="1720435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804059" y="587850"/>
            <a:ext cx="769877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</a:t>
            </a:r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нотонность, локальные э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81816" y="1140472"/>
            <a:ext cx="84906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лгоритм исследования на монотонность и отыскания локальных экстремумов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9336" y="2065168"/>
            <a:ext cx="8459826" cy="4573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30000"/>
              </a:lnSpc>
              <a:buAutoNum type="arabicParenR"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ходим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ласть определения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514350" indent="-514350">
              <a:lnSpc>
                <a:spcPct val="130000"/>
              </a:lnSpc>
              <a:buAutoNum type="arabicParenR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ходим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ую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 ее область определен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)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в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ласти определения исходной функци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indent="-514350">
              <a:lnSpc>
                <a:spcPct val="130000"/>
              </a:lnSpc>
              <a:buAutoNum type="arabicParenR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ходим точки, «подозрительные» на локальный экстремум. Ими будут точки из области определения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в которых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 или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 существует.</a:t>
            </a:r>
          </a:p>
        </p:txBody>
      </p:sp>
    </p:spTree>
    <p:extLst>
      <p:ext uri="{BB962C8B-B14F-4D97-AF65-F5344CB8AC3E}">
        <p14:creationId xmlns:p14="http://schemas.microsoft.com/office/powerpoint/2010/main" val="501017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804059" y="587850"/>
            <a:ext cx="769877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</a:t>
            </a:r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нотонность, локальные э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01195" y="979527"/>
            <a:ext cx="8625152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30000"/>
              </a:lnSpc>
              <a:buFont typeface="+mj-lt"/>
              <a:buAutoNum type="arabicParenR" startAt="4"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тмечаем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йденные точки на числовой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ямой (а также область определения функции), определяем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нак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ой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каждом интервале,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пределяем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ведение исходной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и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 каждом интервале.</a:t>
            </a:r>
          </a:p>
          <a:p>
            <a:pPr marL="514350" indent="-514350">
              <a:lnSpc>
                <a:spcPct val="130000"/>
              </a:lnSpc>
              <a:buFont typeface="+mj-lt"/>
              <a:buAutoNum type="arabicParenR" startAt="4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ыписываем интервалы возрастания и убывания функци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514350" indent="-514350">
              <a:lnSpc>
                <a:spcPct val="130000"/>
              </a:lnSpc>
              <a:buFont typeface="+mj-lt"/>
              <a:buAutoNum type="arabicParenR" startAt="4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казываем, в каких точках присутствуют локальные экстремумы, определяем их вид, находим значения функции в этих точка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7371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990829" y="587850"/>
            <a:ext cx="53252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3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обальные э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05074" y="964270"/>
            <a:ext cx="8738926" cy="4573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усть числовая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адана на некотором множеств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у 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ют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ой глобального максимум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 множеств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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ля всех 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у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зывают 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ой глобального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инимум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и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 множестве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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ля всех </a:t>
            </a:r>
            <a:r>
              <a:rPr lang="ru-RU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3410" y="5438880"/>
            <a:ext cx="2506117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означение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750587"/>
              </p:ext>
            </p:extLst>
          </p:nvPr>
        </p:nvGraphicFramePr>
        <p:xfrm>
          <a:off x="2985769" y="5537830"/>
          <a:ext cx="254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98" name="Equation" r:id="rId4" imgW="1218960" imgH="304560" progId="Equation.DSMT4">
                  <p:embed/>
                </p:oleObj>
              </mc:Choice>
              <mc:Fallback>
                <p:oleObj name="Equation" r:id="rId4" imgW="1218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5769" y="5537830"/>
                        <a:ext cx="2540000" cy="6350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58335"/>
              </p:ext>
            </p:extLst>
          </p:nvPr>
        </p:nvGraphicFramePr>
        <p:xfrm>
          <a:off x="6046069" y="5549171"/>
          <a:ext cx="254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99" name="Equation" r:id="rId6" imgW="1218960" imgH="304560" progId="Equation.DSMT4">
                  <p:embed/>
                </p:oleObj>
              </mc:Choice>
              <mc:Fallback>
                <p:oleObj name="Equation" r:id="rId6" imgW="1218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46069" y="5549171"/>
                        <a:ext cx="2540000" cy="6350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4555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990829" y="587850"/>
            <a:ext cx="53252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3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обальные э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7292" y="1101208"/>
            <a:ext cx="873892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усть функция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прерывна на отрезке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7292" y="1691994"/>
            <a:ext cx="8738926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гда, по второй теореме Вейерштрасса, она достигает своих наибольшего и наименьшего значений (т.е. глобальных максимума и минимума)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42241" y="3549391"/>
            <a:ext cx="8738926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Эти значения функция может принимать либо во внутренней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отрезка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либо на границе отрезка, т.е. в точках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л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5604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990829" y="587850"/>
            <a:ext cx="53252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3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обальные э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7292" y="1101208"/>
            <a:ext cx="8738926" cy="115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лгоритм нахождения глобальных экстремумов функции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=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трезке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61271" y="2431876"/>
            <a:ext cx="8459826" cy="3453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30000"/>
              </a:lnSpc>
              <a:buAutoNum type="arabicParenR"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ходим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ласть определения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514350" indent="-514350">
              <a:lnSpc>
                <a:spcPct val="130000"/>
              </a:lnSpc>
              <a:buAutoNum type="arabicParenR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ходим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ую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 ее область определен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514350" indent="-514350">
              <a:lnSpc>
                <a:spcPct val="130000"/>
              </a:lnSpc>
              <a:buFontTx/>
              <a:buAutoNum type="arabicParenR"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ходим точки, в которых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 ил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 существует. Отмечаем все точки на числовой прямой, включая концы отрезка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38226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990829" y="587850"/>
            <a:ext cx="53252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3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обальные э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7292" y="1101208"/>
            <a:ext cx="8738926" cy="115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лгоритм нахождения глобальных экстремумов функции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=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трезке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61271" y="2431876"/>
            <a:ext cx="8459826" cy="40134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30000"/>
              </a:lnSpc>
              <a:buFont typeface="+mj-lt"/>
              <a:buAutoNum type="arabicParenR" startAt="4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ычисляем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начения функции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каждой точке, найденной в предыдущем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ункте и принадлежащей отрезку.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ычисляем значения в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концах отрезка.</a:t>
            </a:r>
          </a:p>
          <a:p>
            <a:pPr marL="514350" indent="-514350">
              <a:lnSpc>
                <a:spcPct val="130000"/>
              </a:lnSpc>
              <a:buFont typeface="+mj-lt"/>
              <a:buAutoNum type="arabicParenR" startAt="4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ыбираем наибольшее и наименьшее значения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и из найденных в предыдущем пункте. Записываем ответ.</a:t>
            </a:r>
          </a:p>
        </p:txBody>
      </p:sp>
    </p:spTree>
    <p:extLst>
      <p:ext uri="{BB962C8B-B14F-4D97-AF65-F5344CB8AC3E}">
        <p14:creationId xmlns:p14="http://schemas.microsoft.com/office/powerpoint/2010/main" val="93252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637581" y="587850"/>
            <a:ext cx="603171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симптоты графика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Группа 8"/>
          <p:cNvGrpSpPr/>
          <p:nvPr/>
        </p:nvGrpSpPr>
        <p:grpSpPr>
          <a:xfrm>
            <a:off x="496856" y="1136720"/>
            <a:ext cx="8265725" cy="1974780"/>
            <a:chOff x="496856" y="1136720"/>
            <a:chExt cx="8265725" cy="1974780"/>
          </a:xfrm>
        </p:grpSpPr>
        <p:sp>
          <p:nvSpPr>
            <p:cNvPr id="28" name="TextBox 27"/>
            <p:cNvSpPr txBox="1"/>
            <p:nvPr/>
          </p:nvSpPr>
          <p:spPr>
            <a:xfrm>
              <a:off x="502306" y="1136720"/>
              <a:ext cx="8226874" cy="1212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) Прямая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а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является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вертикальной асимптотой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графика функции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если</a:t>
              </a:r>
            </a:p>
          </p:txBody>
        </p:sp>
        <p:graphicFrame>
          <p:nvGraphicFramePr>
            <p:cNvPr id="18" name="Объект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3935284"/>
                </p:ext>
              </p:extLst>
            </p:nvPr>
          </p:nvGraphicFramePr>
          <p:xfrm>
            <a:off x="5057356" y="1819324"/>
            <a:ext cx="3705225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48" name="Equation" r:id="rId4" imgW="1777680" imgH="304560" progId="Equation.DSMT4">
                    <p:embed/>
                  </p:oleObj>
                </mc:Choice>
                <mc:Fallback>
                  <p:oleObj name="Equation" r:id="rId4" imgW="177768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57356" y="1819324"/>
                          <a:ext cx="3705225" cy="633412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Группа 7"/>
            <p:cNvGrpSpPr/>
            <p:nvPr/>
          </p:nvGrpSpPr>
          <p:grpSpPr>
            <a:xfrm>
              <a:off x="496856" y="2349360"/>
              <a:ext cx="4649819" cy="762140"/>
              <a:chOff x="496856" y="2349360"/>
              <a:chExt cx="4649819" cy="762140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496856" y="2349360"/>
                <a:ext cx="1032071" cy="652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либо</a:t>
                </a:r>
              </a:p>
            </p:txBody>
          </p:sp>
          <p:graphicFrame>
            <p:nvGraphicFramePr>
              <p:cNvPr id="20" name="Объект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21296714"/>
                  </p:ext>
                </p:extLst>
              </p:nvPr>
            </p:nvGraphicFramePr>
            <p:xfrm>
              <a:off x="1389063" y="2478088"/>
              <a:ext cx="3757612" cy="633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749" name="Equation" r:id="rId6" imgW="1803240" imgH="304560" progId="Equation.DSMT4">
                      <p:embed/>
                    </p:oleObj>
                  </mc:Choice>
                  <mc:Fallback>
                    <p:oleObj name="Equation" r:id="rId6" imgW="1803240" imgH="304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389063" y="2478088"/>
                            <a:ext cx="3757612" cy="633412"/>
                          </a:xfrm>
                          <a:prstGeom prst="rect">
                            <a:avLst/>
                          </a:prstGeom>
                          <a:ln w="2857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2" name="TextBox 21"/>
          <p:cNvSpPr txBox="1"/>
          <p:nvPr/>
        </p:nvSpPr>
        <p:spPr>
          <a:xfrm>
            <a:off x="496856" y="3139175"/>
            <a:ext cx="4224329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начения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щем среди точек разрыва области определения и ее конечных границ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0236" y="2943425"/>
            <a:ext cx="4734949" cy="36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310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990829" y="587850"/>
            <a:ext cx="53252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3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обальные э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0312" y="953505"/>
            <a:ext cx="873892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23536" y="1515959"/>
            <a:ext cx="8459826" cy="115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йти наибольшее и наименьшее значения функции 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 отрезке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2;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23536" y="2623456"/>
            <a:ext cx="2537364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ешение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23536" y="3271134"/>
            <a:ext cx="8459826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)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(-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;+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следовательно, и на отрезке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2;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я определена и непрерывна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23536" y="4519768"/>
            <a:ext cx="845982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)</a:t>
            </a: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828052"/>
              </p:ext>
            </p:extLst>
          </p:nvPr>
        </p:nvGraphicFramePr>
        <p:xfrm>
          <a:off x="899592" y="4586269"/>
          <a:ext cx="29892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6" name="Equation" r:id="rId4" imgW="1434960" imgH="266400" progId="Equation.DSMT4">
                  <p:embed/>
                </p:oleObj>
              </mc:Choice>
              <mc:Fallback>
                <p:oleObj name="Equation" r:id="rId4" imgW="1434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4586269"/>
                        <a:ext cx="2989263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01206"/>
              </p:ext>
            </p:extLst>
          </p:nvPr>
        </p:nvGraphicFramePr>
        <p:xfrm>
          <a:off x="440047" y="2153295"/>
          <a:ext cx="3571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7" name="Equation" r:id="rId6" imgW="1714320" imgH="266400" progId="Equation.DSMT4">
                  <p:embed/>
                </p:oleObj>
              </mc:Choice>
              <mc:Fallback>
                <p:oleObj name="Equation" r:id="rId6" imgW="1714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047" y="2153295"/>
                        <a:ext cx="3571875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59862" y="5208738"/>
            <a:ext cx="8459826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(-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;+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следовательно, и на отрезке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2;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ая определена и непрерывна.</a:t>
            </a:r>
          </a:p>
        </p:txBody>
      </p:sp>
    </p:spTree>
    <p:extLst>
      <p:ext uri="{BB962C8B-B14F-4D97-AF65-F5344CB8AC3E}">
        <p14:creationId xmlns:p14="http://schemas.microsoft.com/office/powerpoint/2010/main" val="2956474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990829" y="587850"/>
            <a:ext cx="53252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3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обальные э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0312" y="953505"/>
            <a:ext cx="873892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9536" y="1566457"/>
            <a:ext cx="980112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)</a:t>
            </a: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466128"/>
              </p:ext>
            </p:extLst>
          </p:nvPr>
        </p:nvGraphicFramePr>
        <p:xfrm>
          <a:off x="1048558" y="2247661"/>
          <a:ext cx="2381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9"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8558" y="2247661"/>
                        <a:ext cx="2381250" cy="4762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291642"/>
              </p:ext>
            </p:extLst>
          </p:nvPr>
        </p:nvGraphicFramePr>
        <p:xfrm>
          <a:off x="1495316" y="1695087"/>
          <a:ext cx="56340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0" name="Equation" r:id="rId6" imgW="2705040" imgH="241200" progId="Equation.DSMT4">
                  <p:embed/>
                </p:oleObj>
              </mc:Choice>
              <mc:Fallback>
                <p:oleObj name="Equation" r:id="rId6" imgW="2705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5316" y="1695087"/>
                        <a:ext cx="5634037" cy="5016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764864"/>
              </p:ext>
            </p:extLst>
          </p:nvPr>
        </p:nvGraphicFramePr>
        <p:xfrm>
          <a:off x="1180262" y="2723911"/>
          <a:ext cx="21955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1" name="Equation" r:id="rId8" imgW="1054080" imgH="228600" progId="Equation.DSMT4">
                  <p:embed/>
                </p:oleObj>
              </mc:Choice>
              <mc:Fallback>
                <p:oleObj name="Equation" r:id="rId8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0262" y="2723911"/>
                        <a:ext cx="2195512" cy="4762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121251"/>
              </p:ext>
            </p:extLst>
          </p:nvPr>
        </p:nvGraphicFramePr>
        <p:xfrm>
          <a:off x="1181265" y="3262393"/>
          <a:ext cx="2301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2" name="Equation" r:id="rId10" imgW="1104840" imgH="266400" progId="Equation.DSMT4">
                  <p:embed/>
                </p:oleObj>
              </mc:Choice>
              <mc:Fallback>
                <p:oleObj name="Equation" r:id="rId10" imgW="1104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1265" y="3262393"/>
                        <a:ext cx="2301875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838100"/>
              </p:ext>
            </p:extLst>
          </p:nvPr>
        </p:nvGraphicFramePr>
        <p:xfrm>
          <a:off x="5660826" y="2323763"/>
          <a:ext cx="177323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3"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60826" y="2323763"/>
                        <a:ext cx="1773238" cy="8207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6972" y="3931996"/>
            <a:ext cx="4752381" cy="1028571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610252" y="5418133"/>
            <a:ext cx="67058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«подозрительные» на глобальный экстремум точки</a:t>
            </a:r>
          </a:p>
        </p:txBody>
      </p:sp>
      <p:cxnSp>
        <p:nvCxnSpPr>
          <p:cNvPr id="7" name="Прямая со стрелкой 6"/>
          <p:cNvCxnSpPr/>
          <p:nvPr/>
        </p:nvCxnSpPr>
        <p:spPr>
          <a:xfrm flipH="1" flipV="1">
            <a:off x="3059832" y="4879760"/>
            <a:ext cx="216024" cy="622593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/>
          <p:nvPr/>
        </p:nvCxnSpPr>
        <p:spPr>
          <a:xfrm flipV="1">
            <a:off x="3742692" y="4890893"/>
            <a:ext cx="37220" cy="645990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 flipV="1">
            <a:off x="4339647" y="4890893"/>
            <a:ext cx="187578" cy="645990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463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4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990829" y="587850"/>
            <a:ext cx="53252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3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обальные э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0312" y="953505"/>
            <a:ext cx="873892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94582" y="1723759"/>
            <a:ext cx="84699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) Находим значения исходной функции в точках </a:t>
            </a:r>
          </a:p>
          <a:p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-1,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-2,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:</a:t>
            </a: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877616"/>
              </p:ext>
            </p:extLst>
          </p:nvPr>
        </p:nvGraphicFramePr>
        <p:xfrm>
          <a:off x="7863492" y="4197832"/>
          <a:ext cx="6873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72" name="Equation" r:id="rId4" imgW="330120" imgH="177480" progId="Equation.DSMT4">
                  <p:embed/>
                </p:oleObj>
              </mc:Choice>
              <mc:Fallback>
                <p:oleObj name="Equation" r:id="rId4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63492" y="4197832"/>
                        <a:ext cx="687387" cy="3714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58292"/>
              </p:ext>
            </p:extLst>
          </p:nvPr>
        </p:nvGraphicFramePr>
        <p:xfrm>
          <a:off x="1115616" y="2760458"/>
          <a:ext cx="55562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73" name="Equation" r:id="rId6" imgW="2666880" imgH="266400" progId="Equation.DSMT4">
                  <p:embed/>
                </p:oleObj>
              </mc:Choice>
              <mc:Fallback>
                <p:oleObj name="Equation" r:id="rId6" imgW="266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5616" y="2760458"/>
                        <a:ext cx="5556250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423924"/>
              </p:ext>
            </p:extLst>
          </p:nvPr>
        </p:nvGraphicFramePr>
        <p:xfrm>
          <a:off x="1115616" y="3433108"/>
          <a:ext cx="58467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74" name="Equation" r:id="rId8" imgW="2806560" imgH="266400" progId="Equation.DSMT4">
                  <p:embed/>
                </p:oleObj>
              </mc:Choice>
              <mc:Fallback>
                <p:oleObj name="Equation" r:id="rId8" imgW="2806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5616" y="3433108"/>
                        <a:ext cx="5846762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178971"/>
              </p:ext>
            </p:extLst>
          </p:nvPr>
        </p:nvGraphicFramePr>
        <p:xfrm>
          <a:off x="1115616" y="4105758"/>
          <a:ext cx="45767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75" name="Equation" r:id="rId10" imgW="2197080" imgH="266400" progId="Equation.DSMT4">
                  <p:embed/>
                </p:oleObj>
              </mc:Choice>
              <mc:Fallback>
                <p:oleObj name="Equation" r:id="rId10" imgW="2197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15616" y="4105758"/>
                        <a:ext cx="4576763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294840"/>
              </p:ext>
            </p:extLst>
          </p:nvPr>
        </p:nvGraphicFramePr>
        <p:xfrm>
          <a:off x="7811104" y="2851546"/>
          <a:ext cx="7397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76" name="Equation" r:id="rId12" imgW="355320" imgH="152280" progId="Equation.DSMT4">
                  <p:embed/>
                </p:oleObj>
              </mc:Choice>
              <mc:Fallback>
                <p:oleObj name="Equation" r:id="rId12" imgW="3553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11104" y="2851546"/>
                        <a:ext cx="739775" cy="3190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Овал 5"/>
          <p:cNvSpPr/>
          <p:nvPr/>
        </p:nvSpPr>
        <p:spPr>
          <a:xfrm>
            <a:off x="6300192" y="2806015"/>
            <a:ext cx="504056" cy="455261"/>
          </a:xfrm>
          <a:prstGeom prst="ellipse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Овал 34"/>
          <p:cNvSpPr/>
          <p:nvPr/>
        </p:nvSpPr>
        <p:spPr>
          <a:xfrm>
            <a:off x="6455842" y="3484471"/>
            <a:ext cx="636438" cy="504262"/>
          </a:xfrm>
          <a:prstGeom prst="ellipse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Овал 35"/>
          <p:cNvSpPr/>
          <p:nvPr/>
        </p:nvSpPr>
        <p:spPr>
          <a:xfrm>
            <a:off x="5004048" y="4131439"/>
            <a:ext cx="720079" cy="504262"/>
          </a:xfrm>
          <a:prstGeom prst="ellipse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7" name="Прямая со стрелкой 36"/>
          <p:cNvCxnSpPr/>
          <p:nvPr/>
        </p:nvCxnSpPr>
        <p:spPr>
          <a:xfrm flipH="1" flipV="1">
            <a:off x="6990451" y="2981738"/>
            <a:ext cx="820653" cy="0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 flipH="1" flipV="1">
            <a:off x="5983596" y="4409113"/>
            <a:ext cx="1827508" cy="14674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94582" y="4671695"/>
            <a:ext cx="84699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) Ответ:</a:t>
            </a: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079382"/>
              </p:ext>
            </p:extLst>
          </p:nvPr>
        </p:nvGraphicFramePr>
        <p:xfrm>
          <a:off x="926197" y="5296598"/>
          <a:ext cx="338613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77" name="Equation" r:id="rId14" imgW="1625400" imgH="317160" progId="Equation.DSMT4">
                  <p:embed/>
                </p:oleObj>
              </mc:Choice>
              <mc:Fallback>
                <p:oleObj name="Equation" r:id="rId14" imgW="1625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6197" y="5296598"/>
                        <a:ext cx="3386138" cy="6619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291562"/>
              </p:ext>
            </p:extLst>
          </p:nvPr>
        </p:nvGraphicFramePr>
        <p:xfrm>
          <a:off x="5014913" y="5295900"/>
          <a:ext cx="35194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78" name="Equation" r:id="rId16" imgW="1688760" imgH="317160" progId="Equation.DSMT4">
                  <p:embed/>
                </p:oleObj>
              </mc:Choice>
              <mc:Fallback>
                <p:oleObj name="Equation" r:id="rId16" imgW="1688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14913" y="5295900"/>
                        <a:ext cx="3519487" cy="6619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817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25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5" grpId="0" animBg="1"/>
      <p:bldP spid="36" grpId="0" animBg="1"/>
      <p:bldP spid="3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606723" y="587850"/>
            <a:ext cx="609346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4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пуклость и точки перегиб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3542" y="1116287"/>
            <a:ext cx="8459826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рафик дифференцируемой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ыпуклым вниз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 интервале 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он расположен выше любой касательной на этом интервале.</a:t>
            </a:r>
          </a:p>
        </p:txBody>
      </p:sp>
      <p:sp>
        <p:nvSpPr>
          <p:cNvPr id="5" name="Полилиния 4"/>
          <p:cNvSpPr/>
          <p:nvPr/>
        </p:nvSpPr>
        <p:spPr>
          <a:xfrm>
            <a:off x="4667794" y="3056709"/>
            <a:ext cx="3361509" cy="2821577"/>
          </a:xfrm>
          <a:custGeom>
            <a:avLst/>
            <a:gdLst>
              <a:gd name="connsiteX0" fmla="*/ 0 w 3361509"/>
              <a:gd name="connsiteY0" fmla="*/ 2821577 h 2821577"/>
              <a:gd name="connsiteX1" fmla="*/ 2473235 w 3361509"/>
              <a:gd name="connsiteY1" fmla="*/ 2055222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2403567 w 3361509"/>
              <a:gd name="connsiteY1" fmla="*/ 2116182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2403567 w 3361509"/>
              <a:gd name="connsiteY1" fmla="*/ 2116182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1968138 w 3361509"/>
              <a:gd name="connsiteY1" fmla="*/ 2438399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1968138 w 3361509"/>
              <a:gd name="connsiteY1" fmla="*/ 2438399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1968138 w 3361509"/>
              <a:gd name="connsiteY1" fmla="*/ 2438399 h 2821577"/>
              <a:gd name="connsiteX2" fmla="*/ 3048000 w 3361509"/>
              <a:gd name="connsiteY2" fmla="*/ 91440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68138 w 3361509"/>
              <a:gd name="connsiteY1" fmla="*/ 2438399 h 2821577"/>
              <a:gd name="connsiteX2" fmla="*/ 3048000 w 3361509"/>
              <a:gd name="connsiteY2" fmla="*/ 91440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68138 w 3361509"/>
              <a:gd name="connsiteY1" fmla="*/ 2438399 h 2821577"/>
              <a:gd name="connsiteX2" fmla="*/ 3039291 w 3361509"/>
              <a:gd name="connsiteY2" fmla="*/ 128016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42012 w 3361509"/>
              <a:gd name="connsiteY1" fmla="*/ 2508067 h 2821577"/>
              <a:gd name="connsiteX2" fmla="*/ 3039291 w 3361509"/>
              <a:gd name="connsiteY2" fmla="*/ 128016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42012 w 3361509"/>
              <a:gd name="connsiteY1" fmla="*/ 2508067 h 2821577"/>
              <a:gd name="connsiteX2" fmla="*/ 3039291 w 3361509"/>
              <a:gd name="connsiteY2" fmla="*/ 128016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42012 w 3361509"/>
              <a:gd name="connsiteY1" fmla="*/ 2508067 h 2821577"/>
              <a:gd name="connsiteX2" fmla="*/ 3039291 w 3361509"/>
              <a:gd name="connsiteY2" fmla="*/ 128016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42012 w 3361509"/>
              <a:gd name="connsiteY1" fmla="*/ 2508067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2429692 w 3361509"/>
              <a:gd name="connsiteY1" fmla="*/ 2124890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2429692 w 3361509"/>
              <a:gd name="connsiteY1" fmla="*/ 2124890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2429692 w 3361509"/>
              <a:gd name="connsiteY1" fmla="*/ 2124890 h 2821577"/>
              <a:gd name="connsiteX2" fmla="*/ 3361509 w 3361509"/>
              <a:gd name="connsiteY2" fmla="*/ 0 h 28215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61509" h="2821577">
                <a:moveTo>
                  <a:pt x="0" y="2821577"/>
                </a:moveTo>
                <a:cubicBezTo>
                  <a:pt x="982618" y="2708365"/>
                  <a:pt x="1965235" y="2603861"/>
                  <a:pt x="2429692" y="2124890"/>
                </a:cubicBezTo>
                <a:cubicBezTo>
                  <a:pt x="2894149" y="1645919"/>
                  <a:pt x="3222535" y="627017"/>
                  <a:pt x="3361509" y="0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 flipV="1">
            <a:off x="4667794" y="5013176"/>
            <a:ext cx="3504606" cy="115212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V="1">
            <a:off x="6499856" y="3421098"/>
            <a:ext cx="1956356" cy="260659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V="1">
            <a:off x="7434064" y="2769691"/>
            <a:ext cx="724652" cy="241579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9204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606723" y="587850"/>
            <a:ext cx="609346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4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пуклость и точки перегиб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3542" y="1116287"/>
            <a:ext cx="8459826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рафик дифференцируемой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ыпуклым вниз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 интервале 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он расположен выше любой касательной на этом интервале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23542" y="3449233"/>
            <a:ext cx="3788418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иной вариант: он расположен ниже любой хорды на этом интервале)</a:t>
            </a:r>
          </a:p>
        </p:txBody>
      </p:sp>
      <p:sp>
        <p:nvSpPr>
          <p:cNvPr id="5" name="Полилиния 4"/>
          <p:cNvSpPr/>
          <p:nvPr/>
        </p:nvSpPr>
        <p:spPr>
          <a:xfrm>
            <a:off x="4667794" y="3056709"/>
            <a:ext cx="3361509" cy="2821577"/>
          </a:xfrm>
          <a:custGeom>
            <a:avLst/>
            <a:gdLst>
              <a:gd name="connsiteX0" fmla="*/ 0 w 3361509"/>
              <a:gd name="connsiteY0" fmla="*/ 2821577 h 2821577"/>
              <a:gd name="connsiteX1" fmla="*/ 2473235 w 3361509"/>
              <a:gd name="connsiteY1" fmla="*/ 2055222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2403567 w 3361509"/>
              <a:gd name="connsiteY1" fmla="*/ 2116182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2403567 w 3361509"/>
              <a:gd name="connsiteY1" fmla="*/ 2116182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1968138 w 3361509"/>
              <a:gd name="connsiteY1" fmla="*/ 2438399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1968138 w 3361509"/>
              <a:gd name="connsiteY1" fmla="*/ 2438399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1968138 w 3361509"/>
              <a:gd name="connsiteY1" fmla="*/ 2438399 h 2821577"/>
              <a:gd name="connsiteX2" fmla="*/ 3048000 w 3361509"/>
              <a:gd name="connsiteY2" fmla="*/ 91440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68138 w 3361509"/>
              <a:gd name="connsiteY1" fmla="*/ 2438399 h 2821577"/>
              <a:gd name="connsiteX2" fmla="*/ 3048000 w 3361509"/>
              <a:gd name="connsiteY2" fmla="*/ 91440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68138 w 3361509"/>
              <a:gd name="connsiteY1" fmla="*/ 2438399 h 2821577"/>
              <a:gd name="connsiteX2" fmla="*/ 3039291 w 3361509"/>
              <a:gd name="connsiteY2" fmla="*/ 128016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42012 w 3361509"/>
              <a:gd name="connsiteY1" fmla="*/ 2508067 h 2821577"/>
              <a:gd name="connsiteX2" fmla="*/ 3039291 w 3361509"/>
              <a:gd name="connsiteY2" fmla="*/ 128016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42012 w 3361509"/>
              <a:gd name="connsiteY1" fmla="*/ 2508067 h 2821577"/>
              <a:gd name="connsiteX2" fmla="*/ 3039291 w 3361509"/>
              <a:gd name="connsiteY2" fmla="*/ 128016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42012 w 3361509"/>
              <a:gd name="connsiteY1" fmla="*/ 2508067 h 2821577"/>
              <a:gd name="connsiteX2" fmla="*/ 3039291 w 3361509"/>
              <a:gd name="connsiteY2" fmla="*/ 128016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42012 w 3361509"/>
              <a:gd name="connsiteY1" fmla="*/ 2508067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2429692 w 3361509"/>
              <a:gd name="connsiteY1" fmla="*/ 2124890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2429692 w 3361509"/>
              <a:gd name="connsiteY1" fmla="*/ 2124890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2429692 w 3361509"/>
              <a:gd name="connsiteY1" fmla="*/ 2124890 h 2821577"/>
              <a:gd name="connsiteX2" fmla="*/ 3361509 w 3361509"/>
              <a:gd name="connsiteY2" fmla="*/ 0 h 28215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61509" h="2821577">
                <a:moveTo>
                  <a:pt x="0" y="2821577"/>
                </a:moveTo>
                <a:cubicBezTo>
                  <a:pt x="982618" y="2708365"/>
                  <a:pt x="1965235" y="2603861"/>
                  <a:pt x="2429692" y="2124890"/>
                </a:cubicBezTo>
                <a:cubicBezTo>
                  <a:pt x="2894149" y="1645919"/>
                  <a:pt x="3222535" y="627017"/>
                  <a:pt x="3361509" y="0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1" name="Прямая соединительная линия 20"/>
          <p:cNvCxnSpPr>
            <a:stCxn id="5" idx="0"/>
            <a:endCxn id="5" idx="2"/>
          </p:cNvCxnSpPr>
          <p:nvPr/>
        </p:nvCxnSpPr>
        <p:spPr>
          <a:xfrm flipV="1">
            <a:off x="4667794" y="3056709"/>
            <a:ext cx="3361509" cy="282157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flipV="1">
            <a:off x="6734821" y="3407162"/>
            <a:ext cx="1174956" cy="20181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flipV="1">
            <a:off x="5248397" y="4624053"/>
            <a:ext cx="2200302" cy="117396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6380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606723" y="587850"/>
            <a:ext cx="609346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4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пуклость и точки перегиб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3542" y="1116287"/>
            <a:ext cx="8459826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рафик дифференцируемой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ыпуклым вверх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 интервале 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он расположен ниже любой касательной на этом интервале.</a:t>
            </a:r>
          </a:p>
        </p:txBody>
      </p:sp>
      <p:sp>
        <p:nvSpPr>
          <p:cNvPr id="5" name="Полилиния 4"/>
          <p:cNvSpPr/>
          <p:nvPr/>
        </p:nvSpPr>
        <p:spPr>
          <a:xfrm>
            <a:off x="3887296" y="3465119"/>
            <a:ext cx="3938208" cy="2868814"/>
          </a:xfrm>
          <a:custGeom>
            <a:avLst/>
            <a:gdLst>
              <a:gd name="connsiteX0" fmla="*/ 0 w 3361509"/>
              <a:gd name="connsiteY0" fmla="*/ 2821577 h 2821577"/>
              <a:gd name="connsiteX1" fmla="*/ 2473235 w 3361509"/>
              <a:gd name="connsiteY1" fmla="*/ 2055222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2403567 w 3361509"/>
              <a:gd name="connsiteY1" fmla="*/ 2116182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2403567 w 3361509"/>
              <a:gd name="connsiteY1" fmla="*/ 2116182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1968138 w 3361509"/>
              <a:gd name="connsiteY1" fmla="*/ 2438399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1968138 w 3361509"/>
              <a:gd name="connsiteY1" fmla="*/ 2438399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1968138 w 3361509"/>
              <a:gd name="connsiteY1" fmla="*/ 2438399 h 2821577"/>
              <a:gd name="connsiteX2" fmla="*/ 3048000 w 3361509"/>
              <a:gd name="connsiteY2" fmla="*/ 91440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68138 w 3361509"/>
              <a:gd name="connsiteY1" fmla="*/ 2438399 h 2821577"/>
              <a:gd name="connsiteX2" fmla="*/ 3048000 w 3361509"/>
              <a:gd name="connsiteY2" fmla="*/ 91440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68138 w 3361509"/>
              <a:gd name="connsiteY1" fmla="*/ 2438399 h 2821577"/>
              <a:gd name="connsiteX2" fmla="*/ 3039291 w 3361509"/>
              <a:gd name="connsiteY2" fmla="*/ 128016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42012 w 3361509"/>
              <a:gd name="connsiteY1" fmla="*/ 2508067 h 2821577"/>
              <a:gd name="connsiteX2" fmla="*/ 3039291 w 3361509"/>
              <a:gd name="connsiteY2" fmla="*/ 128016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42012 w 3361509"/>
              <a:gd name="connsiteY1" fmla="*/ 2508067 h 2821577"/>
              <a:gd name="connsiteX2" fmla="*/ 3039291 w 3361509"/>
              <a:gd name="connsiteY2" fmla="*/ 128016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42012 w 3361509"/>
              <a:gd name="connsiteY1" fmla="*/ 2508067 h 2821577"/>
              <a:gd name="connsiteX2" fmla="*/ 3039291 w 3361509"/>
              <a:gd name="connsiteY2" fmla="*/ 128016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42012 w 3361509"/>
              <a:gd name="connsiteY1" fmla="*/ 2508067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2429692 w 3361509"/>
              <a:gd name="connsiteY1" fmla="*/ 2124890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2429692 w 3361509"/>
              <a:gd name="connsiteY1" fmla="*/ 2124890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2429692 w 3361509"/>
              <a:gd name="connsiteY1" fmla="*/ 2124890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226424 w 3361509"/>
              <a:gd name="connsiteY1" fmla="*/ 531222 h 2821577"/>
              <a:gd name="connsiteX2" fmla="*/ 3361509 w 3361509"/>
              <a:gd name="connsiteY2" fmla="*/ 0 h 2821577"/>
              <a:gd name="connsiteX0" fmla="*/ 19761 w 3381270"/>
              <a:gd name="connsiteY0" fmla="*/ 2821577 h 2821577"/>
              <a:gd name="connsiteX1" fmla="*/ 246185 w 3381270"/>
              <a:gd name="connsiteY1" fmla="*/ 531222 h 2821577"/>
              <a:gd name="connsiteX2" fmla="*/ 3381270 w 3381270"/>
              <a:gd name="connsiteY2" fmla="*/ 0 h 2821577"/>
              <a:gd name="connsiteX0" fmla="*/ 0 w 3361509"/>
              <a:gd name="connsiteY0" fmla="*/ 2821577 h 2821577"/>
              <a:gd name="connsiteX1" fmla="*/ 1088689 w 3361509"/>
              <a:gd name="connsiteY1" fmla="*/ 627017 h 2821577"/>
              <a:gd name="connsiteX2" fmla="*/ 3361509 w 3361509"/>
              <a:gd name="connsiteY2" fmla="*/ 0 h 2821577"/>
              <a:gd name="connsiteX0" fmla="*/ 0 w 3361509"/>
              <a:gd name="connsiteY0" fmla="*/ 2872683 h 2872683"/>
              <a:gd name="connsiteX1" fmla="*/ 1088689 w 3361509"/>
              <a:gd name="connsiteY1" fmla="*/ 678123 h 2872683"/>
              <a:gd name="connsiteX2" fmla="*/ 3361509 w 3361509"/>
              <a:gd name="connsiteY2" fmla="*/ 51106 h 2872683"/>
              <a:gd name="connsiteX0" fmla="*/ 0 w 3361509"/>
              <a:gd name="connsiteY0" fmla="*/ 2868814 h 2868814"/>
              <a:gd name="connsiteX1" fmla="*/ 1096122 w 3361509"/>
              <a:gd name="connsiteY1" fmla="*/ 717797 h 2868814"/>
              <a:gd name="connsiteX2" fmla="*/ 3361509 w 3361509"/>
              <a:gd name="connsiteY2" fmla="*/ 47237 h 2868814"/>
              <a:gd name="connsiteX0" fmla="*/ 0 w 3361509"/>
              <a:gd name="connsiteY0" fmla="*/ 2868814 h 2868814"/>
              <a:gd name="connsiteX1" fmla="*/ 1096122 w 3361509"/>
              <a:gd name="connsiteY1" fmla="*/ 717797 h 2868814"/>
              <a:gd name="connsiteX2" fmla="*/ 3361509 w 3361509"/>
              <a:gd name="connsiteY2" fmla="*/ 47237 h 2868814"/>
              <a:gd name="connsiteX0" fmla="*/ 0 w 3361509"/>
              <a:gd name="connsiteY0" fmla="*/ 2868814 h 2868814"/>
              <a:gd name="connsiteX1" fmla="*/ 1096122 w 3361509"/>
              <a:gd name="connsiteY1" fmla="*/ 717797 h 2868814"/>
              <a:gd name="connsiteX2" fmla="*/ 3361509 w 3361509"/>
              <a:gd name="connsiteY2" fmla="*/ 47237 h 28688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61509" h="2868814">
                <a:moveTo>
                  <a:pt x="0" y="2868814"/>
                </a:moveTo>
                <a:cubicBezTo>
                  <a:pt x="157636" y="2076333"/>
                  <a:pt x="601932" y="1196768"/>
                  <a:pt x="1096122" y="717797"/>
                </a:cubicBezTo>
                <a:cubicBezTo>
                  <a:pt x="1590312" y="238826"/>
                  <a:pt x="2791403" y="-135643"/>
                  <a:pt x="3361509" y="47237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 flipV="1">
            <a:off x="4172958" y="3153846"/>
            <a:ext cx="3504606" cy="115212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V="1">
            <a:off x="3857416" y="3152727"/>
            <a:ext cx="1956356" cy="260659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V="1">
            <a:off x="3844597" y="3965536"/>
            <a:ext cx="724652" cy="241579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8505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606723" y="587850"/>
            <a:ext cx="609346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4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пуклость и точки перегиб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3542" y="1116287"/>
            <a:ext cx="8459826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рафик дифференцируемой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ыпуклым вверх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 интервале 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он расположен ниже любой касательной на этом интервале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23542" y="3449233"/>
            <a:ext cx="3788418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иной вариант: он расположен выше любой хорды на этом интервале)</a:t>
            </a:r>
          </a:p>
        </p:txBody>
      </p:sp>
      <p:cxnSp>
        <p:nvCxnSpPr>
          <p:cNvPr id="21" name="Прямая соединительная линия 20"/>
          <p:cNvCxnSpPr>
            <a:endCxn id="18" idx="2"/>
          </p:cNvCxnSpPr>
          <p:nvPr/>
        </p:nvCxnSpPr>
        <p:spPr>
          <a:xfrm flipV="1">
            <a:off x="3880982" y="3512356"/>
            <a:ext cx="3944522" cy="281602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flipV="1">
            <a:off x="3939747" y="3752800"/>
            <a:ext cx="2020439" cy="233162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flipV="1">
            <a:off x="4417621" y="3459065"/>
            <a:ext cx="2858737" cy="162611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Полилиния 17"/>
          <p:cNvSpPr/>
          <p:nvPr/>
        </p:nvSpPr>
        <p:spPr>
          <a:xfrm>
            <a:off x="3887296" y="3465119"/>
            <a:ext cx="3938208" cy="2868814"/>
          </a:xfrm>
          <a:custGeom>
            <a:avLst/>
            <a:gdLst>
              <a:gd name="connsiteX0" fmla="*/ 0 w 3361509"/>
              <a:gd name="connsiteY0" fmla="*/ 2821577 h 2821577"/>
              <a:gd name="connsiteX1" fmla="*/ 2473235 w 3361509"/>
              <a:gd name="connsiteY1" fmla="*/ 2055222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2403567 w 3361509"/>
              <a:gd name="connsiteY1" fmla="*/ 2116182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2403567 w 3361509"/>
              <a:gd name="connsiteY1" fmla="*/ 2116182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1968138 w 3361509"/>
              <a:gd name="connsiteY1" fmla="*/ 2438399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1968138 w 3361509"/>
              <a:gd name="connsiteY1" fmla="*/ 2438399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1968138 w 3361509"/>
              <a:gd name="connsiteY1" fmla="*/ 2438399 h 2821577"/>
              <a:gd name="connsiteX2" fmla="*/ 3048000 w 3361509"/>
              <a:gd name="connsiteY2" fmla="*/ 91440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68138 w 3361509"/>
              <a:gd name="connsiteY1" fmla="*/ 2438399 h 2821577"/>
              <a:gd name="connsiteX2" fmla="*/ 3048000 w 3361509"/>
              <a:gd name="connsiteY2" fmla="*/ 91440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68138 w 3361509"/>
              <a:gd name="connsiteY1" fmla="*/ 2438399 h 2821577"/>
              <a:gd name="connsiteX2" fmla="*/ 3039291 w 3361509"/>
              <a:gd name="connsiteY2" fmla="*/ 128016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42012 w 3361509"/>
              <a:gd name="connsiteY1" fmla="*/ 2508067 h 2821577"/>
              <a:gd name="connsiteX2" fmla="*/ 3039291 w 3361509"/>
              <a:gd name="connsiteY2" fmla="*/ 128016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42012 w 3361509"/>
              <a:gd name="connsiteY1" fmla="*/ 2508067 h 2821577"/>
              <a:gd name="connsiteX2" fmla="*/ 3039291 w 3361509"/>
              <a:gd name="connsiteY2" fmla="*/ 128016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42012 w 3361509"/>
              <a:gd name="connsiteY1" fmla="*/ 2508067 h 2821577"/>
              <a:gd name="connsiteX2" fmla="*/ 3039291 w 3361509"/>
              <a:gd name="connsiteY2" fmla="*/ 1280160 h 2821577"/>
              <a:gd name="connsiteX3" fmla="*/ 3361509 w 3361509"/>
              <a:gd name="connsiteY3" fmla="*/ 0 h 2821577"/>
              <a:gd name="connsiteX0" fmla="*/ 0 w 3361509"/>
              <a:gd name="connsiteY0" fmla="*/ 2821577 h 2821577"/>
              <a:gd name="connsiteX1" fmla="*/ 1942012 w 3361509"/>
              <a:gd name="connsiteY1" fmla="*/ 2508067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2429692 w 3361509"/>
              <a:gd name="connsiteY1" fmla="*/ 2124890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2429692 w 3361509"/>
              <a:gd name="connsiteY1" fmla="*/ 2124890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2429692 w 3361509"/>
              <a:gd name="connsiteY1" fmla="*/ 2124890 h 2821577"/>
              <a:gd name="connsiteX2" fmla="*/ 3361509 w 3361509"/>
              <a:gd name="connsiteY2" fmla="*/ 0 h 2821577"/>
              <a:gd name="connsiteX0" fmla="*/ 0 w 3361509"/>
              <a:gd name="connsiteY0" fmla="*/ 2821577 h 2821577"/>
              <a:gd name="connsiteX1" fmla="*/ 226424 w 3361509"/>
              <a:gd name="connsiteY1" fmla="*/ 531222 h 2821577"/>
              <a:gd name="connsiteX2" fmla="*/ 3361509 w 3361509"/>
              <a:gd name="connsiteY2" fmla="*/ 0 h 2821577"/>
              <a:gd name="connsiteX0" fmla="*/ 19761 w 3381270"/>
              <a:gd name="connsiteY0" fmla="*/ 2821577 h 2821577"/>
              <a:gd name="connsiteX1" fmla="*/ 246185 w 3381270"/>
              <a:gd name="connsiteY1" fmla="*/ 531222 h 2821577"/>
              <a:gd name="connsiteX2" fmla="*/ 3381270 w 3381270"/>
              <a:gd name="connsiteY2" fmla="*/ 0 h 2821577"/>
              <a:gd name="connsiteX0" fmla="*/ 0 w 3361509"/>
              <a:gd name="connsiteY0" fmla="*/ 2821577 h 2821577"/>
              <a:gd name="connsiteX1" fmla="*/ 1088689 w 3361509"/>
              <a:gd name="connsiteY1" fmla="*/ 627017 h 2821577"/>
              <a:gd name="connsiteX2" fmla="*/ 3361509 w 3361509"/>
              <a:gd name="connsiteY2" fmla="*/ 0 h 2821577"/>
              <a:gd name="connsiteX0" fmla="*/ 0 w 3361509"/>
              <a:gd name="connsiteY0" fmla="*/ 2872683 h 2872683"/>
              <a:gd name="connsiteX1" fmla="*/ 1088689 w 3361509"/>
              <a:gd name="connsiteY1" fmla="*/ 678123 h 2872683"/>
              <a:gd name="connsiteX2" fmla="*/ 3361509 w 3361509"/>
              <a:gd name="connsiteY2" fmla="*/ 51106 h 2872683"/>
              <a:gd name="connsiteX0" fmla="*/ 0 w 3361509"/>
              <a:gd name="connsiteY0" fmla="*/ 2868814 h 2868814"/>
              <a:gd name="connsiteX1" fmla="*/ 1096122 w 3361509"/>
              <a:gd name="connsiteY1" fmla="*/ 717797 h 2868814"/>
              <a:gd name="connsiteX2" fmla="*/ 3361509 w 3361509"/>
              <a:gd name="connsiteY2" fmla="*/ 47237 h 2868814"/>
              <a:gd name="connsiteX0" fmla="*/ 0 w 3361509"/>
              <a:gd name="connsiteY0" fmla="*/ 2868814 h 2868814"/>
              <a:gd name="connsiteX1" fmla="*/ 1096122 w 3361509"/>
              <a:gd name="connsiteY1" fmla="*/ 717797 h 2868814"/>
              <a:gd name="connsiteX2" fmla="*/ 3361509 w 3361509"/>
              <a:gd name="connsiteY2" fmla="*/ 47237 h 2868814"/>
              <a:gd name="connsiteX0" fmla="*/ 0 w 3361509"/>
              <a:gd name="connsiteY0" fmla="*/ 2868814 h 2868814"/>
              <a:gd name="connsiteX1" fmla="*/ 1096122 w 3361509"/>
              <a:gd name="connsiteY1" fmla="*/ 717797 h 2868814"/>
              <a:gd name="connsiteX2" fmla="*/ 3361509 w 3361509"/>
              <a:gd name="connsiteY2" fmla="*/ 47237 h 28688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61509" h="2868814">
                <a:moveTo>
                  <a:pt x="0" y="2868814"/>
                </a:moveTo>
                <a:cubicBezTo>
                  <a:pt x="157636" y="2076333"/>
                  <a:pt x="601932" y="1196768"/>
                  <a:pt x="1096122" y="717797"/>
                </a:cubicBezTo>
                <a:cubicBezTo>
                  <a:pt x="1590312" y="238826"/>
                  <a:pt x="2791403" y="-135643"/>
                  <a:pt x="3361509" y="47237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0488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606723" y="587850"/>
            <a:ext cx="609346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4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пуклость и точки перегиб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3542" y="1116287"/>
            <a:ext cx="8459826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а графика непрерывной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отделяющая его части разной выпуклости,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ой перегиб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5" name="Полилиния 4"/>
          <p:cNvSpPr/>
          <p:nvPr/>
        </p:nvSpPr>
        <p:spPr>
          <a:xfrm>
            <a:off x="682288" y="3439805"/>
            <a:ext cx="7689668" cy="2334736"/>
          </a:xfrm>
          <a:custGeom>
            <a:avLst/>
            <a:gdLst>
              <a:gd name="connsiteX0" fmla="*/ 0 w 7689668"/>
              <a:gd name="connsiteY0" fmla="*/ 2334736 h 2334736"/>
              <a:gd name="connsiteX1" fmla="*/ 1924594 w 7689668"/>
              <a:gd name="connsiteY1" fmla="*/ 462393 h 2334736"/>
              <a:gd name="connsiteX2" fmla="*/ 4493623 w 7689668"/>
              <a:gd name="connsiteY2" fmla="*/ 1289707 h 2334736"/>
              <a:gd name="connsiteX3" fmla="*/ 5756365 w 7689668"/>
              <a:gd name="connsiteY3" fmla="*/ 9547 h 2334736"/>
              <a:gd name="connsiteX4" fmla="*/ 7689668 w 7689668"/>
              <a:gd name="connsiteY4" fmla="*/ 2099604 h 23347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89668" h="2334736">
                <a:moveTo>
                  <a:pt x="0" y="2334736"/>
                </a:moveTo>
                <a:cubicBezTo>
                  <a:pt x="587828" y="1485650"/>
                  <a:pt x="1175657" y="636564"/>
                  <a:pt x="1924594" y="462393"/>
                </a:cubicBezTo>
                <a:cubicBezTo>
                  <a:pt x="2673531" y="288222"/>
                  <a:pt x="3854995" y="1365181"/>
                  <a:pt x="4493623" y="1289707"/>
                </a:cubicBezTo>
                <a:cubicBezTo>
                  <a:pt x="5132251" y="1214233"/>
                  <a:pt x="5223691" y="-125436"/>
                  <a:pt x="5756365" y="9547"/>
                </a:cubicBezTo>
                <a:cubicBezTo>
                  <a:pt x="6289039" y="144530"/>
                  <a:pt x="6989353" y="1122067"/>
                  <a:pt x="7689668" y="2099604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3851920" y="4221088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Овал 14"/>
          <p:cNvSpPr/>
          <p:nvPr/>
        </p:nvSpPr>
        <p:spPr>
          <a:xfrm>
            <a:off x="5709442" y="4113088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3851920" y="5575200"/>
            <a:ext cx="2519674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и перегиба</a:t>
            </a:r>
          </a:p>
        </p:txBody>
      </p:sp>
      <p:cxnSp>
        <p:nvCxnSpPr>
          <p:cNvPr id="8" name="Прямая со стрелкой 7"/>
          <p:cNvCxnSpPr/>
          <p:nvPr/>
        </p:nvCxnSpPr>
        <p:spPr>
          <a:xfrm flipH="1" flipV="1">
            <a:off x="3959920" y="4440748"/>
            <a:ext cx="391537" cy="1220500"/>
          </a:xfrm>
          <a:prstGeom prst="straightConnector1">
            <a:avLst/>
          </a:prstGeom>
          <a:ln w="28575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V="1">
            <a:off x="5709442" y="4306124"/>
            <a:ext cx="78981" cy="1369261"/>
          </a:xfrm>
          <a:prstGeom prst="straightConnector1">
            <a:avLst/>
          </a:prstGeom>
          <a:ln w="28575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Прямоугольник 9"/>
          <p:cNvSpPr/>
          <p:nvPr/>
        </p:nvSpPr>
        <p:spPr>
          <a:xfrm rot="19428696">
            <a:off x="938741" y="3859008"/>
            <a:ext cx="160037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выпуклый</a:t>
            </a:r>
            <a:endParaRPr lang="ru-RU" sz="2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 rot="534735">
            <a:off x="2651712" y="3496272"/>
            <a:ext cx="1001684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вверх</a:t>
            </a:r>
            <a:endParaRPr lang="ru-RU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4121178" y="4075803"/>
            <a:ext cx="160037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выпуклый</a:t>
            </a:r>
            <a:endParaRPr lang="ru-RU" sz="2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4615111" y="4315477"/>
            <a:ext cx="830677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вниз</a:t>
            </a:r>
            <a:endParaRPr lang="ru-RU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 rot="21060846">
            <a:off x="5685897" y="3496271"/>
            <a:ext cx="160037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выпуклый</a:t>
            </a:r>
            <a:endParaRPr lang="ru-RU" sz="2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Прямоугольник 27"/>
          <p:cNvSpPr/>
          <p:nvPr/>
        </p:nvSpPr>
        <p:spPr>
          <a:xfrm rot="3108380">
            <a:off x="7049812" y="3859008"/>
            <a:ext cx="1001684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вверх</a:t>
            </a:r>
            <a:endParaRPr lang="ru-RU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3085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3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5" grpId="0" animBg="1"/>
      <p:bldP spid="17" grpId="0"/>
      <p:bldP spid="10" grpId="0"/>
      <p:bldP spid="23" grpId="0"/>
      <p:bldP spid="24" grpId="0"/>
      <p:bldP spid="26" grpId="0"/>
      <p:bldP spid="27" grpId="0"/>
      <p:bldP spid="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606723" y="587850"/>
            <a:ext cx="609346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4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пуклость и точки перегиб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1472" y="914561"/>
            <a:ext cx="1988218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орема 1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23542" y="1456890"/>
            <a:ext cx="8459826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у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о всех точках интервала 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b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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&lt;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график функции в этом интервале выпуклый вверх. Если же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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&gt;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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(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график выпуклый вниз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1765" y="3213531"/>
            <a:ext cx="5733653" cy="3187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015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606723" y="587850"/>
            <a:ext cx="609346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4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пуклость и точки перегиб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1404" y="1026294"/>
            <a:ext cx="8108898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орема 2 (Достаточное условие существования точек перегиба)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21404" y="2107417"/>
            <a:ext cx="8459826" cy="2277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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 или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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 существует и при переходе через точку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торая производная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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меняет знак, то точка графика с абсциссой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ть точка перегиба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4483119"/>
            <a:ext cx="6890590" cy="1882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01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637581" y="587850"/>
            <a:ext cx="603171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симптоты графика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96856" y="2920518"/>
            <a:ext cx="3101167" cy="3453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 каждой из бесконечностей может быть не более одной горизонтальной асимптоты.</a:t>
            </a:r>
          </a:p>
        </p:txBody>
      </p:sp>
      <p:grpSp>
        <p:nvGrpSpPr>
          <p:cNvPr id="5" name="Группа 4"/>
          <p:cNvGrpSpPr/>
          <p:nvPr/>
        </p:nvGrpSpPr>
        <p:grpSpPr>
          <a:xfrm>
            <a:off x="496856" y="1136720"/>
            <a:ext cx="8232324" cy="1858797"/>
            <a:chOff x="496856" y="1136720"/>
            <a:chExt cx="8232324" cy="1858797"/>
          </a:xfrm>
        </p:grpSpPr>
        <p:sp>
          <p:nvSpPr>
            <p:cNvPr id="28" name="TextBox 27"/>
            <p:cNvSpPr txBox="1"/>
            <p:nvPr/>
          </p:nvSpPr>
          <p:spPr>
            <a:xfrm>
              <a:off x="502306" y="1136720"/>
              <a:ext cx="8226874" cy="1212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)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Горизонтальная асимптота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определяется как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рямая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у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акая, что либо                          </a:t>
              </a:r>
              <a:r>
                <a:rPr lang="ru-RU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либо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</p:txBody>
        </p:sp>
        <p:graphicFrame>
          <p:nvGraphicFramePr>
            <p:cNvPr id="18" name="Объект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3247590"/>
                </p:ext>
              </p:extLst>
            </p:nvPr>
          </p:nvGraphicFramePr>
          <p:xfrm>
            <a:off x="4788024" y="1826679"/>
            <a:ext cx="2090738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70" name="Equation" r:id="rId4" imgW="1002960" imgH="304560" progId="Equation.DSMT4">
                    <p:embed/>
                  </p:oleObj>
                </mc:Choice>
                <mc:Fallback>
                  <p:oleObj name="Equation" r:id="rId4" imgW="10029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88024" y="1826679"/>
                          <a:ext cx="2090738" cy="633412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Объект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6800576"/>
                </p:ext>
              </p:extLst>
            </p:nvPr>
          </p:nvGraphicFramePr>
          <p:xfrm>
            <a:off x="496856" y="2362105"/>
            <a:ext cx="2063750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71" name="Equation" r:id="rId6" imgW="990360" imgH="304560" progId="Equation.DSMT4">
                    <p:embed/>
                  </p:oleObj>
                </mc:Choice>
                <mc:Fallback>
                  <p:oleObj name="Equation" r:id="rId6" imgW="990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6856" y="2362105"/>
                          <a:ext cx="2063750" cy="633412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Рисунок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9955" y="3039319"/>
            <a:ext cx="5660997" cy="316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158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81816" y="1140472"/>
            <a:ext cx="84906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лгоритм исследования на выпуклость и отыскания точек перегиба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9336" y="2065168"/>
            <a:ext cx="8459826" cy="40134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30000"/>
              </a:lnSpc>
              <a:buAutoNum type="arabicParenR"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ходим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ласть определения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514350" indent="-514350">
              <a:lnSpc>
                <a:spcPct val="130000"/>
              </a:lnSpc>
              <a:buAutoNum type="arabicParenR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ходим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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область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пределен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в области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  <a:p>
            <a:pPr marL="514350" indent="-514350">
              <a:lnSpc>
                <a:spcPct val="130000"/>
              </a:lnSpc>
              <a:buAutoNum type="arabicParenR"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ходим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и, «подозрительные» на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и перегиба.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ми будут точки из области определения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в которых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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 или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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 существует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06723" y="587850"/>
            <a:ext cx="609346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4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пуклость и точки перегиб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827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40870" y="1277422"/>
            <a:ext cx="8625152" cy="513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30000"/>
              </a:lnSpc>
              <a:buFont typeface="+mj-lt"/>
              <a:buAutoNum type="arabicParenR" startAt="4"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тмечаем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йденные точки на числовой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ямой (а также область определения функции), определяем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нак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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каждом интервале,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пределяем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ведение исходной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и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 каждом интервале.</a:t>
            </a:r>
          </a:p>
          <a:p>
            <a:pPr marL="514350" indent="-514350">
              <a:lnSpc>
                <a:spcPct val="130000"/>
              </a:lnSpc>
              <a:buFont typeface="+mj-lt"/>
              <a:buAutoNum type="arabicParenR" startAt="4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ыписываем интервалы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ыпуклости вверх/вниз.</a:t>
            </a:r>
          </a:p>
          <a:p>
            <a:pPr marL="514350" indent="-514350">
              <a:lnSpc>
                <a:spcPct val="130000"/>
              </a:lnSpc>
              <a:buFont typeface="+mj-lt"/>
              <a:buAutoNum type="arabicParenR" startAt="4"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аписываем координаты точек перегиба, предварительно определив значения функций в найденных точках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06723" y="587850"/>
            <a:ext cx="609346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4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пуклость и точки перегиб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2604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36906" y="587850"/>
            <a:ext cx="743312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щая схема исследования функции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построения графи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1271" y="1434747"/>
            <a:ext cx="8459826" cy="513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30000"/>
              </a:lnSpc>
              <a:buAutoNum type="arabicParenR"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ласть определен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514350" indent="-514350">
              <a:lnSpc>
                <a:spcPct val="130000"/>
              </a:lnSpc>
              <a:buAutoNum type="arabicParenR"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етность/нечетность, периодичность</a:t>
            </a:r>
          </a:p>
          <a:p>
            <a:pPr marL="514350" indent="-514350">
              <a:lnSpc>
                <a:spcPct val="130000"/>
              </a:lnSpc>
              <a:buAutoNum type="arabicParenR"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межутки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накопостоянств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функции.</a:t>
            </a:r>
          </a:p>
          <a:p>
            <a:pPr marL="514350" indent="-514350">
              <a:lnSpc>
                <a:spcPct val="130000"/>
              </a:lnSpc>
              <a:buAutoNum type="arabicParenR"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симптоты: вертикальные, горизонтальные, наклонные.</a:t>
            </a:r>
          </a:p>
          <a:p>
            <a:pPr marL="514350" indent="-514350">
              <a:lnSpc>
                <a:spcPct val="130000"/>
              </a:lnSpc>
              <a:buAutoNum type="arabicParenR"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межутки монотонности, локальные экстремумы.</a:t>
            </a:r>
          </a:p>
          <a:p>
            <a:pPr marL="514350" indent="-514350">
              <a:lnSpc>
                <a:spcPct val="130000"/>
              </a:lnSpc>
              <a:buAutoNum type="arabicParenR"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межутки выпуклости и точки перегиба.</a:t>
            </a:r>
          </a:p>
          <a:p>
            <a:pPr marL="514350" indent="-514350">
              <a:lnSpc>
                <a:spcPct val="130000"/>
              </a:lnSpc>
              <a:buAutoNum type="arabicParenR"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Эскиз графика</a:t>
            </a:r>
          </a:p>
        </p:txBody>
      </p:sp>
    </p:spTree>
    <p:extLst>
      <p:ext uri="{BB962C8B-B14F-4D97-AF65-F5344CB8AC3E}">
        <p14:creationId xmlns:p14="http://schemas.microsoft.com/office/powerpoint/2010/main" val="55492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36906" y="587850"/>
            <a:ext cx="743312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щая схема исследования функции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построения графи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1271" y="1434747"/>
            <a:ext cx="845982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37362" y="2024145"/>
            <a:ext cx="8459826" cy="115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вести полное исследование функции</a:t>
            </a:r>
            <a:b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построить эскиз графика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317402"/>
              </p:ext>
            </p:extLst>
          </p:nvPr>
        </p:nvGraphicFramePr>
        <p:xfrm>
          <a:off x="6827914" y="1908247"/>
          <a:ext cx="179863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7" name="Equation" r:id="rId4" imgW="863280" imgH="482400" progId="Equation.DSMT4">
                  <p:embed/>
                </p:oleObj>
              </mc:Choice>
              <mc:Fallback>
                <p:oleObj name="Equation" r:id="rId4" imgW="863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27914" y="1908247"/>
                        <a:ext cx="1798637" cy="10048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363035"/>
              </p:ext>
            </p:extLst>
          </p:nvPr>
        </p:nvGraphicFramePr>
        <p:xfrm>
          <a:off x="463738" y="3423280"/>
          <a:ext cx="14017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8"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738" y="3423280"/>
                        <a:ext cx="1401763" cy="4762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096247"/>
              </p:ext>
            </p:extLst>
          </p:nvPr>
        </p:nvGraphicFramePr>
        <p:xfrm>
          <a:off x="885832" y="4069852"/>
          <a:ext cx="40465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9" name="Equation" r:id="rId8" imgW="1942920" imgH="228600" progId="Equation.DSMT4">
                  <p:embed/>
                </p:oleObj>
              </mc:Choice>
              <mc:Fallback>
                <p:oleObj name="Equation" r:id="rId8" imgW="1942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5832" y="4069852"/>
                        <a:ext cx="4046537" cy="4762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390728"/>
              </p:ext>
            </p:extLst>
          </p:nvPr>
        </p:nvGraphicFramePr>
        <p:xfrm>
          <a:off x="463738" y="4721249"/>
          <a:ext cx="3968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90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3738" y="4721249"/>
                        <a:ext cx="396875" cy="4762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60613" y="4626857"/>
            <a:ext cx="7776864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.к.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симметрична относительно нуля, то функция общего вида (ни четная, ни нечетная)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867941"/>
              </p:ext>
            </p:extLst>
          </p:nvPr>
        </p:nvGraphicFramePr>
        <p:xfrm>
          <a:off x="2085367" y="3352574"/>
          <a:ext cx="33321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91" name="Equation" r:id="rId12" imgW="1600200" imgH="266400" progId="Equation.DSMT4">
                  <p:embed/>
                </p:oleObj>
              </mc:Choice>
              <mc:Fallback>
                <p:oleObj name="Equation" r:id="rId12" imgW="1600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5367" y="3352574"/>
                        <a:ext cx="3332163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23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8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36906" y="587850"/>
            <a:ext cx="743312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щая схема исследования функции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построения графи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883978"/>
              </p:ext>
            </p:extLst>
          </p:nvPr>
        </p:nvGraphicFramePr>
        <p:xfrm>
          <a:off x="486515" y="1574344"/>
          <a:ext cx="3968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35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515" y="1574344"/>
                        <a:ext cx="396875" cy="4762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12451"/>
              </p:ext>
            </p:extLst>
          </p:nvPr>
        </p:nvGraphicFramePr>
        <p:xfrm>
          <a:off x="1164619" y="1537555"/>
          <a:ext cx="48942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36" name="Equation" r:id="rId6" imgW="2349360" imgH="241200" progId="Equation.DSMT4">
                  <p:embed/>
                </p:oleObj>
              </mc:Choice>
              <mc:Fallback>
                <p:oleObj name="Equation" r:id="rId6" imgW="234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4619" y="1537555"/>
                        <a:ext cx="4894263" cy="5016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987043"/>
              </p:ext>
            </p:extLst>
          </p:nvPr>
        </p:nvGraphicFramePr>
        <p:xfrm>
          <a:off x="1152024" y="2012393"/>
          <a:ext cx="174466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37" name="Equation" r:id="rId8" imgW="838080" imgH="482400" progId="Equation.DSMT4">
                  <p:embed/>
                </p:oleObj>
              </mc:Choice>
              <mc:Fallback>
                <p:oleObj name="Equation" r:id="rId8" imgW="838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52024" y="2012393"/>
                        <a:ext cx="1744663" cy="10048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010978"/>
              </p:ext>
            </p:extLst>
          </p:nvPr>
        </p:nvGraphicFramePr>
        <p:xfrm>
          <a:off x="1331640" y="3117857"/>
          <a:ext cx="1270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38" name="Equation" r:id="rId10" imgW="609480" imgH="190440" progId="Equation.DSMT4">
                  <p:embed/>
                </p:oleObj>
              </mc:Choice>
              <mc:Fallback>
                <p:oleObj name="Equation" r:id="rId10" imgW="609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1640" y="3117857"/>
                        <a:ext cx="1270000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181132"/>
              </p:ext>
            </p:extLst>
          </p:nvPr>
        </p:nvGraphicFramePr>
        <p:xfrm>
          <a:off x="1475656" y="3635216"/>
          <a:ext cx="7683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39" name="Equation" r:id="rId12" imgW="368280" imgH="190440" progId="Equation.DSMT4">
                  <p:embed/>
                </p:oleObj>
              </mc:Choice>
              <mc:Fallback>
                <p:oleObj name="Equation" r:id="rId12" imgW="368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75656" y="3635216"/>
                        <a:ext cx="768350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57002"/>
              </p:ext>
            </p:extLst>
          </p:nvPr>
        </p:nvGraphicFramePr>
        <p:xfrm>
          <a:off x="5029200" y="2159000"/>
          <a:ext cx="10080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40" name="Equation" r:id="rId14" imgW="482400" imgH="190440" progId="Equation.DSMT4">
                  <p:embed/>
                </p:oleObj>
              </mc:Choice>
              <mc:Fallback>
                <p:oleObj name="Equation" r:id="rId14" imgW="482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29200" y="2159000"/>
                        <a:ext cx="1008063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07662"/>
              </p:ext>
            </p:extLst>
          </p:nvPr>
        </p:nvGraphicFramePr>
        <p:xfrm>
          <a:off x="6540174" y="3400733"/>
          <a:ext cx="507071" cy="50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41" name="Equation" r:id="rId16" imgW="152280" imgH="152280" progId="Equation.DSMT4">
                  <p:embed/>
                </p:oleObj>
              </mc:Choice>
              <mc:Fallback>
                <p:oleObj name="Equation" r:id="rId16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40174" y="3400733"/>
                        <a:ext cx="507071" cy="507071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Группа 11"/>
          <p:cNvGrpSpPr/>
          <p:nvPr/>
        </p:nvGrpSpPr>
        <p:grpSpPr>
          <a:xfrm>
            <a:off x="2843808" y="3414926"/>
            <a:ext cx="5728444" cy="1003062"/>
            <a:chOff x="3275856" y="3414926"/>
            <a:chExt cx="5728444" cy="1003062"/>
          </a:xfrm>
        </p:grpSpPr>
        <p:grpSp>
          <p:nvGrpSpPr>
            <p:cNvPr id="11" name="Группа 10"/>
            <p:cNvGrpSpPr/>
            <p:nvPr/>
          </p:nvGrpSpPr>
          <p:grpSpPr>
            <a:xfrm>
              <a:off x="3275856" y="3414926"/>
              <a:ext cx="5728444" cy="567197"/>
              <a:chOff x="3275856" y="3414926"/>
              <a:chExt cx="5728444" cy="567197"/>
            </a:xfrm>
          </p:grpSpPr>
          <p:graphicFrame>
            <p:nvGraphicFramePr>
              <p:cNvPr id="33" name="Объект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8316751"/>
                  </p:ext>
                </p:extLst>
              </p:nvPr>
            </p:nvGraphicFramePr>
            <p:xfrm>
              <a:off x="7575550" y="3475038"/>
              <a:ext cx="1428750" cy="433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542" name="Equation" r:id="rId18" imgW="749160" imgH="228600" progId="Equation.DSMT4">
                      <p:embed/>
                    </p:oleObj>
                  </mc:Choice>
                  <mc:Fallback>
                    <p:oleObj name="Equation" r:id="rId18" imgW="74916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7575550" y="3475038"/>
                            <a:ext cx="1428750" cy="433387"/>
                          </a:xfrm>
                          <a:prstGeom prst="rect">
                            <a:avLst/>
                          </a:prstGeom>
                          <a:ln w="2857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" name="Группа 9"/>
              <p:cNvGrpSpPr/>
              <p:nvPr/>
            </p:nvGrpSpPr>
            <p:grpSpPr>
              <a:xfrm>
                <a:off x="3275856" y="3414926"/>
                <a:ext cx="4832640" cy="567197"/>
                <a:chOff x="3275856" y="3414926"/>
                <a:chExt cx="4832640" cy="567197"/>
              </a:xfrm>
            </p:grpSpPr>
            <p:sp>
              <p:nvSpPr>
                <p:cNvPr id="35" name="Левая круглая скобка 34"/>
                <p:cNvSpPr/>
                <p:nvPr/>
              </p:nvSpPr>
              <p:spPr>
                <a:xfrm rot="5400000">
                  <a:off x="3882543" y="2836897"/>
                  <a:ext cx="476689" cy="1690064"/>
                </a:xfrm>
                <a:custGeom>
                  <a:avLst/>
                  <a:gdLst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0 w 476689"/>
                    <a:gd name="connsiteY0" fmla="*/ 1172786 h 1543998"/>
                    <a:gd name="connsiteX1" fmla="*/ 0 w 476689"/>
                    <a:gd name="connsiteY1" fmla="*/ 371212 h 1543998"/>
                    <a:gd name="connsiteX2" fmla="*/ 476689 w 476689"/>
                    <a:gd name="connsiteY2" fmla="*/ 0 h 154399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476689" h="1543998" stroke="0" extrusionOk="0">
                      <a:moveTo>
                        <a:pt x="476689" y="1543998"/>
                      </a:moveTo>
                      <a:cubicBezTo>
                        <a:pt x="213421" y="1543998"/>
                        <a:pt x="0" y="1377801"/>
                        <a:pt x="0" y="1172786"/>
                      </a:cubicBezTo>
                      <a:lnTo>
                        <a:pt x="0" y="371212"/>
                      </a:lnTo>
                      <a:cubicBezTo>
                        <a:pt x="0" y="166197"/>
                        <a:pt x="213421" y="0"/>
                        <a:pt x="476689" y="0"/>
                      </a:cubicBezTo>
                      <a:lnTo>
                        <a:pt x="476689" y="1543998"/>
                      </a:lnTo>
                      <a:close/>
                    </a:path>
                    <a:path w="476689" h="1543998" fill="none">
                      <a:moveTo>
                        <a:pt x="0" y="1172786"/>
                      </a:moveTo>
                      <a:lnTo>
                        <a:pt x="0" y="371212"/>
                      </a:lnTo>
                      <a:cubicBezTo>
                        <a:pt x="0" y="166197"/>
                        <a:pt x="213421" y="0"/>
                        <a:pt x="476689" y="0"/>
                      </a:cubicBez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36" name="Левая круглая скобка 35"/>
                <p:cNvSpPr/>
                <p:nvPr/>
              </p:nvSpPr>
              <p:spPr>
                <a:xfrm rot="5400000">
                  <a:off x="7098152" y="2881272"/>
                  <a:ext cx="476689" cy="1543998"/>
                </a:xfrm>
                <a:custGeom>
                  <a:avLst/>
                  <a:gdLst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476689" h="1543998" stroke="0" extrusionOk="0">
                      <a:moveTo>
                        <a:pt x="476689" y="1543998"/>
                      </a:moveTo>
                      <a:cubicBezTo>
                        <a:pt x="213421" y="1543998"/>
                        <a:pt x="0" y="1377801"/>
                        <a:pt x="0" y="1172786"/>
                      </a:cubicBezTo>
                      <a:lnTo>
                        <a:pt x="0" y="371212"/>
                      </a:lnTo>
                      <a:cubicBezTo>
                        <a:pt x="0" y="166197"/>
                        <a:pt x="213421" y="0"/>
                        <a:pt x="476689" y="0"/>
                      </a:cubicBezTo>
                      <a:lnTo>
                        <a:pt x="476689" y="1543998"/>
                      </a:lnTo>
                      <a:close/>
                    </a:path>
                    <a:path w="476689" h="1543998" fill="none">
                      <a:moveTo>
                        <a:pt x="476689" y="1543998"/>
                      </a:moveTo>
                      <a:cubicBezTo>
                        <a:pt x="213421" y="1543998"/>
                        <a:pt x="0" y="1377801"/>
                        <a:pt x="0" y="1172786"/>
                      </a:cubicBezTo>
                      <a:lnTo>
                        <a:pt x="0" y="371212"/>
                      </a:ln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" name="Левая круглая скобка 8"/>
                <p:cNvSpPr/>
                <p:nvPr/>
              </p:nvSpPr>
              <p:spPr>
                <a:xfrm rot="5400000">
                  <a:off x="5505872" y="2889628"/>
                  <a:ext cx="476689" cy="1543998"/>
                </a:xfrm>
                <a:prstGeom prst="leftBracket">
                  <a:avLst>
                    <a:gd name="adj" fmla="val 77873"/>
                  </a:avLst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grpSp>
              <p:nvGrpSpPr>
                <p:cNvPr id="8" name="Группа 7"/>
                <p:cNvGrpSpPr/>
                <p:nvPr/>
              </p:nvGrpSpPr>
              <p:grpSpPr>
                <a:xfrm>
                  <a:off x="3674016" y="3832932"/>
                  <a:ext cx="4100224" cy="149191"/>
                  <a:chOff x="3928160" y="3849121"/>
                  <a:chExt cx="4100224" cy="149191"/>
                </a:xfrm>
              </p:grpSpPr>
              <p:cxnSp>
                <p:nvCxnSpPr>
                  <p:cNvPr id="6" name="Прямая со стрелкой 5"/>
                  <p:cNvCxnSpPr/>
                  <p:nvPr/>
                </p:nvCxnSpPr>
                <p:spPr>
                  <a:xfrm>
                    <a:off x="3928160" y="3944868"/>
                    <a:ext cx="4100224" cy="0"/>
                  </a:xfrm>
                  <a:prstGeom prst="straightConnector1">
                    <a:avLst/>
                  </a:prstGeom>
                  <a:ln w="381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" name="Овал 6"/>
                  <p:cNvSpPr/>
                  <p:nvPr/>
                </p:nvSpPr>
                <p:spPr>
                  <a:xfrm>
                    <a:off x="6727179" y="3854312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29" name="Овал 28"/>
                  <p:cNvSpPr/>
                  <p:nvPr/>
                </p:nvSpPr>
                <p:spPr>
                  <a:xfrm>
                    <a:off x="5148063" y="3849121"/>
                    <a:ext cx="144000" cy="1440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</p:grpSp>
        </p:grpSp>
        <p:graphicFrame>
          <p:nvGraphicFramePr>
            <p:cNvPr id="42" name="Объект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0830671"/>
                </p:ext>
              </p:extLst>
            </p:nvPr>
          </p:nvGraphicFramePr>
          <p:xfrm>
            <a:off x="6478096" y="4041779"/>
            <a:ext cx="211137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543" name="Equation" r:id="rId20" imgW="101520" imgH="177480" progId="Equation.DSMT4">
                    <p:embed/>
                  </p:oleObj>
                </mc:Choice>
                <mc:Fallback>
                  <p:oleObj name="Equation" r:id="rId20" imgW="1015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478096" y="4041779"/>
                          <a:ext cx="211137" cy="3714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Объект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2020717"/>
                </p:ext>
              </p:extLst>
            </p:nvPr>
          </p:nvGraphicFramePr>
          <p:xfrm>
            <a:off x="4670081" y="4046513"/>
            <a:ext cx="4476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544" name="Equation" r:id="rId22" imgW="215640" imgH="177480" progId="Equation.DSMT4">
                    <p:embed/>
                  </p:oleObj>
                </mc:Choice>
                <mc:Fallback>
                  <p:oleObj name="Equation" r:id="rId22" imgW="215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670081" y="4046513"/>
                          <a:ext cx="447675" cy="3714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690298"/>
              </p:ext>
            </p:extLst>
          </p:nvPr>
        </p:nvGraphicFramePr>
        <p:xfrm>
          <a:off x="3460135" y="3527011"/>
          <a:ext cx="486177" cy="45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45" name="Equation" r:id="rId24" imgW="139680" imgH="101520" progId="Equation.DSMT4">
                  <p:embed/>
                </p:oleObj>
              </mc:Choice>
              <mc:Fallback>
                <p:oleObj name="Equation" r:id="rId24" imgW="13968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60135" y="3527011"/>
                        <a:ext cx="486177" cy="459101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157666"/>
              </p:ext>
            </p:extLst>
          </p:nvPr>
        </p:nvGraphicFramePr>
        <p:xfrm>
          <a:off x="5069079" y="3529758"/>
          <a:ext cx="486177" cy="45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46" name="Equation" r:id="rId26" imgW="139680" imgH="101520" progId="Equation.DSMT4">
                  <p:embed/>
                </p:oleObj>
              </mc:Choice>
              <mc:Fallback>
                <p:oleObj name="Equation" r:id="rId26" imgW="13968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9079" y="3529758"/>
                        <a:ext cx="486177" cy="459101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Группа 26"/>
          <p:cNvGrpSpPr/>
          <p:nvPr/>
        </p:nvGrpSpPr>
        <p:grpSpPr>
          <a:xfrm>
            <a:off x="360232" y="4608686"/>
            <a:ext cx="8532248" cy="652486"/>
            <a:chOff x="360232" y="4608686"/>
            <a:chExt cx="8532248" cy="652486"/>
          </a:xfrm>
        </p:grpSpPr>
        <p:sp>
          <p:nvSpPr>
            <p:cNvPr id="19" name="TextBox 18"/>
            <p:cNvSpPr txBox="1"/>
            <p:nvPr/>
          </p:nvSpPr>
          <p:spPr>
            <a:xfrm>
              <a:off x="360232" y="4608686"/>
              <a:ext cx="8532248" cy="652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График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ниже оси О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а интервалах 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49" name="Объект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2237741"/>
                </p:ext>
              </p:extLst>
            </p:nvPr>
          </p:nvGraphicFramePr>
          <p:xfrm>
            <a:off x="6511925" y="4745038"/>
            <a:ext cx="2327275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547" name="Equation" r:id="rId27" imgW="1117440" imgH="228600" progId="Equation.DSMT4">
                    <p:embed/>
                  </p:oleObj>
                </mc:Choice>
                <mc:Fallback>
                  <p:oleObj name="Equation" r:id="rId27" imgW="1117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511925" y="4745038"/>
                          <a:ext cx="2327275" cy="47625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Группа 27"/>
          <p:cNvGrpSpPr/>
          <p:nvPr/>
        </p:nvGrpSpPr>
        <p:grpSpPr>
          <a:xfrm>
            <a:off x="360232" y="5297098"/>
            <a:ext cx="8532248" cy="652486"/>
            <a:chOff x="360232" y="5297098"/>
            <a:chExt cx="8532248" cy="652486"/>
          </a:xfrm>
        </p:grpSpPr>
        <p:sp>
          <p:nvSpPr>
            <p:cNvPr id="50" name="TextBox 49"/>
            <p:cNvSpPr txBox="1"/>
            <p:nvPr/>
          </p:nvSpPr>
          <p:spPr>
            <a:xfrm>
              <a:off x="360232" y="5297098"/>
              <a:ext cx="8532248" cy="652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График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выше оси О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а интервале 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51" name="Объект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3798280"/>
                </p:ext>
              </p:extLst>
            </p:nvPr>
          </p:nvGraphicFramePr>
          <p:xfrm>
            <a:off x="6420430" y="5441936"/>
            <a:ext cx="1058863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548" name="Equation" r:id="rId29" imgW="507960" imgH="228600" progId="Equation.DSMT4">
                    <p:embed/>
                  </p:oleObj>
                </mc:Choice>
                <mc:Fallback>
                  <p:oleObj name="Equation" r:id="rId29" imgW="5079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420430" y="5441936"/>
                          <a:ext cx="1058863" cy="47625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62336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36906" y="587850"/>
            <a:ext cx="743312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щая схема исследования функции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построения графи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573512"/>
              </p:ext>
            </p:extLst>
          </p:nvPr>
        </p:nvGraphicFramePr>
        <p:xfrm>
          <a:off x="486515" y="1574344"/>
          <a:ext cx="3968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2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515" y="1574344"/>
                        <a:ext cx="396875" cy="4762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913015" y="1435673"/>
            <a:ext cx="2482966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симптоты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2788"/>
              </p:ext>
            </p:extLst>
          </p:nvPr>
        </p:nvGraphicFramePr>
        <p:xfrm>
          <a:off x="810287" y="2980098"/>
          <a:ext cx="23272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3" name="Equation" r:id="rId6" imgW="1117440" imgH="482400" progId="Equation.DSMT4">
                  <p:embed/>
                </p:oleObj>
              </mc:Choice>
              <mc:Fallback>
                <p:oleObj name="Equation" r:id="rId6" imgW="1117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0287" y="2980098"/>
                        <a:ext cx="2327275" cy="10048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894830" y="1896781"/>
            <a:ext cx="5179196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) Вертикальные асимптоты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913015" y="2357889"/>
            <a:ext cx="5043559" cy="652486"/>
            <a:chOff x="913015" y="2480332"/>
            <a:chExt cx="5043559" cy="652486"/>
          </a:xfrm>
        </p:grpSpPr>
        <p:sp>
          <p:nvSpPr>
            <p:cNvPr id="38" name="TextBox 37"/>
            <p:cNvSpPr txBox="1"/>
            <p:nvPr/>
          </p:nvSpPr>
          <p:spPr>
            <a:xfrm>
              <a:off x="913015" y="2480332"/>
              <a:ext cx="4811113" cy="652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роверяем точку разрыва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39" name="Объект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9962106"/>
                </p:ext>
              </p:extLst>
            </p:nvPr>
          </p:nvGraphicFramePr>
          <p:xfrm>
            <a:off x="4948511" y="2641319"/>
            <a:ext cx="100806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64" name="Equation" r:id="rId8" imgW="482400" imgH="190440" progId="Equation.DSMT4">
                    <p:embed/>
                  </p:oleObj>
                </mc:Choice>
                <mc:Fallback>
                  <p:oleObj name="Equation" r:id="rId8" imgW="48240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48511" y="2641319"/>
                          <a:ext cx="1008063" cy="3968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668433"/>
              </p:ext>
            </p:extLst>
          </p:nvPr>
        </p:nvGraphicFramePr>
        <p:xfrm>
          <a:off x="3137562" y="2874595"/>
          <a:ext cx="357028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5" name="Equation" r:id="rId10" imgW="1714320" imgH="545760" progId="Equation.DSMT4">
                  <p:embed/>
                </p:oleObj>
              </mc:Choice>
              <mc:Fallback>
                <p:oleObj name="Equation" r:id="rId10" imgW="17143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37562" y="2874595"/>
                        <a:ext cx="3570287" cy="11366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218768"/>
              </p:ext>
            </p:extLst>
          </p:nvPr>
        </p:nvGraphicFramePr>
        <p:xfrm>
          <a:off x="6732240" y="2927776"/>
          <a:ext cx="15335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6" name="Equation" r:id="rId12" imgW="736560" imgH="495000" progId="Equation.DSMT4">
                  <p:embed/>
                </p:oleObj>
              </mc:Choice>
              <mc:Fallback>
                <p:oleObj name="Equation" r:id="rId12" imgW="736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32240" y="2927776"/>
                        <a:ext cx="1533525" cy="10302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844315"/>
              </p:ext>
            </p:extLst>
          </p:nvPr>
        </p:nvGraphicFramePr>
        <p:xfrm>
          <a:off x="788069" y="4070110"/>
          <a:ext cx="23272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7" name="Equation" r:id="rId14" imgW="1117440" imgH="482400" progId="Equation.DSMT4">
                  <p:embed/>
                </p:oleObj>
              </mc:Choice>
              <mc:Fallback>
                <p:oleObj name="Equation" r:id="rId14" imgW="1117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8069" y="4070110"/>
                        <a:ext cx="2327275" cy="10048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442682"/>
              </p:ext>
            </p:extLst>
          </p:nvPr>
        </p:nvGraphicFramePr>
        <p:xfrm>
          <a:off x="3137562" y="3987957"/>
          <a:ext cx="140176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8" name="Equation" r:id="rId16" imgW="672840" imgH="545760" progId="Equation.DSMT4">
                  <p:embed/>
                </p:oleObj>
              </mc:Choice>
              <mc:Fallback>
                <p:oleObj name="Equation" r:id="rId16" imgW="6728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37562" y="3987957"/>
                        <a:ext cx="1401763" cy="11366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76354"/>
              </p:ext>
            </p:extLst>
          </p:nvPr>
        </p:nvGraphicFramePr>
        <p:xfrm>
          <a:off x="4563760" y="4034643"/>
          <a:ext cx="15335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9" name="Equation" r:id="rId18" imgW="736560" imgH="495000" progId="Equation.DSMT4">
                  <p:embed/>
                </p:oleObj>
              </mc:Choice>
              <mc:Fallback>
                <p:oleObj name="Equation" r:id="rId18" imgW="736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63760" y="4034643"/>
                        <a:ext cx="1533525" cy="10302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Группа 52"/>
          <p:cNvGrpSpPr/>
          <p:nvPr/>
        </p:nvGrpSpPr>
        <p:grpSpPr>
          <a:xfrm>
            <a:off x="684560" y="5122961"/>
            <a:ext cx="8202017" cy="1212640"/>
            <a:chOff x="913015" y="2480332"/>
            <a:chExt cx="8202017" cy="1212640"/>
          </a:xfrm>
        </p:grpSpPr>
        <p:sp>
          <p:nvSpPr>
            <p:cNvPr id="54" name="TextBox 53"/>
            <p:cNvSpPr txBox="1"/>
            <p:nvPr/>
          </p:nvSpPr>
          <p:spPr>
            <a:xfrm>
              <a:off x="913015" y="2480332"/>
              <a:ext cx="8202017" cy="1212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.к. пределы бесконечны, то              - вертикальная асимптота (и слева, и справа) 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57" name="Объект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4956228"/>
                </p:ext>
              </p:extLst>
            </p:nvPr>
          </p:nvGraphicFramePr>
          <p:xfrm>
            <a:off x="5390678" y="2626005"/>
            <a:ext cx="100806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70" name="Equation" r:id="rId19" imgW="482400" imgH="190440" progId="Equation.DSMT4">
                    <p:embed/>
                  </p:oleObj>
                </mc:Choice>
                <mc:Fallback>
                  <p:oleObj name="Equation" r:id="rId19" imgW="48240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390678" y="2626005"/>
                          <a:ext cx="1008063" cy="3968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70277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36906" y="587850"/>
            <a:ext cx="743312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щая схема исследования функции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построения графи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916275"/>
              </p:ext>
            </p:extLst>
          </p:nvPr>
        </p:nvGraphicFramePr>
        <p:xfrm>
          <a:off x="400166" y="2150301"/>
          <a:ext cx="21431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8" name="Equation" r:id="rId4" imgW="1028520" imgH="482400" progId="Equation.DSMT4">
                  <p:embed/>
                </p:oleObj>
              </mc:Choice>
              <mc:Fallback>
                <p:oleObj name="Equation" r:id="rId4" imgW="1028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166" y="2150301"/>
                        <a:ext cx="2143125" cy="10048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395536" y="1470593"/>
            <a:ext cx="517919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б) Горизонтальные асимптоты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609940"/>
              </p:ext>
            </p:extLst>
          </p:nvPr>
        </p:nvGraphicFramePr>
        <p:xfrm>
          <a:off x="2537509" y="1939163"/>
          <a:ext cx="17748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9" name="Equation" r:id="rId6" imgW="850680" imgH="583920" progId="Equation.DSMT4">
                  <p:embed/>
                </p:oleObj>
              </mc:Choice>
              <mc:Fallback>
                <p:oleObj name="Equation" r:id="rId6" imgW="8506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37509" y="1939163"/>
                        <a:ext cx="1774825" cy="12160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260317"/>
              </p:ext>
            </p:extLst>
          </p:nvPr>
        </p:nvGraphicFramePr>
        <p:xfrm>
          <a:off x="4304732" y="2160765"/>
          <a:ext cx="2540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0" name="Equation" r:id="rId8" imgW="1218960" imgH="622080" progId="Equation.DSMT4">
                  <p:embed/>
                </p:oleObj>
              </mc:Choice>
              <mc:Fallback>
                <p:oleObj name="Equation" r:id="rId8" imgW="12189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4732" y="2160765"/>
                        <a:ext cx="2540000" cy="12954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737222"/>
              </p:ext>
            </p:extLst>
          </p:nvPr>
        </p:nvGraphicFramePr>
        <p:xfrm>
          <a:off x="520357" y="3351147"/>
          <a:ext cx="24606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1" name="Equation" r:id="rId10" imgW="1180800" imgH="482400" progId="Equation.DSMT4">
                  <p:embed/>
                </p:oleObj>
              </mc:Choice>
              <mc:Fallback>
                <p:oleObj name="Equation" r:id="rId10" imgW="1180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0357" y="3351147"/>
                        <a:ext cx="2460625" cy="10048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717354"/>
              </p:ext>
            </p:extLst>
          </p:nvPr>
        </p:nvGraphicFramePr>
        <p:xfrm>
          <a:off x="2980982" y="3324159"/>
          <a:ext cx="15081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2" name="Equation" r:id="rId12" imgW="723600" imgH="495000" progId="Equation.DSMT4">
                  <p:embed/>
                </p:oleObj>
              </mc:Choice>
              <mc:Fallback>
                <p:oleObj name="Equation" r:id="rId12" imgW="7236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80982" y="3324159"/>
                        <a:ext cx="1508125" cy="1031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9962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9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6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36906" y="587850"/>
            <a:ext cx="743312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щая схема исследования функции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построения графи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56616"/>
              </p:ext>
            </p:extLst>
          </p:nvPr>
        </p:nvGraphicFramePr>
        <p:xfrm>
          <a:off x="400166" y="2150301"/>
          <a:ext cx="21431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14" name="Equation" r:id="rId4" imgW="1028520" imgH="482400" progId="Equation.DSMT4">
                  <p:embed/>
                </p:oleObj>
              </mc:Choice>
              <mc:Fallback>
                <p:oleObj name="Equation" r:id="rId4" imgW="1028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166" y="2150301"/>
                        <a:ext cx="2143125" cy="10048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395536" y="1470593"/>
            <a:ext cx="517919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б) Горизонтальные асимптоты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609940"/>
              </p:ext>
            </p:extLst>
          </p:nvPr>
        </p:nvGraphicFramePr>
        <p:xfrm>
          <a:off x="2537509" y="1939163"/>
          <a:ext cx="17748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15" name="Equation" r:id="rId6" imgW="850680" imgH="583920" progId="Equation.DSMT4">
                  <p:embed/>
                </p:oleObj>
              </mc:Choice>
              <mc:Fallback>
                <p:oleObj name="Equation" r:id="rId6" imgW="8506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37509" y="1939163"/>
                        <a:ext cx="1774825" cy="12160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52181"/>
              </p:ext>
            </p:extLst>
          </p:nvPr>
        </p:nvGraphicFramePr>
        <p:xfrm>
          <a:off x="4304732" y="2160765"/>
          <a:ext cx="2540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16" name="Equation" r:id="rId8" imgW="1218960" imgH="622080" progId="Equation.DSMT4">
                  <p:embed/>
                </p:oleObj>
              </mc:Choice>
              <mc:Fallback>
                <p:oleObj name="Equation" r:id="rId8" imgW="12189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4732" y="2160765"/>
                        <a:ext cx="2540000" cy="12954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303907"/>
              </p:ext>
            </p:extLst>
          </p:nvPr>
        </p:nvGraphicFramePr>
        <p:xfrm>
          <a:off x="520357" y="3351147"/>
          <a:ext cx="24606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17" name="Equation" r:id="rId10" imgW="1180800" imgH="482400" progId="Equation.DSMT4">
                  <p:embed/>
                </p:oleObj>
              </mc:Choice>
              <mc:Fallback>
                <p:oleObj name="Equation" r:id="rId10" imgW="1180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0357" y="3351147"/>
                        <a:ext cx="2460625" cy="10048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245047"/>
              </p:ext>
            </p:extLst>
          </p:nvPr>
        </p:nvGraphicFramePr>
        <p:xfrm>
          <a:off x="2980982" y="3324159"/>
          <a:ext cx="15081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18" name="Equation" r:id="rId12" imgW="723600" imgH="495000" progId="Equation.DSMT4">
                  <p:embed/>
                </p:oleObj>
              </mc:Choice>
              <mc:Fallback>
                <p:oleObj name="Equation" r:id="rId12" imgW="7236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80982" y="3324159"/>
                        <a:ext cx="1508125" cy="1031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433685" y="4348996"/>
            <a:ext cx="7577282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 – горизонтальная асимптота пр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</a:t>
            </a:r>
            <a:endParaRPr lang="en-US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95536" y="5024880"/>
            <a:ext cx="8569120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)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клонных асимптот при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 нет,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.к. при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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ть горизонтальная асимптота.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57690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36906" y="587850"/>
            <a:ext cx="743312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щая схема исследования функции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построения графи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769440"/>
              </p:ext>
            </p:extLst>
          </p:nvPr>
        </p:nvGraphicFramePr>
        <p:xfrm>
          <a:off x="341626" y="2637656"/>
          <a:ext cx="30686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0" name="Equation" r:id="rId4" imgW="1473120" imgH="622080" progId="Equation.DSMT4">
                  <p:embed/>
                </p:oleObj>
              </mc:Choice>
              <mc:Fallback>
                <p:oleObj name="Equation" r:id="rId4" imgW="1473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626" y="2637656"/>
                        <a:ext cx="3068637" cy="12954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395536" y="1470593"/>
            <a:ext cx="8424936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Промежутки монотонности, экстремумы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817640"/>
              </p:ext>
            </p:extLst>
          </p:nvPr>
        </p:nvGraphicFramePr>
        <p:xfrm>
          <a:off x="316434" y="2235631"/>
          <a:ext cx="40465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1" name="Equation" r:id="rId6" imgW="1942920" imgH="228600" progId="Equation.DSMT4">
                  <p:embed/>
                </p:oleObj>
              </mc:Choice>
              <mc:Fallback>
                <p:oleObj name="Equation" r:id="rId6" imgW="1942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434" y="2235631"/>
                        <a:ext cx="4046537" cy="4762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823516"/>
              </p:ext>
            </p:extLst>
          </p:nvPr>
        </p:nvGraphicFramePr>
        <p:xfrm>
          <a:off x="3502518" y="2812374"/>
          <a:ext cx="41529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2" name="Equation" r:id="rId8" imgW="1993680" imgH="507960" progId="Equation.DSMT4">
                  <p:embed/>
                </p:oleObj>
              </mc:Choice>
              <mc:Fallback>
                <p:oleObj name="Equation" r:id="rId8" imgW="1993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2518" y="2812374"/>
                        <a:ext cx="4152900" cy="10572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383863"/>
              </p:ext>
            </p:extLst>
          </p:nvPr>
        </p:nvGraphicFramePr>
        <p:xfrm>
          <a:off x="338138" y="4027909"/>
          <a:ext cx="44434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3" name="Equation" r:id="rId10" imgW="2133360" imgH="507960" progId="Equation.DSMT4">
                  <p:embed/>
                </p:oleObj>
              </mc:Choice>
              <mc:Fallback>
                <p:oleObj name="Equation" r:id="rId10" imgW="2133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8138" y="4027909"/>
                        <a:ext cx="4443412" cy="10572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178051"/>
              </p:ext>
            </p:extLst>
          </p:nvPr>
        </p:nvGraphicFramePr>
        <p:xfrm>
          <a:off x="4798832" y="4059377"/>
          <a:ext cx="235426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4" name="Equation" r:id="rId12" imgW="1130040" imgH="482400" progId="Equation.DSMT4">
                  <p:embed/>
                </p:oleObj>
              </mc:Choice>
              <mc:Fallback>
                <p:oleObj name="Equation" r:id="rId12" imgW="1130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98832" y="4059377"/>
                        <a:ext cx="2354262" cy="10048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4564"/>
              </p:ext>
            </p:extLst>
          </p:nvPr>
        </p:nvGraphicFramePr>
        <p:xfrm>
          <a:off x="7153094" y="4059378"/>
          <a:ext cx="118903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5" name="Equation" r:id="rId14" imgW="571320" imgH="482400" progId="Equation.DSMT4">
                  <p:embed/>
                </p:oleObj>
              </mc:Choice>
              <mc:Fallback>
                <p:oleObj name="Equation" r:id="rId14" imgW="571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53094" y="4059378"/>
                        <a:ext cx="1189037" cy="10048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004680"/>
              </p:ext>
            </p:extLst>
          </p:nvPr>
        </p:nvGraphicFramePr>
        <p:xfrm>
          <a:off x="316434" y="5262074"/>
          <a:ext cx="41259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6" name="Equation" r:id="rId16" imgW="1981080" imgH="241200" progId="Equation.DSMT4">
                  <p:embed/>
                </p:oleObj>
              </mc:Choice>
              <mc:Fallback>
                <p:oleObj name="Equation" r:id="rId16" imgW="1981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6434" y="5262074"/>
                        <a:ext cx="4125912" cy="5032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57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36906" y="587850"/>
            <a:ext cx="743312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щая схема исследования функции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построения графи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906237"/>
              </p:ext>
            </p:extLst>
          </p:nvPr>
        </p:nvGraphicFramePr>
        <p:xfrm>
          <a:off x="1085850" y="1538288"/>
          <a:ext cx="50530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8" name="Equation" r:id="rId4" imgW="2425680" imgH="241200" progId="Equation.DSMT4">
                  <p:embed/>
                </p:oleObj>
              </mc:Choice>
              <mc:Fallback>
                <p:oleObj name="Equation" r:id="rId4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5850" y="1538288"/>
                        <a:ext cx="5053013" cy="5016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770925"/>
              </p:ext>
            </p:extLst>
          </p:nvPr>
        </p:nvGraphicFramePr>
        <p:xfrm>
          <a:off x="1046163" y="3111500"/>
          <a:ext cx="1562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9" name="Equation" r:id="rId6" imgW="749160" imgH="190440" progId="Equation.DSMT4">
                  <p:embed/>
                </p:oleObj>
              </mc:Choice>
              <mc:Fallback>
                <p:oleObj name="Equation" r:id="rId6" imgW="749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6163" y="3111500"/>
                        <a:ext cx="1562100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171952"/>
              </p:ext>
            </p:extLst>
          </p:nvPr>
        </p:nvGraphicFramePr>
        <p:xfrm>
          <a:off x="1378716" y="3634494"/>
          <a:ext cx="822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0" name="Equation" r:id="rId8" imgW="393480" imgH="190440" progId="Equation.DSMT4">
                  <p:embed/>
                </p:oleObj>
              </mc:Choice>
              <mc:Fallback>
                <p:oleObj name="Equation" r:id="rId8" imgW="393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8716" y="3634494"/>
                        <a:ext cx="822325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755458"/>
              </p:ext>
            </p:extLst>
          </p:nvPr>
        </p:nvGraphicFramePr>
        <p:xfrm>
          <a:off x="4921674" y="1983286"/>
          <a:ext cx="10080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1" name="Equation" r:id="rId10" imgW="482400" imgH="190440" progId="Equation.DSMT4">
                  <p:embed/>
                </p:oleObj>
              </mc:Choice>
              <mc:Fallback>
                <p:oleObj name="Equation" r:id="rId10" imgW="482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21674" y="1983286"/>
                        <a:ext cx="1008063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176273"/>
              </p:ext>
            </p:extLst>
          </p:nvPr>
        </p:nvGraphicFramePr>
        <p:xfrm>
          <a:off x="5085934" y="2723397"/>
          <a:ext cx="507071" cy="50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2" name="Equation" r:id="rId12" imgW="152280" imgH="152280" progId="Equation.DSMT4">
                  <p:embed/>
                </p:oleObj>
              </mc:Choice>
              <mc:Fallback>
                <p:oleObj name="Equation" r:id="rId12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85934" y="2723397"/>
                        <a:ext cx="507071" cy="507071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Группа 11"/>
          <p:cNvGrpSpPr/>
          <p:nvPr/>
        </p:nvGrpSpPr>
        <p:grpSpPr>
          <a:xfrm>
            <a:off x="2851672" y="2708920"/>
            <a:ext cx="5973832" cy="1012612"/>
            <a:chOff x="3275856" y="3414926"/>
            <a:chExt cx="5973832" cy="1012612"/>
          </a:xfrm>
        </p:grpSpPr>
        <p:grpSp>
          <p:nvGrpSpPr>
            <p:cNvPr id="11" name="Группа 10"/>
            <p:cNvGrpSpPr/>
            <p:nvPr/>
          </p:nvGrpSpPr>
          <p:grpSpPr>
            <a:xfrm>
              <a:off x="3275856" y="3414926"/>
              <a:ext cx="5973832" cy="1012612"/>
              <a:chOff x="3275856" y="3414926"/>
              <a:chExt cx="5973832" cy="1012612"/>
            </a:xfrm>
          </p:grpSpPr>
          <p:graphicFrame>
            <p:nvGraphicFramePr>
              <p:cNvPr id="33" name="Объект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85358192"/>
                  </p:ext>
                </p:extLst>
              </p:nvPr>
            </p:nvGraphicFramePr>
            <p:xfrm>
              <a:off x="7627263" y="3463074"/>
              <a:ext cx="150177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653" name="Equation" r:id="rId14" imgW="787320" imgH="241200" progId="Equation.DSMT4">
                      <p:embed/>
                    </p:oleObj>
                  </mc:Choice>
                  <mc:Fallback>
                    <p:oleObj name="Equation" r:id="rId14" imgW="78732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7627263" y="3463074"/>
                            <a:ext cx="1501775" cy="457200"/>
                          </a:xfrm>
                          <a:prstGeom prst="rect">
                            <a:avLst/>
                          </a:prstGeom>
                          <a:ln w="2857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" name="Группа 9"/>
              <p:cNvGrpSpPr/>
              <p:nvPr/>
            </p:nvGrpSpPr>
            <p:grpSpPr>
              <a:xfrm>
                <a:off x="3275856" y="3414926"/>
                <a:ext cx="4832640" cy="567197"/>
                <a:chOff x="3275856" y="3414926"/>
                <a:chExt cx="4832640" cy="567197"/>
              </a:xfrm>
            </p:grpSpPr>
            <p:sp>
              <p:nvSpPr>
                <p:cNvPr id="35" name="Левая круглая скобка 34"/>
                <p:cNvSpPr/>
                <p:nvPr/>
              </p:nvSpPr>
              <p:spPr>
                <a:xfrm rot="5400000">
                  <a:off x="3882543" y="2836897"/>
                  <a:ext cx="476689" cy="1690064"/>
                </a:xfrm>
                <a:custGeom>
                  <a:avLst/>
                  <a:gdLst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0 w 476689"/>
                    <a:gd name="connsiteY0" fmla="*/ 1172786 h 1543998"/>
                    <a:gd name="connsiteX1" fmla="*/ 0 w 476689"/>
                    <a:gd name="connsiteY1" fmla="*/ 371212 h 1543998"/>
                    <a:gd name="connsiteX2" fmla="*/ 476689 w 476689"/>
                    <a:gd name="connsiteY2" fmla="*/ 0 h 154399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476689" h="1543998" stroke="0" extrusionOk="0">
                      <a:moveTo>
                        <a:pt x="476689" y="1543998"/>
                      </a:moveTo>
                      <a:cubicBezTo>
                        <a:pt x="213421" y="1543998"/>
                        <a:pt x="0" y="1377801"/>
                        <a:pt x="0" y="1172786"/>
                      </a:cubicBezTo>
                      <a:lnTo>
                        <a:pt x="0" y="371212"/>
                      </a:lnTo>
                      <a:cubicBezTo>
                        <a:pt x="0" y="166197"/>
                        <a:pt x="213421" y="0"/>
                        <a:pt x="476689" y="0"/>
                      </a:cubicBezTo>
                      <a:lnTo>
                        <a:pt x="476689" y="1543998"/>
                      </a:lnTo>
                      <a:close/>
                    </a:path>
                    <a:path w="476689" h="1543998" fill="none">
                      <a:moveTo>
                        <a:pt x="0" y="1172786"/>
                      </a:moveTo>
                      <a:lnTo>
                        <a:pt x="0" y="371212"/>
                      </a:lnTo>
                      <a:cubicBezTo>
                        <a:pt x="0" y="166197"/>
                        <a:pt x="213421" y="0"/>
                        <a:pt x="476689" y="0"/>
                      </a:cubicBez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36" name="Левая круглая скобка 35"/>
                <p:cNvSpPr/>
                <p:nvPr/>
              </p:nvSpPr>
              <p:spPr>
                <a:xfrm rot="5400000">
                  <a:off x="7098152" y="2881272"/>
                  <a:ext cx="476689" cy="1543998"/>
                </a:xfrm>
                <a:custGeom>
                  <a:avLst/>
                  <a:gdLst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476689" h="1543998" stroke="0" extrusionOk="0">
                      <a:moveTo>
                        <a:pt x="476689" y="1543998"/>
                      </a:moveTo>
                      <a:cubicBezTo>
                        <a:pt x="213421" y="1543998"/>
                        <a:pt x="0" y="1377801"/>
                        <a:pt x="0" y="1172786"/>
                      </a:cubicBezTo>
                      <a:lnTo>
                        <a:pt x="0" y="371212"/>
                      </a:lnTo>
                      <a:cubicBezTo>
                        <a:pt x="0" y="166197"/>
                        <a:pt x="213421" y="0"/>
                        <a:pt x="476689" y="0"/>
                      </a:cubicBezTo>
                      <a:lnTo>
                        <a:pt x="476689" y="1543998"/>
                      </a:lnTo>
                      <a:close/>
                    </a:path>
                    <a:path w="476689" h="1543998" fill="none">
                      <a:moveTo>
                        <a:pt x="476689" y="1543998"/>
                      </a:moveTo>
                      <a:cubicBezTo>
                        <a:pt x="213421" y="1543998"/>
                        <a:pt x="0" y="1377801"/>
                        <a:pt x="0" y="1172786"/>
                      </a:cubicBezTo>
                      <a:lnTo>
                        <a:pt x="0" y="371212"/>
                      </a:ln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" name="Левая круглая скобка 8"/>
                <p:cNvSpPr/>
                <p:nvPr/>
              </p:nvSpPr>
              <p:spPr>
                <a:xfrm rot="5400000">
                  <a:off x="5505872" y="2889628"/>
                  <a:ext cx="476689" cy="1543998"/>
                </a:xfrm>
                <a:prstGeom prst="leftBracket">
                  <a:avLst>
                    <a:gd name="adj" fmla="val 77873"/>
                  </a:avLst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grpSp>
              <p:nvGrpSpPr>
                <p:cNvPr id="8" name="Группа 7"/>
                <p:cNvGrpSpPr/>
                <p:nvPr/>
              </p:nvGrpSpPr>
              <p:grpSpPr>
                <a:xfrm>
                  <a:off x="3674016" y="3832932"/>
                  <a:ext cx="4100224" cy="149191"/>
                  <a:chOff x="3928160" y="3849121"/>
                  <a:chExt cx="4100224" cy="149191"/>
                </a:xfrm>
              </p:grpSpPr>
              <p:cxnSp>
                <p:nvCxnSpPr>
                  <p:cNvPr id="6" name="Прямая со стрелкой 5"/>
                  <p:cNvCxnSpPr/>
                  <p:nvPr/>
                </p:nvCxnSpPr>
                <p:spPr>
                  <a:xfrm>
                    <a:off x="3928160" y="3944868"/>
                    <a:ext cx="4100224" cy="0"/>
                  </a:xfrm>
                  <a:prstGeom prst="straightConnector1">
                    <a:avLst/>
                  </a:prstGeom>
                  <a:ln w="381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" name="Овал 6"/>
                  <p:cNvSpPr/>
                  <p:nvPr/>
                </p:nvSpPr>
                <p:spPr>
                  <a:xfrm>
                    <a:off x="6727179" y="3854312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29" name="Овал 28"/>
                  <p:cNvSpPr/>
                  <p:nvPr/>
                </p:nvSpPr>
                <p:spPr>
                  <a:xfrm>
                    <a:off x="5148063" y="3849121"/>
                    <a:ext cx="144000" cy="1440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</p:grpSp>
          <p:graphicFrame>
            <p:nvGraphicFramePr>
              <p:cNvPr id="41" name="Объект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9967792"/>
                  </p:ext>
                </p:extLst>
              </p:nvPr>
            </p:nvGraphicFramePr>
            <p:xfrm>
              <a:off x="7627263" y="3994151"/>
              <a:ext cx="1622425" cy="433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654" name="Equation" r:id="rId16" imgW="850680" imgH="228600" progId="Equation.DSMT4">
                      <p:embed/>
                    </p:oleObj>
                  </mc:Choice>
                  <mc:Fallback>
                    <p:oleObj name="Equation" r:id="rId16" imgW="8506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7627263" y="3994151"/>
                            <a:ext cx="1622425" cy="433387"/>
                          </a:xfrm>
                          <a:prstGeom prst="rect">
                            <a:avLst/>
                          </a:prstGeom>
                          <a:ln w="2857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2" name="Объект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8579227"/>
                </p:ext>
              </p:extLst>
            </p:nvPr>
          </p:nvGraphicFramePr>
          <p:xfrm>
            <a:off x="6451848" y="4029075"/>
            <a:ext cx="265113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55" name="Equation" r:id="rId18" imgW="126720" imgH="190440" progId="Equation.DSMT4">
                    <p:embed/>
                  </p:oleObj>
                </mc:Choice>
                <mc:Fallback>
                  <p:oleObj name="Equation" r:id="rId18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451848" y="4029075"/>
                          <a:ext cx="265113" cy="398463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Объект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2020717"/>
                </p:ext>
              </p:extLst>
            </p:nvPr>
          </p:nvGraphicFramePr>
          <p:xfrm>
            <a:off x="4670081" y="4046513"/>
            <a:ext cx="4476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56" name="Equation" r:id="rId20" imgW="215640" imgH="177480" progId="Equation.DSMT4">
                    <p:embed/>
                  </p:oleObj>
                </mc:Choice>
                <mc:Fallback>
                  <p:oleObj name="Equation" r:id="rId20" imgW="215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670081" y="4046513"/>
                          <a:ext cx="447675" cy="3714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102334"/>
              </p:ext>
            </p:extLst>
          </p:nvPr>
        </p:nvGraphicFramePr>
        <p:xfrm>
          <a:off x="3460135" y="2834433"/>
          <a:ext cx="486177" cy="45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7" name="Equation" r:id="rId22" imgW="139680" imgH="101520" progId="Equation.DSMT4">
                  <p:embed/>
                </p:oleObj>
              </mc:Choice>
              <mc:Fallback>
                <p:oleObj name="Equation" r:id="rId22" imgW="13968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60135" y="2834433"/>
                        <a:ext cx="486177" cy="459101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419252"/>
              </p:ext>
            </p:extLst>
          </p:nvPr>
        </p:nvGraphicFramePr>
        <p:xfrm>
          <a:off x="6463684" y="2846029"/>
          <a:ext cx="486177" cy="45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8" name="Equation" r:id="rId24" imgW="139680" imgH="101520" progId="Equation.DSMT4">
                  <p:embed/>
                </p:oleObj>
              </mc:Choice>
              <mc:Fallback>
                <p:oleObj name="Equation" r:id="rId24" imgW="13968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63684" y="2846029"/>
                        <a:ext cx="486177" cy="459101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Группа 26"/>
          <p:cNvGrpSpPr/>
          <p:nvPr/>
        </p:nvGrpSpPr>
        <p:grpSpPr>
          <a:xfrm>
            <a:off x="539552" y="4162284"/>
            <a:ext cx="7290437" cy="652486"/>
            <a:chOff x="360232" y="4608686"/>
            <a:chExt cx="7290437" cy="652486"/>
          </a:xfrm>
        </p:grpSpPr>
        <p:sp>
          <p:nvSpPr>
            <p:cNvPr id="19" name="TextBox 18"/>
            <p:cNvSpPr txBox="1"/>
            <p:nvPr/>
          </p:nvSpPr>
          <p:spPr>
            <a:xfrm>
              <a:off x="360232" y="4608686"/>
              <a:ext cx="7290437" cy="652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убывает на промежутках 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49" name="Объект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3729873"/>
                </p:ext>
              </p:extLst>
            </p:nvPr>
          </p:nvGraphicFramePr>
          <p:xfrm>
            <a:off x="4986295" y="4749072"/>
            <a:ext cx="2459037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59" name="Equation" r:id="rId25" imgW="1180800" imgH="228600" progId="Equation.DSMT4">
                    <p:embed/>
                  </p:oleObj>
                </mc:Choice>
                <mc:Fallback>
                  <p:oleObj name="Equation" r:id="rId25" imgW="1180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986295" y="4749072"/>
                          <a:ext cx="2459037" cy="47625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636185"/>
              </p:ext>
            </p:extLst>
          </p:nvPr>
        </p:nvGraphicFramePr>
        <p:xfrm>
          <a:off x="1046163" y="2073275"/>
          <a:ext cx="174466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0" name="Equation" r:id="rId27" imgW="838080" imgH="482400" progId="Equation.DSMT4">
                  <p:embed/>
                </p:oleObj>
              </mc:Choice>
              <mc:Fallback>
                <p:oleObj name="Equation" r:id="rId27" imgW="838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46163" y="2073275"/>
                        <a:ext cx="1744662" cy="10048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Прямая со стрелкой 12"/>
          <p:cNvCxnSpPr/>
          <p:nvPr/>
        </p:nvCxnSpPr>
        <p:spPr>
          <a:xfrm>
            <a:off x="3373297" y="3338791"/>
            <a:ext cx="884049" cy="3910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/>
          <p:nvPr/>
        </p:nvCxnSpPr>
        <p:spPr>
          <a:xfrm>
            <a:off x="6412113" y="3373939"/>
            <a:ext cx="884049" cy="3910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 стрелкой 44"/>
          <p:cNvCxnSpPr/>
          <p:nvPr/>
        </p:nvCxnSpPr>
        <p:spPr>
          <a:xfrm flipV="1">
            <a:off x="4884243" y="3397633"/>
            <a:ext cx="924886" cy="3416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888469"/>
              </p:ext>
            </p:extLst>
          </p:nvPr>
        </p:nvGraphicFramePr>
        <p:xfrm>
          <a:off x="4383512" y="3796586"/>
          <a:ext cx="3714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1" name="Equation" r:id="rId29" imgW="177480" imgH="215640" progId="Equation.DSMT4">
                  <p:embed/>
                </p:oleObj>
              </mc:Choice>
              <mc:Fallback>
                <p:oleObj name="Equation" r:id="rId29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383512" y="3796586"/>
                        <a:ext cx="371475" cy="4492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979320"/>
              </p:ext>
            </p:extLst>
          </p:nvPr>
        </p:nvGraphicFramePr>
        <p:xfrm>
          <a:off x="5821376" y="3877338"/>
          <a:ext cx="7429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2" name="Equation" r:id="rId31" imgW="355320" imgH="152280" progId="Equation.DSMT4">
                  <p:embed/>
                </p:oleObj>
              </mc:Choice>
              <mc:Fallback>
                <p:oleObj name="Equation" r:id="rId31" imgW="3553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821376" y="3877338"/>
                        <a:ext cx="742950" cy="3175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Группа 53"/>
          <p:cNvGrpSpPr/>
          <p:nvPr/>
        </p:nvGrpSpPr>
        <p:grpSpPr>
          <a:xfrm>
            <a:off x="539552" y="4595103"/>
            <a:ext cx="6656605" cy="652486"/>
            <a:chOff x="360232" y="4608686"/>
            <a:chExt cx="6656605" cy="652486"/>
          </a:xfrm>
        </p:grpSpPr>
        <p:sp>
          <p:nvSpPr>
            <p:cNvPr id="57" name="TextBox 56"/>
            <p:cNvSpPr txBox="1"/>
            <p:nvPr/>
          </p:nvSpPr>
          <p:spPr>
            <a:xfrm>
              <a:off x="360232" y="4608686"/>
              <a:ext cx="6656605" cy="652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возрастает на промежутке 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60" name="Объект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2512960"/>
                </p:ext>
              </p:extLst>
            </p:nvPr>
          </p:nvGraphicFramePr>
          <p:xfrm>
            <a:off x="5170237" y="4729010"/>
            <a:ext cx="979487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63" name="Equation" r:id="rId33" imgW="469800" imgH="228600" progId="Equation.DSMT4">
                    <p:embed/>
                  </p:oleObj>
                </mc:Choice>
                <mc:Fallback>
                  <p:oleObj name="Equation" r:id="rId33" imgW="469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5170237" y="4729010"/>
                          <a:ext cx="979487" cy="47625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397301"/>
              </p:ext>
            </p:extLst>
          </p:nvPr>
        </p:nvGraphicFramePr>
        <p:xfrm>
          <a:off x="582254" y="5242103"/>
          <a:ext cx="27590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4" name="Equation" r:id="rId35" imgW="1320480" imgH="482400" progId="Equation.DSMT4">
                  <p:embed/>
                </p:oleObj>
              </mc:Choice>
              <mc:Fallback>
                <p:oleObj name="Equation" r:id="rId35" imgW="1320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82254" y="5242103"/>
                        <a:ext cx="2759075" cy="10064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96185"/>
              </p:ext>
            </p:extLst>
          </p:nvPr>
        </p:nvGraphicFramePr>
        <p:xfrm>
          <a:off x="4373509" y="5279780"/>
          <a:ext cx="140493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5" name="Equation" r:id="rId37" imgW="672840" imgH="495000" progId="Equation.DSMT4">
                  <p:embed/>
                </p:oleObj>
              </mc:Choice>
              <mc:Fallback>
                <p:oleObj name="Equation" r:id="rId37" imgW="6728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373509" y="5279780"/>
                        <a:ext cx="1404938" cy="10334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5782164" y="5499585"/>
            <a:ext cx="30567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точка локального максимума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28237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6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637581" y="587850"/>
            <a:ext cx="603171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симптоты графика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71686" y="3539634"/>
            <a:ext cx="3489429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з этих равенств легко могут быть получены формулы для нахождения чисел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475347" y="1041494"/>
            <a:ext cx="8241402" cy="2457060"/>
            <a:chOff x="475347" y="1041494"/>
            <a:chExt cx="8241402" cy="2457060"/>
          </a:xfrm>
        </p:grpSpPr>
        <p:sp>
          <p:nvSpPr>
            <p:cNvPr id="28" name="TextBox 27"/>
            <p:cNvSpPr txBox="1"/>
            <p:nvPr/>
          </p:nvSpPr>
          <p:spPr>
            <a:xfrm>
              <a:off x="489875" y="1041494"/>
              <a:ext cx="8226874" cy="17727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аклонная асимптота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определяется как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рямая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у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kx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к которой «стремится» график функции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т.е. либо                                              </a:t>
              </a:r>
              <a:r>
                <a:rPr lang="ru-RU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либо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</p:txBody>
        </p:sp>
        <p:graphicFrame>
          <p:nvGraphicFramePr>
            <p:cNvPr id="18" name="Объект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7663269"/>
                </p:ext>
              </p:extLst>
            </p:nvPr>
          </p:nvGraphicFramePr>
          <p:xfrm>
            <a:off x="1888753" y="2216652"/>
            <a:ext cx="3863975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18" name="Equation" r:id="rId4" imgW="1854000" imgH="330120" progId="Equation.DSMT4">
                    <p:embed/>
                  </p:oleObj>
                </mc:Choice>
                <mc:Fallback>
                  <p:oleObj name="Equation" r:id="rId4" imgW="18540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88753" y="2216652"/>
                          <a:ext cx="3863975" cy="68580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Объект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3870001"/>
                </p:ext>
              </p:extLst>
            </p:nvPr>
          </p:nvGraphicFramePr>
          <p:xfrm>
            <a:off x="475347" y="2812754"/>
            <a:ext cx="3836987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19" name="Equation" r:id="rId6" imgW="1841400" imgH="330120" progId="Equation.DSMT4">
                    <p:embed/>
                  </p:oleObj>
                </mc:Choice>
                <mc:Fallback>
                  <p:oleObj name="Equation" r:id="rId6" imgW="18414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75347" y="2812754"/>
                          <a:ext cx="3836987" cy="68580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Рисунок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9519" y="3251179"/>
            <a:ext cx="49101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3790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36906" y="587850"/>
            <a:ext cx="743312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щая схема исследования функции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построения графи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95536" y="1470593"/>
            <a:ext cx="842493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) Промежутки выпуклости, перегибы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212230"/>
              </p:ext>
            </p:extLst>
          </p:nvPr>
        </p:nvGraphicFramePr>
        <p:xfrm>
          <a:off x="444789" y="2066713"/>
          <a:ext cx="26431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0" name="Equation" r:id="rId4" imgW="1269720" imgH="622080" progId="Equation.DSMT4">
                  <p:embed/>
                </p:oleObj>
              </mc:Choice>
              <mc:Fallback>
                <p:oleObj name="Equation" r:id="rId4" imgW="12697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789" y="2066713"/>
                        <a:ext cx="2643188" cy="12954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010997"/>
              </p:ext>
            </p:extLst>
          </p:nvPr>
        </p:nvGraphicFramePr>
        <p:xfrm>
          <a:off x="438720" y="5686425"/>
          <a:ext cx="42052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1" name="Equation" r:id="rId6" imgW="2019240" imgH="241200" progId="Equation.DSMT4">
                  <p:embed/>
                </p:oleObj>
              </mc:Choice>
              <mc:Fallback>
                <p:oleObj name="Equation" r:id="rId6" imgW="2019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720" y="5686425"/>
                        <a:ext cx="4205288" cy="5032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229701"/>
              </p:ext>
            </p:extLst>
          </p:nvPr>
        </p:nvGraphicFramePr>
        <p:xfrm>
          <a:off x="3145303" y="2241034"/>
          <a:ext cx="47879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2" name="Equation" r:id="rId8" imgW="2298600" imgH="507960" progId="Equation.DSMT4">
                  <p:embed/>
                </p:oleObj>
              </mc:Choice>
              <mc:Fallback>
                <p:oleObj name="Equation" r:id="rId8" imgW="2298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45303" y="2241034"/>
                        <a:ext cx="4787900" cy="10572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226570"/>
              </p:ext>
            </p:extLst>
          </p:nvPr>
        </p:nvGraphicFramePr>
        <p:xfrm>
          <a:off x="423869" y="3398107"/>
          <a:ext cx="50514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3" name="Equation" r:id="rId10" imgW="2425680" imgH="520560" progId="Equation.DSMT4">
                  <p:embed/>
                </p:oleObj>
              </mc:Choice>
              <mc:Fallback>
                <p:oleObj name="Equation" r:id="rId10" imgW="24256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3869" y="3398107"/>
                        <a:ext cx="5051425" cy="10826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630215"/>
              </p:ext>
            </p:extLst>
          </p:nvPr>
        </p:nvGraphicFramePr>
        <p:xfrm>
          <a:off x="5487505" y="3448885"/>
          <a:ext cx="25130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4" name="Equation" r:id="rId12" imgW="1206360" imgH="482400" progId="Equation.DSMT4">
                  <p:embed/>
                </p:oleObj>
              </mc:Choice>
              <mc:Fallback>
                <p:oleObj name="Equation" r:id="rId12" imgW="1206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7505" y="3448885"/>
                        <a:ext cx="2513012" cy="10033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872785"/>
              </p:ext>
            </p:extLst>
          </p:nvPr>
        </p:nvGraphicFramePr>
        <p:xfrm>
          <a:off x="444667" y="4436616"/>
          <a:ext cx="15081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5" name="Equation" r:id="rId14" imgW="723600" imgH="482400" progId="Equation.DSMT4">
                  <p:embed/>
                </p:oleObj>
              </mc:Choice>
              <mc:Fallback>
                <p:oleObj name="Equation" r:id="rId14" imgW="723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4667" y="4436616"/>
                        <a:ext cx="1508125" cy="10033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5782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8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36906" y="587850"/>
            <a:ext cx="743312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щая схема исследования функции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построения графи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340072"/>
              </p:ext>
            </p:extLst>
          </p:nvPr>
        </p:nvGraphicFramePr>
        <p:xfrm>
          <a:off x="1020763" y="1538288"/>
          <a:ext cx="5184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50" name="Equation" r:id="rId4" imgW="2489040" imgH="241200" progId="Equation.DSMT4">
                  <p:embed/>
                </p:oleObj>
              </mc:Choice>
              <mc:Fallback>
                <p:oleObj name="Equation" r:id="rId4" imgW="248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0763" y="1538288"/>
                        <a:ext cx="5184775" cy="5016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98374"/>
              </p:ext>
            </p:extLst>
          </p:nvPr>
        </p:nvGraphicFramePr>
        <p:xfrm>
          <a:off x="981075" y="3111500"/>
          <a:ext cx="16938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51" name="Equation" r:id="rId6" imgW="812520" imgH="190440" progId="Equation.DSMT4">
                  <p:embed/>
                </p:oleObj>
              </mc:Choice>
              <mc:Fallback>
                <p:oleObj name="Equation" r:id="rId6" imgW="8125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075" y="3111500"/>
                        <a:ext cx="1693863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680066"/>
              </p:ext>
            </p:extLst>
          </p:nvPr>
        </p:nvGraphicFramePr>
        <p:xfrm>
          <a:off x="1378716" y="3634494"/>
          <a:ext cx="822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52" name="Equation" r:id="rId8" imgW="393480" imgH="190440" progId="Equation.DSMT4">
                  <p:embed/>
                </p:oleObj>
              </mc:Choice>
              <mc:Fallback>
                <p:oleObj name="Equation" r:id="rId8" imgW="393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8716" y="3634494"/>
                        <a:ext cx="822325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145395"/>
              </p:ext>
            </p:extLst>
          </p:nvPr>
        </p:nvGraphicFramePr>
        <p:xfrm>
          <a:off x="5019601" y="2010240"/>
          <a:ext cx="10080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53" name="Equation" r:id="rId10" imgW="482400" imgH="190440" progId="Equation.DSMT4">
                  <p:embed/>
                </p:oleObj>
              </mc:Choice>
              <mc:Fallback>
                <p:oleObj name="Equation" r:id="rId10" imgW="482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19601" y="2010240"/>
                        <a:ext cx="1008063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701073"/>
              </p:ext>
            </p:extLst>
          </p:nvPr>
        </p:nvGraphicFramePr>
        <p:xfrm>
          <a:off x="6563857" y="2580486"/>
          <a:ext cx="507071" cy="50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54" name="Equation" r:id="rId12" imgW="152280" imgH="152280" progId="Equation.DSMT4">
                  <p:embed/>
                </p:oleObj>
              </mc:Choice>
              <mc:Fallback>
                <p:oleObj name="Equation" r:id="rId12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63857" y="2580486"/>
                        <a:ext cx="507071" cy="507071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Группа 11"/>
          <p:cNvGrpSpPr/>
          <p:nvPr/>
        </p:nvGrpSpPr>
        <p:grpSpPr>
          <a:xfrm>
            <a:off x="2851672" y="2564904"/>
            <a:ext cx="5973832" cy="1012612"/>
            <a:chOff x="3275856" y="3414926"/>
            <a:chExt cx="5973832" cy="1012612"/>
          </a:xfrm>
        </p:grpSpPr>
        <p:grpSp>
          <p:nvGrpSpPr>
            <p:cNvPr id="11" name="Группа 10"/>
            <p:cNvGrpSpPr/>
            <p:nvPr/>
          </p:nvGrpSpPr>
          <p:grpSpPr>
            <a:xfrm>
              <a:off x="3275856" y="3414926"/>
              <a:ext cx="5973832" cy="1012612"/>
              <a:chOff x="3275856" y="3414926"/>
              <a:chExt cx="5973832" cy="1012612"/>
            </a:xfrm>
          </p:grpSpPr>
          <p:graphicFrame>
            <p:nvGraphicFramePr>
              <p:cNvPr id="33" name="Объект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22420215"/>
                  </p:ext>
                </p:extLst>
              </p:nvPr>
            </p:nvGraphicFramePr>
            <p:xfrm>
              <a:off x="7644689" y="3452923"/>
              <a:ext cx="1573212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555" name="Equation" r:id="rId14" imgW="825480" imgH="241200" progId="Equation.DSMT4">
                      <p:embed/>
                    </p:oleObj>
                  </mc:Choice>
                  <mc:Fallback>
                    <p:oleObj name="Equation" r:id="rId14" imgW="82548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7644689" y="3452923"/>
                            <a:ext cx="1573212" cy="457200"/>
                          </a:xfrm>
                          <a:prstGeom prst="rect">
                            <a:avLst/>
                          </a:prstGeom>
                          <a:ln w="2857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" name="Группа 9"/>
              <p:cNvGrpSpPr/>
              <p:nvPr/>
            </p:nvGrpSpPr>
            <p:grpSpPr>
              <a:xfrm>
                <a:off x="3275856" y="3414926"/>
                <a:ext cx="4832640" cy="567197"/>
                <a:chOff x="3275856" y="3414926"/>
                <a:chExt cx="4832640" cy="567197"/>
              </a:xfrm>
            </p:grpSpPr>
            <p:sp>
              <p:nvSpPr>
                <p:cNvPr id="35" name="Левая круглая скобка 34"/>
                <p:cNvSpPr/>
                <p:nvPr/>
              </p:nvSpPr>
              <p:spPr>
                <a:xfrm rot="5400000">
                  <a:off x="3882543" y="2836897"/>
                  <a:ext cx="476689" cy="1690064"/>
                </a:xfrm>
                <a:custGeom>
                  <a:avLst/>
                  <a:gdLst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0 w 476689"/>
                    <a:gd name="connsiteY0" fmla="*/ 1172786 h 1543998"/>
                    <a:gd name="connsiteX1" fmla="*/ 0 w 476689"/>
                    <a:gd name="connsiteY1" fmla="*/ 371212 h 1543998"/>
                    <a:gd name="connsiteX2" fmla="*/ 476689 w 476689"/>
                    <a:gd name="connsiteY2" fmla="*/ 0 h 154399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476689" h="1543998" stroke="0" extrusionOk="0">
                      <a:moveTo>
                        <a:pt x="476689" y="1543998"/>
                      </a:moveTo>
                      <a:cubicBezTo>
                        <a:pt x="213421" y="1543998"/>
                        <a:pt x="0" y="1377801"/>
                        <a:pt x="0" y="1172786"/>
                      </a:cubicBezTo>
                      <a:lnTo>
                        <a:pt x="0" y="371212"/>
                      </a:lnTo>
                      <a:cubicBezTo>
                        <a:pt x="0" y="166197"/>
                        <a:pt x="213421" y="0"/>
                        <a:pt x="476689" y="0"/>
                      </a:cubicBezTo>
                      <a:lnTo>
                        <a:pt x="476689" y="1543998"/>
                      </a:lnTo>
                      <a:close/>
                    </a:path>
                    <a:path w="476689" h="1543998" fill="none">
                      <a:moveTo>
                        <a:pt x="0" y="1172786"/>
                      </a:moveTo>
                      <a:lnTo>
                        <a:pt x="0" y="371212"/>
                      </a:lnTo>
                      <a:cubicBezTo>
                        <a:pt x="0" y="166197"/>
                        <a:pt x="213421" y="0"/>
                        <a:pt x="476689" y="0"/>
                      </a:cubicBez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36" name="Левая круглая скобка 35"/>
                <p:cNvSpPr/>
                <p:nvPr/>
              </p:nvSpPr>
              <p:spPr>
                <a:xfrm rot="5400000">
                  <a:off x="7098152" y="2881272"/>
                  <a:ext cx="476689" cy="1543998"/>
                </a:xfrm>
                <a:custGeom>
                  <a:avLst/>
                  <a:gdLst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476689" h="1543998" stroke="0" extrusionOk="0">
                      <a:moveTo>
                        <a:pt x="476689" y="1543998"/>
                      </a:moveTo>
                      <a:cubicBezTo>
                        <a:pt x="213421" y="1543998"/>
                        <a:pt x="0" y="1377801"/>
                        <a:pt x="0" y="1172786"/>
                      </a:cubicBezTo>
                      <a:lnTo>
                        <a:pt x="0" y="371212"/>
                      </a:lnTo>
                      <a:cubicBezTo>
                        <a:pt x="0" y="166197"/>
                        <a:pt x="213421" y="0"/>
                        <a:pt x="476689" y="0"/>
                      </a:cubicBezTo>
                      <a:lnTo>
                        <a:pt x="476689" y="1543998"/>
                      </a:lnTo>
                      <a:close/>
                    </a:path>
                    <a:path w="476689" h="1543998" fill="none">
                      <a:moveTo>
                        <a:pt x="476689" y="1543998"/>
                      </a:moveTo>
                      <a:cubicBezTo>
                        <a:pt x="213421" y="1543998"/>
                        <a:pt x="0" y="1377801"/>
                        <a:pt x="0" y="1172786"/>
                      </a:cubicBezTo>
                      <a:lnTo>
                        <a:pt x="0" y="371212"/>
                      </a:ln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" name="Левая круглая скобка 8"/>
                <p:cNvSpPr/>
                <p:nvPr/>
              </p:nvSpPr>
              <p:spPr>
                <a:xfrm rot="5400000">
                  <a:off x="5505872" y="2889628"/>
                  <a:ext cx="476689" cy="1543998"/>
                </a:xfrm>
                <a:prstGeom prst="leftBracket">
                  <a:avLst>
                    <a:gd name="adj" fmla="val 77873"/>
                  </a:avLst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grpSp>
              <p:nvGrpSpPr>
                <p:cNvPr id="8" name="Группа 7"/>
                <p:cNvGrpSpPr/>
                <p:nvPr/>
              </p:nvGrpSpPr>
              <p:grpSpPr>
                <a:xfrm>
                  <a:off x="3674016" y="3832932"/>
                  <a:ext cx="4100224" cy="149191"/>
                  <a:chOff x="3928160" y="3849121"/>
                  <a:chExt cx="4100224" cy="149191"/>
                </a:xfrm>
              </p:grpSpPr>
              <p:cxnSp>
                <p:nvCxnSpPr>
                  <p:cNvPr id="6" name="Прямая со стрелкой 5"/>
                  <p:cNvCxnSpPr/>
                  <p:nvPr/>
                </p:nvCxnSpPr>
                <p:spPr>
                  <a:xfrm>
                    <a:off x="3928160" y="3944868"/>
                    <a:ext cx="4100224" cy="0"/>
                  </a:xfrm>
                  <a:prstGeom prst="straightConnector1">
                    <a:avLst/>
                  </a:prstGeom>
                  <a:ln w="381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" name="Овал 6"/>
                  <p:cNvSpPr/>
                  <p:nvPr/>
                </p:nvSpPr>
                <p:spPr>
                  <a:xfrm>
                    <a:off x="6727179" y="3854312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29" name="Овал 28"/>
                  <p:cNvSpPr/>
                  <p:nvPr/>
                </p:nvSpPr>
                <p:spPr>
                  <a:xfrm>
                    <a:off x="5148063" y="3849121"/>
                    <a:ext cx="144000" cy="1440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</p:grpSp>
          <p:graphicFrame>
            <p:nvGraphicFramePr>
              <p:cNvPr id="41" name="Объект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9967792"/>
                  </p:ext>
                </p:extLst>
              </p:nvPr>
            </p:nvGraphicFramePr>
            <p:xfrm>
              <a:off x="7627263" y="3994151"/>
              <a:ext cx="1622425" cy="433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556" name="Equation" r:id="rId16" imgW="850680" imgH="228600" progId="Equation.DSMT4">
                      <p:embed/>
                    </p:oleObj>
                  </mc:Choice>
                  <mc:Fallback>
                    <p:oleObj name="Equation" r:id="rId16" imgW="8506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7627263" y="3994151"/>
                            <a:ext cx="1622425" cy="433387"/>
                          </a:xfrm>
                          <a:prstGeom prst="rect">
                            <a:avLst/>
                          </a:prstGeom>
                          <a:ln w="2857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2" name="Объект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6739256"/>
                </p:ext>
              </p:extLst>
            </p:nvPr>
          </p:nvGraphicFramePr>
          <p:xfrm>
            <a:off x="6451848" y="4029075"/>
            <a:ext cx="265113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57" name="Equation" r:id="rId18" imgW="126720" imgH="190440" progId="Equation.DSMT4">
                    <p:embed/>
                  </p:oleObj>
                </mc:Choice>
                <mc:Fallback>
                  <p:oleObj name="Equation" r:id="rId18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451848" y="4029075"/>
                          <a:ext cx="265113" cy="398463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Объект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2020717"/>
                </p:ext>
              </p:extLst>
            </p:nvPr>
          </p:nvGraphicFramePr>
          <p:xfrm>
            <a:off x="4670081" y="4046513"/>
            <a:ext cx="4476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58" name="Equation" r:id="rId20" imgW="215640" imgH="177480" progId="Equation.DSMT4">
                    <p:embed/>
                  </p:oleObj>
                </mc:Choice>
                <mc:Fallback>
                  <p:oleObj name="Equation" r:id="rId20" imgW="215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670081" y="4046513"/>
                          <a:ext cx="447675" cy="3714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868884"/>
              </p:ext>
            </p:extLst>
          </p:nvPr>
        </p:nvGraphicFramePr>
        <p:xfrm>
          <a:off x="3460135" y="2690417"/>
          <a:ext cx="486177" cy="45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59" name="Equation" r:id="rId22" imgW="139680" imgH="101520" progId="Equation.DSMT4">
                  <p:embed/>
                </p:oleObj>
              </mc:Choice>
              <mc:Fallback>
                <p:oleObj name="Equation" r:id="rId22" imgW="13968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60135" y="2690417"/>
                        <a:ext cx="486177" cy="459101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715201"/>
              </p:ext>
            </p:extLst>
          </p:nvPr>
        </p:nvGraphicFramePr>
        <p:xfrm>
          <a:off x="5004014" y="2690417"/>
          <a:ext cx="486177" cy="45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0" name="Equation" r:id="rId24" imgW="139680" imgH="101520" progId="Equation.DSMT4">
                  <p:embed/>
                </p:oleObj>
              </mc:Choice>
              <mc:Fallback>
                <p:oleObj name="Equation" r:id="rId24" imgW="13968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04014" y="2690417"/>
                        <a:ext cx="486177" cy="459101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Группа 26"/>
          <p:cNvGrpSpPr/>
          <p:nvPr/>
        </p:nvGrpSpPr>
        <p:grpSpPr>
          <a:xfrm>
            <a:off x="416498" y="4005803"/>
            <a:ext cx="8552024" cy="1020163"/>
            <a:chOff x="360232" y="4608686"/>
            <a:chExt cx="8552024" cy="1020163"/>
          </a:xfrm>
        </p:grpSpPr>
        <p:sp>
          <p:nvSpPr>
            <p:cNvPr id="19" name="TextBox 18"/>
            <p:cNvSpPr txBox="1"/>
            <p:nvPr/>
          </p:nvSpPr>
          <p:spPr>
            <a:xfrm>
              <a:off x="360232" y="4608686"/>
              <a:ext cx="7290437" cy="652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График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выпуклый вверх на промежутках 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49" name="Объект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1881748"/>
                </p:ext>
              </p:extLst>
            </p:nvPr>
          </p:nvGraphicFramePr>
          <p:xfrm>
            <a:off x="6532593" y="5152599"/>
            <a:ext cx="2379663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61" name="Equation" r:id="rId25" imgW="1143000" imgH="228600" progId="Equation.DSMT4">
                    <p:embed/>
                  </p:oleObj>
                </mc:Choice>
                <mc:Fallback>
                  <p:oleObj name="Equation" r:id="rId25" imgW="1143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532593" y="5152599"/>
                          <a:ext cx="2379663" cy="47625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185240"/>
              </p:ext>
            </p:extLst>
          </p:nvPr>
        </p:nvGraphicFramePr>
        <p:xfrm>
          <a:off x="1046163" y="2073275"/>
          <a:ext cx="174466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2" name="Equation" r:id="rId27" imgW="838080" imgH="482400" progId="Equation.DSMT4">
                  <p:embed/>
                </p:oleObj>
              </mc:Choice>
              <mc:Fallback>
                <p:oleObj name="Equation" r:id="rId27" imgW="838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46163" y="2073275"/>
                        <a:ext cx="1744662" cy="10048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686994"/>
              </p:ext>
            </p:extLst>
          </p:nvPr>
        </p:nvGraphicFramePr>
        <p:xfrm>
          <a:off x="4383512" y="3652570"/>
          <a:ext cx="3714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3" name="Equation" r:id="rId29" imgW="177480" imgH="215640" progId="Equation.DSMT4">
                  <p:embed/>
                </p:oleObj>
              </mc:Choice>
              <mc:Fallback>
                <p:oleObj name="Equation" r:id="rId29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383512" y="3652570"/>
                        <a:ext cx="371475" cy="4492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94111"/>
              </p:ext>
            </p:extLst>
          </p:nvPr>
        </p:nvGraphicFramePr>
        <p:xfrm>
          <a:off x="5529263" y="3654444"/>
          <a:ext cx="13271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4" name="Equation" r:id="rId31" imgW="634680" imgH="228600" progId="Equation.DSMT4">
                  <p:embed/>
                </p:oleObj>
              </mc:Choice>
              <mc:Fallback>
                <p:oleObj name="Equation" r:id="rId31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529263" y="3654444"/>
                        <a:ext cx="1327150" cy="4762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Левая круглая скобка 4"/>
          <p:cNvSpPr/>
          <p:nvPr/>
        </p:nvSpPr>
        <p:spPr>
          <a:xfrm rot="5400000">
            <a:off x="3649963" y="3111615"/>
            <a:ext cx="327891" cy="600888"/>
          </a:xfrm>
          <a:prstGeom prst="leftBracket">
            <a:avLst>
              <a:gd name="adj" fmla="val 12405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Левая круглая скобка 47"/>
          <p:cNvSpPr/>
          <p:nvPr/>
        </p:nvSpPr>
        <p:spPr>
          <a:xfrm rot="5400000">
            <a:off x="5162484" y="3111616"/>
            <a:ext cx="327891" cy="600888"/>
          </a:xfrm>
          <a:prstGeom prst="leftBracket">
            <a:avLst>
              <a:gd name="adj" fmla="val 12405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Левая круглая скобка 49"/>
          <p:cNvSpPr/>
          <p:nvPr/>
        </p:nvSpPr>
        <p:spPr>
          <a:xfrm rot="16200000" flipV="1">
            <a:off x="6606538" y="3111616"/>
            <a:ext cx="327891" cy="600888"/>
          </a:xfrm>
          <a:prstGeom prst="leftBracket">
            <a:avLst>
              <a:gd name="adj" fmla="val 91629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1" name="Группа 50"/>
          <p:cNvGrpSpPr/>
          <p:nvPr/>
        </p:nvGrpSpPr>
        <p:grpSpPr>
          <a:xfrm>
            <a:off x="400314" y="4879482"/>
            <a:ext cx="7824042" cy="652486"/>
            <a:chOff x="360232" y="4608686"/>
            <a:chExt cx="7824042" cy="652486"/>
          </a:xfrm>
        </p:grpSpPr>
        <p:sp>
          <p:nvSpPr>
            <p:cNvPr id="62" name="TextBox 61"/>
            <p:cNvSpPr txBox="1"/>
            <p:nvPr/>
          </p:nvSpPr>
          <p:spPr>
            <a:xfrm>
              <a:off x="360232" y="4608686"/>
              <a:ext cx="7290437" cy="652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График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выпуклый вниз на промежутке 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64" name="Объект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9563732"/>
                </p:ext>
              </p:extLst>
            </p:nvPr>
          </p:nvGraphicFramePr>
          <p:xfrm>
            <a:off x="7074612" y="4769027"/>
            <a:ext cx="1109662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65" name="Equation" r:id="rId33" imgW="533160" imgH="228600" progId="Equation.DSMT4">
                    <p:embed/>
                  </p:oleObj>
                </mc:Choice>
                <mc:Fallback>
                  <p:oleObj name="Equation" r:id="rId33" imgW="5331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7074612" y="4769027"/>
                          <a:ext cx="1109662" cy="47625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53320"/>
              </p:ext>
            </p:extLst>
          </p:nvPr>
        </p:nvGraphicFramePr>
        <p:xfrm>
          <a:off x="448017" y="5398037"/>
          <a:ext cx="278606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6" name="Equation" r:id="rId35" imgW="1333440" imgH="482400" progId="Equation.DSMT4">
                  <p:embed/>
                </p:oleObj>
              </mc:Choice>
              <mc:Fallback>
                <p:oleObj name="Equation" r:id="rId35" imgW="1333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48017" y="5398037"/>
                        <a:ext cx="2786062" cy="10064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113499"/>
              </p:ext>
            </p:extLst>
          </p:nvPr>
        </p:nvGraphicFramePr>
        <p:xfrm>
          <a:off x="4225057" y="5431349"/>
          <a:ext cx="12985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7" name="Equation" r:id="rId37" imgW="622080" imgH="495000" progId="Equation.DSMT4">
                  <p:embed/>
                </p:oleObj>
              </mc:Choice>
              <mc:Fallback>
                <p:oleObj name="Equation" r:id="rId37" imgW="622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225057" y="5431349"/>
                        <a:ext cx="1298575" cy="10334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5542533" y="5631575"/>
            <a:ext cx="30567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точка перегиба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7603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6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4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6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8" grpId="0" animBg="1"/>
      <p:bldP spid="50" grpId="0" animBg="1"/>
      <p:bldP spid="6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36906" y="587850"/>
            <a:ext cx="743312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щая схема исследования функции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построения графи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38678" y="1340768"/>
            <a:ext cx="842493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Эскиз графика функции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5" name="Прямая со стрелкой 14"/>
          <p:cNvCxnSpPr/>
          <p:nvPr/>
        </p:nvCxnSpPr>
        <p:spPr>
          <a:xfrm flipV="1">
            <a:off x="4551146" y="1480402"/>
            <a:ext cx="0" cy="50449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 стрелкой 82"/>
          <p:cNvCxnSpPr/>
          <p:nvPr/>
        </p:nvCxnSpPr>
        <p:spPr>
          <a:xfrm flipV="1">
            <a:off x="936906" y="3861048"/>
            <a:ext cx="759782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Объект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842502"/>
              </p:ext>
            </p:extLst>
          </p:nvPr>
        </p:nvGraphicFramePr>
        <p:xfrm>
          <a:off x="8518404" y="3913323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8" name="Equation" r:id="rId4" imgW="139680" imgH="152280" progId="Equation.DSMT4">
                  <p:embed/>
                </p:oleObj>
              </mc:Choice>
              <mc:Fallback>
                <p:oleObj name="Equation" r:id="rId4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18404" y="3913323"/>
                        <a:ext cx="292100" cy="3175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Объект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819424"/>
              </p:ext>
            </p:extLst>
          </p:nvPr>
        </p:nvGraphicFramePr>
        <p:xfrm>
          <a:off x="4653468" y="1394263"/>
          <a:ext cx="3190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9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3468" y="1394263"/>
                        <a:ext cx="319087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897999"/>
              </p:ext>
            </p:extLst>
          </p:nvPr>
        </p:nvGraphicFramePr>
        <p:xfrm>
          <a:off x="4602163" y="3863975"/>
          <a:ext cx="2651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0" name="Equation" r:id="rId8" imgW="126720" imgH="190440" progId="Equation.DSMT4">
                  <p:embed/>
                </p:oleObj>
              </mc:Choice>
              <mc:Fallback>
                <p:oleObj name="Equation" r:id="rId8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2163" y="3863975"/>
                        <a:ext cx="265112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556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36906" y="587850"/>
            <a:ext cx="743312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щая схема исследования функции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построения графи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Прямая со стрелкой 14"/>
          <p:cNvCxnSpPr/>
          <p:nvPr/>
        </p:nvCxnSpPr>
        <p:spPr>
          <a:xfrm flipV="1">
            <a:off x="4551146" y="1480402"/>
            <a:ext cx="0" cy="50449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 стрелкой 82"/>
          <p:cNvCxnSpPr/>
          <p:nvPr/>
        </p:nvCxnSpPr>
        <p:spPr>
          <a:xfrm flipV="1">
            <a:off x="936906" y="3861048"/>
            <a:ext cx="759782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Объект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87804"/>
              </p:ext>
            </p:extLst>
          </p:nvPr>
        </p:nvGraphicFramePr>
        <p:xfrm>
          <a:off x="8518404" y="3913323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4" name="Equation" r:id="rId4" imgW="139680" imgH="152280" progId="Equation.DSMT4">
                  <p:embed/>
                </p:oleObj>
              </mc:Choice>
              <mc:Fallback>
                <p:oleObj name="Equation" r:id="rId4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18404" y="3913323"/>
                        <a:ext cx="292100" cy="3175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Объект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418383"/>
              </p:ext>
            </p:extLst>
          </p:nvPr>
        </p:nvGraphicFramePr>
        <p:xfrm>
          <a:off x="4653468" y="1394263"/>
          <a:ext cx="3190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5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3468" y="1394263"/>
                        <a:ext cx="319087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Объект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530321"/>
              </p:ext>
            </p:extLst>
          </p:nvPr>
        </p:nvGraphicFramePr>
        <p:xfrm>
          <a:off x="4602163" y="3863975"/>
          <a:ext cx="2651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6" name="Equation" r:id="rId8" imgW="126720" imgH="190440" progId="Equation.DSMT4">
                  <p:embed/>
                </p:oleObj>
              </mc:Choice>
              <mc:Fallback>
                <p:oleObj name="Equation" r:id="rId8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2163" y="3863975"/>
                        <a:ext cx="265112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Группа 86"/>
          <p:cNvGrpSpPr/>
          <p:nvPr/>
        </p:nvGrpSpPr>
        <p:grpSpPr>
          <a:xfrm>
            <a:off x="329817" y="1684636"/>
            <a:ext cx="3528392" cy="583731"/>
            <a:chOff x="2843808" y="3400733"/>
            <a:chExt cx="5728444" cy="1017255"/>
          </a:xfrm>
        </p:grpSpPr>
        <p:graphicFrame>
          <p:nvGraphicFramePr>
            <p:cNvPr id="88" name="Объект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0324058"/>
                </p:ext>
              </p:extLst>
            </p:nvPr>
          </p:nvGraphicFramePr>
          <p:xfrm>
            <a:off x="6540174" y="3400733"/>
            <a:ext cx="507071" cy="5070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47" name="Equation" r:id="rId10" imgW="152280" imgH="152280" progId="Equation.DSMT4">
                    <p:embed/>
                  </p:oleObj>
                </mc:Choice>
                <mc:Fallback>
                  <p:oleObj name="Equation" r:id="rId10" imgW="1522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540174" y="3400733"/>
                          <a:ext cx="507071" cy="507071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9" name="Группа 88"/>
            <p:cNvGrpSpPr/>
            <p:nvPr/>
          </p:nvGrpSpPr>
          <p:grpSpPr>
            <a:xfrm>
              <a:off x="2843808" y="3414926"/>
              <a:ext cx="5728444" cy="1003062"/>
              <a:chOff x="3275856" y="3414926"/>
              <a:chExt cx="5728444" cy="1003062"/>
            </a:xfrm>
          </p:grpSpPr>
          <p:grpSp>
            <p:nvGrpSpPr>
              <p:cNvPr id="92" name="Группа 91"/>
              <p:cNvGrpSpPr/>
              <p:nvPr/>
            </p:nvGrpSpPr>
            <p:grpSpPr>
              <a:xfrm>
                <a:off x="3275856" y="3414926"/>
                <a:ext cx="5728444" cy="567197"/>
                <a:chOff x="3275856" y="3414926"/>
                <a:chExt cx="5728444" cy="567197"/>
              </a:xfrm>
            </p:grpSpPr>
            <p:graphicFrame>
              <p:nvGraphicFramePr>
                <p:cNvPr id="95" name="Объект 9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85837197"/>
                    </p:ext>
                  </p:extLst>
                </p:nvPr>
              </p:nvGraphicFramePr>
              <p:xfrm>
                <a:off x="7575550" y="3475038"/>
                <a:ext cx="1428750" cy="4333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448" name="Equation" r:id="rId12" imgW="749160" imgH="228600" progId="Equation.DSMT4">
                        <p:embed/>
                      </p:oleObj>
                    </mc:Choice>
                    <mc:Fallback>
                      <p:oleObj name="Equation" r:id="rId12" imgW="74916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75550" y="3475038"/>
                              <a:ext cx="1428750" cy="433387"/>
                            </a:xfrm>
                            <a:prstGeom prst="rect">
                              <a:avLst/>
                            </a:prstGeom>
                            <a:ln w="2857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96" name="Группа 95"/>
                <p:cNvGrpSpPr/>
                <p:nvPr/>
              </p:nvGrpSpPr>
              <p:grpSpPr>
                <a:xfrm>
                  <a:off x="3275856" y="3414926"/>
                  <a:ext cx="4832640" cy="567197"/>
                  <a:chOff x="3275856" y="3414926"/>
                  <a:chExt cx="4832640" cy="567197"/>
                </a:xfrm>
              </p:grpSpPr>
              <p:sp>
                <p:nvSpPr>
                  <p:cNvPr id="97" name="Левая круглая скобка 34"/>
                  <p:cNvSpPr/>
                  <p:nvPr/>
                </p:nvSpPr>
                <p:spPr>
                  <a:xfrm rot="5400000">
                    <a:off x="3882543" y="2836897"/>
                    <a:ext cx="476689" cy="1690064"/>
                  </a:xfrm>
                  <a:custGeom>
                    <a:avLst/>
                    <a:gdLst>
                      <a:gd name="connsiteX0" fmla="*/ 476689 w 476689"/>
                      <a:gd name="connsiteY0" fmla="*/ 1543998 h 1543998"/>
                      <a:gd name="connsiteX1" fmla="*/ 0 w 476689"/>
                      <a:gd name="connsiteY1" fmla="*/ 1172786 h 1543998"/>
                      <a:gd name="connsiteX2" fmla="*/ 0 w 476689"/>
                      <a:gd name="connsiteY2" fmla="*/ 371212 h 1543998"/>
                      <a:gd name="connsiteX3" fmla="*/ 476689 w 476689"/>
                      <a:gd name="connsiteY3" fmla="*/ 0 h 1543998"/>
                      <a:gd name="connsiteX4" fmla="*/ 476689 w 476689"/>
                      <a:gd name="connsiteY4" fmla="*/ 1543998 h 1543998"/>
                      <a:gd name="connsiteX0" fmla="*/ 476689 w 476689"/>
                      <a:gd name="connsiteY0" fmla="*/ 1543998 h 1543998"/>
                      <a:gd name="connsiteX1" fmla="*/ 0 w 476689"/>
                      <a:gd name="connsiteY1" fmla="*/ 1172786 h 1543998"/>
                      <a:gd name="connsiteX2" fmla="*/ 0 w 476689"/>
                      <a:gd name="connsiteY2" fmla="*/ 371212 h 1543998"/>
                      <a:gd name="connsiteX3" fmla="*/ 476689 w 476689"/>
                      <a:gd name="connsiteY3" fmla="*/ 0 h 1543998"/>
                      <a:gd name="connsiteX0" fmla="*/ 476689 w 476689"/>
                      <a:gd name="connsiteY0" fmla="*/ 1543998 h 1543998"/>
                      <a:gd name="connsiteX1" fmla="*/ 0 w 476689"/>
                      <a:gd name="connsiteY1" fmla="*/ 1172786 h 1543998"/>
                      <a:gd name="connsiteX2" fmla="*/ 0 w 476689"/>
                      <a:gd name="connsiteY2" fmla="*/ 371212 h 1543998"/>
                      <a:gd name="connsiteX3" fmla="*/ 476689 w 476689"/>
                      <a:gd name="connsiteY3" fmla="*/ 0 h 1543998"/>
                      <a:gd name="connsiteX4" fmla="*/ 476689 w 476689"/>
                      <a:gd name="connsiteY4" fmla="*/ 1543998 h 1543998"/>
                      <a:gd name="connsiteX0" fmla="*/ 0 w 476689"/>
                      <a:gd name="connsiteY0" fmla="*/ 1172786 h 1543998"/>
                      <a:gd name="connsiteX1" fmla="*/ 0 w 476689"/>
                      <a:gd name="connsiteY1" fmla="*/ 371212 h 1543998"/>
                      <a:gd name="connsiteX2" fmla="*/ 476689 w 476689"/>
                      <a:gd name="connsiteY2" fmla="*/ 0 h 154399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476689" h="1543998" stroke="0" extrusionOk="0">
                        <a:moveTo>
                          <a:pt x="476689" y="1543998"/>
                        </a:moveTo>
                        <a:cubicBezTo>
                          <a:pt x="213421" y="1543998"/>
                          <a:pt x="0" y="1377801"/>
                          <a:pt x="0" y="1172786"/>
                        </a:cubicBezTo>
                        <a:lnTo>
                          <a:pt x="0" y="371212"/>
                        </a:lnTo>
                        <a:cubicBezTo>
                          <a:pt x="0" y="166197"/>
                          <a:pt x="213421" y="0"/>
                          <a:pt x="476689" y="0"/>
                        </a:cubicBezTo>
                        <a:lnTo>
                          <a:pt x="476689" y="1543998"/>
                        </a:lnTo>
                        <a:close/>
                      </a:path>
                      <a:path w="476689" h="1543998" fill="none">
                        <a:moveTo>
                          <a:pt x="0" y="1172786"/>
                        </a:moveTo>
                        <a:lnTo>
                          <a:pt x="0" y="371212"/>
                        </a:lnTo>
                        <a:cubicBezTo>
                          <a:pt x="0" y="166197"/>
                          <a:pt x="213421" y="0"/>
                          <a:pt x="476689" y="0"/>
                        </a:cubicBezTo>
                      </a:path>
                    </a:pathLst>
                  </a:cu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98" name="Левая круглая скобка 35"/>
                  <p:cNvSpPr/>
                  <p:nvPr/>
                </p:nvSpPr>
                <p:spPr>
                  <a:xfrm rot="5400000">
                    <a:off x="7098152" y="2881272"/>
                    <a:ext cx="476689" cy="1543998"/>
                  </a:xfrm>
                  <a:custGeom>
                    <a:avLst/>
                    <a:gdLst>
                      <a:gd name="connsiteX0" fmla="*/ 476689 w 476689"/>
                      <a:gd name="connsiteY0" fmla="*/ 1543998 h 1543998"/>
                      <a:gd name="connsiteX1" fmla="*/ 0 w 476689"/>
                      <a:gd name="connsiteY1" fmla="*/ 1172786 h 1543998"/>
                      <a:gd name="connsiteX2" fmla="*/ 0 w 476689"/>
                      <a:gd name="connsiteY2" fmla="*/ 371212 h 1543998"/>
                      <a:gd name="connsiteX3" fmla="*/ 476689 w 476689"/>
                      <a:gd name="connsiteY3" fmla="*/ 0 h 1543998"/>
                      <a:gd name="connsiteX4" fmla="*/ 476689 w 476689"/>
                      <a:gd name="connsiteY4" fmla="*/ 1543998 h 1543998"/>
                      <a:gd name="connsiteX0" fmla="*/ 476689 w 476689"/>
                      <a:gd name="connsiteY0" fmla="*/ 1543998 h 1543998"/>
                      <a:gd name="connsiteX1" fmla="*/ 0 w 476689"/>
                      <a:gd name="connsiteY1" fmla="*/ 1172786 h 1543998"/>
                      <a:gd name="connsiteX2" fmla="*/ 0 w 476689"/>
                      <a:gd name="connsiteY2" fmla="*/ 371212 h 1543998"/>
                      <a:gd name="connsiteX3" fmla="*/ 476689 w 476689"/>
                      <a:gd name="connsiteY3" fmla="*/ 0 h 1543998"/>
                      <a:gd name="connsiteX0" fmla="*/ 476689 w 476689"/>
                      <a:gd name="connsiteY0" fmla="*/ 1543998 h 1543998"/>
                      <a:gd name="connsiteX1" fmla="*/ 0 w 476689"/>
                      <a:gd name="connsiteY1" fmla="*/ 1172786 h 1543998"/>
                      <a:gd name="connsiteX2" fmla="*/ 0 w 476689"/>
                      <a:gd name="connsiteY2" fmla="*/ 371212 h 1543998"/>
                      <a:gd name="connsiteX3" fmla="*/ 476689 w 476689"/>
                      <a:gd name="connsiteY3" fmla="*/ 0 h 1543998"/>
                      <a:gd name="connsiteX4" fmla="*/ 476689 w 476689"/>
                      <a:gd name="connsiteY4" fmla="*/ 1543998 h 1543998"/>
                      <a:gd name="connsiteX0" fmla="*/ 476689 w 476689"/>
                      <a:gd name="connsiteY0" fmla="*/ 1543998 h 1543998"/>
                      <a:gd name="connsiteX1" fmla="*/ 0 w 476689"/>
                      <a:gd name="connsiteY1" fmla="*/ 1172786 h 1543998"/>
                      <a:gd name="connsiteX2" fmla="*/ 0 w 476689"/>
                      <a:gd name="connsiteY2" fmla="*/ 371212 h 154399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476689" h="1543998" stroke="0" extrusionOk="0">
                        <a:moveTo>
                          <a:pt x="476689" y="1543998"/>
                        </a:moveTo>
                        <a:cubicBezTo>
                          <a:pt x="213421" y="1543998"/>
                          <a:pt x="0" y="1377801"/>
                          <a:pt x="0" y="1172786"/>
                        </a:cubicBezTo>
                        <a:lnTo>
                          <a:pt x="0" y="371212"/>
                        </a:lnTo>
                        <a:cubicBezTo>
                          <a:pt x="0" y="166197"/>
                          <a:pt x="213421" y="0"/>
                          <a:pt x="476689" y="0"/>
                        </a:cubicBezTo>
                        <a:lnTo>
                          <a:pt x="476689" y="1543998"/>
                        </a:lnTo>
                        <a:close/>
                      </a:path>
                      <a:path w="476689" h="1543998" fill="none">
                        <a:moveTo>
                          <a:pt x="476689" y="1543998"/>
                        </a:moveTo>
                        <a:cubicBezTo>
                          <a:pt x="213421" y="1543998"/>
                          <a:pt x="0" y="1377801"/>
                          <a:pt x="0" y="1172786"/>
                        </a:cubicBezTo>
                        <a:lnTo>
                          <a:pt x="0" y="371212"/>
                        </a:lnTo>
                      </a:path>
                    </a:pathLst>
                  </a:cu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99" name="Левая круглая скобка 98"/>
                  <p:cNvSpPr/>
                  <p:nvPr/>
                </p:nvSpPr>
                <p:spPr>
                  <a:xfrm rot="5400000">
                    <a:off x="5505872" y="2889628"/>
                    <a:ext cx="476689" cy="1543998"/>
                  </a:xfrm>
                  <a:prstGeom prst="leftBracket">
                    <a:avLst>
                      <a:gd name="adj" fmla="val 77873"/>
                    </a:avLst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grpSp>
                <p:nvGrpSpPr>
                  <p:cNvPr id="100" name="Группа 99"/>
                  <p:cNvGrpSpPr/>
                  <p:nvPr/>
                </p:nvGrpSpPr>
                <p:grpSpPr>
                  <a:xfrm>
                    <a:off x="3674016" y="3832932"/>
                    <a:ext cx="4100224" cy="149191"/>
                    <a:chOff x="3928160" y="3849121"/>
                    <a:chExt cx="4100224" cy="149191"/>
                  </a:xfrm>
                </p:grpSpPr>
                <p:cxnSp>
                  <p:nvCxnSpPr>
                    <p:cNvPr id="101" name="Прямая со стрелкой 100"/>
                    <p:cNvCxnSpPr/>
                    <p:nvPr/>
                  </p:nvCxnSpPr>
                  <p:spPr>
                    <a:xfrm>
                      <a:off x="3928160" y="3944868"/>
                      <a:ext cx="4100224" cy="0"/>
                    </a:xfrm>
                    <a:prstGeom prst="straightConnector1">
                      <a:avLst/>
                    </a:prstGeom>
                    <a:ln w="3810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02" name="Овал 101"/>
                    <p:cNvSpPr/>
                    <p:nvPr/>
                  </p:nvSpPr>
                  <p:spPr>
                    <a:xfrm>
                      <a:off x="6727179" y="3854312"/>
                      <a:ext cx="144000" cy="144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  <p:sp>
                  <p:nvSpPr>
                    <p:cNvPr id="103" name="Овал 102"/>
                    <p:cNvSpPr/>
                    <p:nvPr/>
                  </p:nvSpPr>
                  <p:spPr>
                    <a:xfrm>
                      <a:off x="5148063" y="3849121"/>
                      <a:ext cx="144000" cy="14400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381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</p:grpSp>
          </p:grpSp>
          <p:graphicFrame>
            <p:nvGraphicFramePr>
              <p:cNvPr id="93" name="Объект 9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22836677"/>
                  </p:ext>
                </p:extLst>
              </p:nvPr>
            </p:nvGraphicFramePr>
            <p:xfrm>
              <a:off x="6478096" y="4041779"/>
              <a:ext cx="211137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449" name="Equation" r:id="rId14" imgW="101520" imgH="177480" progId="Equation.DSMT4">
                      <p:embed/>
                    </p:oleObj>
                  </mc:Choice>
                  <mc:Fallback>
                    <p:oleObj name="Equation" r:id="rId14" imgW="1015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6478096" y="4041779"/>
                            <a:ext cx="211137" cy="371475"/>
                          </a:xfrm>
                          <a:prstGeom prst="rect">
                            <a:avLst/>
                          </a:prstGeom>
                          <a:ln w="2857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" name="Объект 9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0578613"/>
                  </p:ext>
                </p:extLst>
              </p:nvPr>
            </p:nvGraphicFramePr>
            <p:xfrm>
              <a:off x="4670081" y="4046513"/>
              <a:ext cx="447675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450" name="Equation" r:id="rId16" imgW="215640" imgH="177480" progId="Equation.DSMT4">
                      <p:embed/>
                    </p:oleObj>
                  </mc:Choice>
                  <mc:Fallback>
                    <p:oleObj name="Equation" r:id="rId16" imgW="21564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670081" y="4046513"/>
                            <a:ext cx="447675" cy="371475"/>
                          </a:xfrm>
                          <a:prstGeom prst="rect">
                            <a:avLst/>
                          </a:prstGeom>
                          <a:ln w="2857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0" name="Объект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9117768"/>
                </p:ext>
              </p:extLst>
            </p:nvPr>
          </p:nvGraphicFramePr>
          <p:xfrm>
            <a:off x="3460135" y="3527011"/>
            <a:ext cx="486177" cy="459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51" name="Equation" r:id="rId18" imgW="139680" imgH="101520" progId="Equation.DSMT4">
                    <p:embed/>
                  </p:oleObj>
                </mc:Choice>
                <mc:Fallback>
                  <p:oleObj name="Equation" r:id="rId18" imgW="139680" imgH="101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460135" y="3527011"/>
                          <a:ext cx="486177" cy="459101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Объект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3499485"/>
                </p:ext>
              </p:extLst>
            </p:nvPr>
          </p:nvGraphicFramePr>
          <p:xfrm>
            <a:off x="5069079" y="3529758"/>
            <a:ext cx="486177" cy="459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52" name="Equation" r:id="rId20" imgW="139680" imgH="101520" progId="Equation.DSMT4">
                    <p:embed/>
                  </p:oleObj>
                </mc:Choice>
                <mc:Fallback>
                  <p:oleObj name="Equation" r:id="rId20" imgW="139680" imgH="101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069079" y="3529758"/>
                          <a:ext cx="486177" cy="459101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" name="Объект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95512"/>
              </p:ext>
            </p:extLst>
          </p:nvPr>
        </p:nvGraphicFramePr>
        <p:xfrm>
          <a:off x="3403084" y="3884998"/>
          <a:ext cx="4508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3" name="Equation" r:id="rId21" imgW="215640" imgH="177480" progId="Equation.DSMT4">
                  <p:embed/>
                </p:oleObj>
              </mc:Choice>
              <mc:Fallback>
                <p:oleObj name="Equation" r:id="rId21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03084" y="3884998"/>
                        <a:ext cx="450850" cy="3698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Объект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282236"/>
              </p:ext>
            </p:extLst>
          </p:nvPr>
        </p:nvGraphicFramePr>
        <p:xfrm>
          <a:off x="5187935" y="3894481"/>
          <a:ext cx="2111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4" name="Equation" r:id="rId23" imgW="101520" imgH="177480" progId="Equation.DSMT4">
                  <p:embed/>
                </p:oleObj>
              </mc:Choice>
              <mc:Fallback>
                <p:oleObj name="Equation" r:id="rId23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87935" y="3894481"/>
                        <a:ext cx="211137" cy="3698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Прямая соединительная линия 22"/>
          <p:cNvCxnSpPr/>
          <p:nvPr/>
        </p:nvCxnSpPr>
        <p:spPr>
          <a:xfrm>
            <a:off x="5148064" y="378904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>
            <a:off x="3923928" y="378904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7142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36906" y="587850"/>
            <a:ext cx="743312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щая схема исследования функции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построения графи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Прямая со стрелкой 14"/>
          <p:cNvCxnSpPr/>
          <p:nvPr/>
        </p:nvCxnSpPr>
        <p:spPr>
          <a:xfrm flipV="1">
            <a:off x="4551146" y="1480402"/>
            <a:ext cx="0" cy="50449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 стрелкой 82"/>
          <p:cNvCxnSpPr/>
          <p:nvPr/>
        </p:nvCxnSpPr>
        <p:spPr>
          <a:xfrm flipV="1">
            <a:off x="936906" y="3861048"/>
            <a:ext cx="759782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Объект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87804"/>
              </p:ext>
            </p:extLst>
          </p:nvPr>
        </p:nvGraphicFramePr>
        <p:xfrm>
          <a:off x="8518404" y="3913323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8" name="Equation" r:id="rId4" imgW="139680" imgH="152280" progId="Equation.DSMT4">
                  <p:embed/>
                </p:oleObj>
              </mc:Choice>
              <mc:Fallback>
                <p:oleObj name="Equation" r:id="rId4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18404" y="3913323"/>
                        <a:ext cx="292100" cy="3175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Объект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418383"/>
              </p:ext>
            </p:extLst>
          </p:nvPr>
        </p:nvGraphicFramePr>
        <p:xfrm>
          <a:off x="4653468" y="1394263"/>
          <a:ext cx="3190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9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3468" y="1394263"/>
                        <a:ext cx="319087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Объект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530321"/>
              </p:ext>
            </p:extLst>
          </p:nvPr>
        </p:nvGraphicFramePr>
        <p:xfrm>
          <a:off x="4602163" y="3863975"/>
          <a:ext cx="2651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0" name="Equation" r:id="rId8" imgW="126720" imgH="190440" progId="Equation.DSMT4">
                  <p:embed/>
                </p:oleObj>
              </mc:Choice>
              <mc:Fallback>
                <p:oleObj name="Equation" r:id="rId8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2163" y="3863975"/>
                        <a:ext cx="265112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Группа 86"/>
          <p:cNvGrpSpPr/>
          <p:nvPr/>
        </p:nvGrpSpPr>
        <p:grpSpPr>
          <a:xfrm>
            <a:off x="329817" y="1684636"/>
            <a:ext cx="3528392" cy="583731"/>
            <a:chOff x="2843808" y="3400733"/>
            <a:chExt cx="5728444" cy="1017255"/>
          </a:xfrm>
        </p:grpSpPr>
        <p:graphicFrame>
          <p:nvGraphicFramePr>
            <p:cNvPr id="88" name="Объект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0324058"/>
                </p:ext>
              </p:extLst>
            </p:nvPr>
          </p:nvGraphicFramePr>
          <p:xfrm>
            <a:off x="6540174" y="3400733"/>
            <a:ext cx="507071" cy="5070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71" name="Equation" r:id="rId10" imgW="152280" imgH="152280" progId="Equation.DSMT4">
                    <p:embed/>
                  </p:oleObj>
                </mc:Choice>
                <mc:Fallback>
                  <p:oleObj name="Equation" r:id="rId10" imgW="1522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540174" y="3400733"/>
                          <a:ext cx="507071" cy="507071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9" name="Группа 88"/>
            <p:cNvGrpSpPr/>
            <p:nvPr/>
          </p:nvGrpSpPr>
          <p:grpSpPr>
            <a:xfrm>
              <a:off x="2843808" y="3414926"/>
              <a:ext cx="5728444" cy="1003062"/>
              <a:chOff x="3275856" y="3414926"/>
              <a:chExt cx="5728444" cy="1003062"/>
            </a:xfrm>
          </p:grpSpPr>
          <p:grpSp>
            <p:nvGrpSpPr>
              <p:cNvPr id="92" name="Группа 91"/>
              <p:cNvGrpSpPr/>
              <p:nvPr/>
            </p:nvGrpSpPr>
            <p:grpSpPr>
              <a:xfrm>
                <a:off x="3275856" y="3414926"/>
                <a:ext cx="5728444" cy="567197"/>
                <a:chOff x="3275856" y="3414926"/>
                <a:chExt cx="5728444" cy="567197"/>
              </a:xfrm>
            </p:grpSpPr>
            <p:graphicFrame>
              <p:nvGraphicFramePr>
                <p:cNvPr id="95" name="Объект 9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85837197"/>
                    </p:ext>
                  </p:extLst>
                </p:nvPr>
              </p:nvGraphicFramePr>
              <p:xfrm>
                <a:off x="7575550" y="3475038"/>
                <a:ext cx="1428750" cy="4333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472" name="Equation" r:id="rId12" imgW="749160" imgH="228600" progId="Equation.DSMT4">
                        <p:embed/>
                      </p:oleObj>
                    </mc:Choice>
                    <mc:Fallback>
                      <p:oleObj name="Equation" r:id="rId12" imgW="74916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75550" y="3475038"/>
                              <a:ext cx="1428750" cy="433387"/>
                            </a:xfrm>
                            <a:prstGeom prst="rect">
                              <a:avLst/>
                            </a:prstGeom>
                            <a:ln w="2857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96" name="Группа 95"/>
                <p:cNvGrpSpPr/>
                <p:nvPr/>
              </p:nvGrpSpPr>
              <p:grpSpPr>
                <a:xfrm>
                  <a:off x="3275856" y="3414926"/>
                  <a:ext cx="4832640" cy="567197"/>
                  <a:chOff x="3275856" y="3414926"/>
                  <a:chExt cx="4832640" cy="567197"/>
                </a:xfrm>
              </p:grpSpPr>
              <p:sp>
                <p:nvSpPr>
                  <p:cNvPr id="97" name="Левая круглая скобка 34"/>
                  <p:cNvSpPr/>
                  <p:nvPr/>
                </p:nvSpPr>
                <p:spPr>
                  <a:xfrm rot="5400000">
                    <a:off x="3882543" y="2836897"/>
                    <a:ext cx="476689" cy="1690064"/>
                  </a:xfrm>
                  <a:custGeom>
                    <a:avLst/>
                    <a:gdLst>
                      <a:gd name="connsiteX0" fmla="*/ 476689 w 476689"/>
                      <a:gd name="connsiteY0" fmla="*/ 1543998 h 1543998"/>
                      <a:gd name="connsiteX1" fmla="*/ 0 w 476689"/>
                      <a:gd name="connsiteY1" fmla="*/ 1172786 h 1543998"/>
                      <a:gd name="connsiteX2" fmla="*/ 0 w 476689"/>
                      <a:gd name="connsiteY2" fmla="*/ 371212 h 1543998"/>
                      <a:gd name="connsiteX3" fmla="*/ 476689 w 476689"/>
                      <a:gd name="connsiteY3" fmla="*/ 0 h 1543998"/>
                      <a:gd name="connsiteX4" fmla="*/ 476689 w 476689"/>
                      <a:gd name="connsiteY4" fmla="*/ 1543998 h 1543998"/>
                      <a:gd name="connsiteX0" fmla="*/ 476689 w 476689"/>
                      <a:gd name="connsiteY0" fmla="*/ 1543998 h 1543998"/>
                      <a:gd name="connsiteX1" fmla="*/ 0 w 476689"/>
                      <a:gd name="connsiteY1" fmla="*/ 1172786 h 1543998"/>
                      <a:gd name="connsiteX2" fmla="*/ 0 w 476689"/>
                      <a:gd name="connsiteY2" fmla="*/ 371212 h 1543998"/>
                      <a:gd name="connsiteX3" fmla="*/ 476689 w 476689"/>
                      <a:gd name="connsiteY3" fmla="*/ 0 h 1543998"/>
                      <a:gd name="connsiteX0" fmla="*/ 476689 w 476689"/>
                      <a:gd name="connsiteY0" fmla="*/ 1543998 h 1543998"/>
                      <a:gd name="connsiteX1" fmla="*/ 0 w 476689"/>
                      <a:gd name="connsiteY1" fmla="*/ 1172786 h 1543998"/>
                      <a:gd name="connsiteX2" fmla="*/ 0 w 476689"/>
                      <a:gd name="connsiteY2" fmla="*/ 371212 h 1543998"/>
                      <a:gd name="connsiteX3" fmla="*/ 476689 w 476689"/>
                      <a:gd name="connsiteY3" fmla="*/ 0 h 1543998"/>
                      <a:gd name="connsiteX4" fmla="*/ 476689 w 476689"/>
                      <a:gd name="connsiteY4" fmla="*/ 1543998 h 1543998"/>
                      <a:gd name="connsiteX0" fmla="*/ 0 w 476689"/>
                      <a:gd name="connsiteY0" fmla="*/ 1172786 h 1543998"/>
                      <a:gd name="connsiteX1" fmla="*/ 0 w 476689"/>
                      <a:gd name="connsiteY1" fmla="*/ 371212 h 1543998"/>
                      <a:gd name="connsiteX2" fmla="*/ 476689 w 476689"/>
                      <a:gd name="connsiteY2" fmla="*/ 0 h 154399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476689" h="1543998" stroke="0" extrusionOk="0">
                        <a:moveTo>
                          <a:pt x="476689" y="1543998"/>
                        </a:moveTo>
                        <a:cubicBezTo>
                          <a:pt x="213421" y="1543998"/>
                          <a:pt x="0" y="1377801"/>
                          <a:pt x="0" y="1172786"/>
                        </a:cubicBezTo>
                        <a:lnTo>
                          <a:pt x="0" y="371212"/>
                        </a:lnTo>
                        <a:cubicBezTo>
                          <a:pt x="0" y="166197"/>
                          <a:pt x="213421" y="0"/>
                          <a:pt x="476689" y="0"/>
                        </a:cubicBezTo>
                        <a:lnTo>
                          <a:pt x="476689" y="1543998"/>
                        </a:lnTo>
                        <a:close/>
                      </a:path>
                      <a:path w="476689" h="1543998" fill="none">
                        <a:moveTo>
                          <a:pt x="0" y="1172786"/>
                        </a:moveTo>
                        <a:lnTo>
                          <a:pt x="0" y="371212"/>
                        </a:lnTo>
                        <a:cubicBezTo>
                          <a:pt x="0" y="166197"/>
                          <a:pt x="213421" y="0"/>
                          <a:pt x="476689" y="0"/>
                        </a:cubicBezTo>
                      </a:path>
                    </a:pathLst>
                  </a:cu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98" name="Левая круглая скобка 35"/>
                  <p:cNvSpPr/>
                  <p:nvPr/>
                </p:nvSpPr>
                <p:spPr>
                  <a:xfrm rot="5400000">
                    <a:off x="7098152" y="2881272"/>
                    <a:ext cx="476689" cy="1543998"/>
                  </a:xfrm>
                  <a:custGeom>
                    <a:avLst/>
                    <a:gdLst>
                      <a:gd name="connsiteX0" fmla="*/ 476689 w 476689"/>
                      <a:gd name="connsiteY0" fmla="*/ 1543998 h 1543998"/>
                      <a:gd name="connsiteX1" fmla="*/ 0 w 476689"/>
                      <a:gd name="connsiteY1" fmla="*/ 1172786 h 1543998"/>
                      <a:gd name="connsiteX2" fmla="*/ 0 w 476689"/>
                      <a:gd name="connsiteY2" fmla="*/ 371212 h 1543998"/>
                      <a:gd name="connsiteX3" fmla="*/ 476689 w 476689"/>
                      <a:gd name="connsiteY3" fmla="*/ 0 h 1543998"/>
                      <a:gd name="connsiteX4" fmla="*/ 476689 w 476689"/>
                      <a:gd name="connsiteY4" fmla="*/ 1543998 h 1543998"/>
                      <a:gd name="connsiteX0" fmla="*/ 476689 w 476689"/>
                      <a:gd name="connsiteY0" fmla="*/ 1543998 h 1543998"/>
                      <a:gd name="connsiteX1" fmla="*/ 0 w 476689"/>
                      <a:gd name="connsiteY1" fmla="*/ 1172786 h 1543998"/>
                      <a:gd name="connsiteX2" fmla="*/ 0 w 476689"/>
                      <a:gd name="connsiteY2" fmla="*/ 371212 h 1543998"/>
                      <a:gd name="connsiteX3" fmla="*/ 476689 w 476689"/>
                      <a:gd name="connsiteY3" fmla="*/ 0 h 1543998"/>
                      <a:gd name="connsiteX0" fmla="*/ 476689 w 476689"/>
                      <a:gd name="connsiteY0" fmla="*/ 1543998 h 1543998"/>
                      <a:gd name="connsiteX1" fmla="*/ 0 w 476689"/>
                      <a:gd name="connsiteY1" fmla="*/ 1172786 h 1543998"/>
                      <a:gd name="connsiteX2" fmla="*/ 0 w 476689"/>
                      <a:gd name="connsiteY2" fmla="*/ 371212 h 1543998"/>
                      <a:gd name="connsiteX3" fmla="*/ 476689 w 476689"/>
                      <a:gd name="connsiteY3" fmla="*/ 0 h 1543998"/>
                      <a:gd name="connsiteX4" fmla="*/ 476689 w 476689"/>
                      <a:gd name="connsiteY4" fmla="*/ 1543998 h 1543998"/>
                      <a:gd name="connsiteX0" fmla="*/ 476689 w 476689"/>
                      <a:gd name="connsiteY0" fmla="*/ 1543998 h 1543998"/>
                      <a:gd name="connsiteX1" fmla="*/ 0 w 476689"/>
                      <a:gd name="connsiteY1" fmla="*/ 1172786 h 1543998"/>
                      <a:gd name="connsiteX2" fmla="*/ 0 w 476689"/>
                      <a:gd name="connsiteY2" fmla="*/ 371212 h 154399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476689" h="1543998" stroke="0" extrusionOk="0">
                        <a:moveTo>
                          <a:pt x="476689" y="1543998"/>
                        </a:moveTo>
                        <a:cubicBezTo>
                          <a:pt x="213421" y="1543998"/>
                          <a:pt x="0" y="1377801"/>
                          <a:pt x="0" y="1172786"/>
                        </a:cubicBezTo>
                        <a:lnTo>
                          <a:pt x="0" y="371212"/>
                        </a:lnTo>
                        <a:cubicBezTo>
                          <a:pt x="0" y="166197"/>
                          <a:pt x="213421" y="0"/>
                          <a:pt x="476689" y="0"/>
                        </a:cubicBezTo>
                        <a:lnTo>
                          <a:pt x="476689" y="1543998"/>
                        </a:lnTo>
                        <a:close/>
                      </a:path>
                      <a:path w="476689" h="1543998" fill="none">
                        <a:moveTo>
                          <a:pt x="476689" y="1543998"/>
                        </a:moveTo>
                        <a:cubicBezTo>
                          <a:pt x="213421" y="1543998"/>
                          <a:pt x="0" y="1377801"/>
                          <a:pt x="0" y="1172786"/>
                        </a:cubicBezTo>
                        <a:lnTo>
                          <a:pt x="0" y="371212"/>
                        </a:lnTo>
                      </a:path>
                    </a:pathLst>
                  </a:cu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99" name="Левая круглая скобка 98"/>
                  <p:cNvSpPr/>
                  <p:nvPr/>
                </p:nvSpPr>
                <p:spPr>
                  <a:xfrm rot="5400000">
                    <a:off x="5505872" y="2889628"/>
                    <a:ext cx="476689" cy="1543998"/>
                  </a:xfrm>
                  <a:prstGeom prst="leftBracket">
                    <a:avLst>
                      <a:gd name="adj" fmla="val 77873"/>
                    </a:avLst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grpSp>
                <p:nvGrpSpPr>
                  <p:cNvPr id="100" name="Группа 99"/>
                  <p:cNvGrpSpPr/>
                  <p:nvPr/>
                </p:nvGrpSpPr>
                <p:grpSpPr>
                  <a:xfrm>
                    <a:off x="3674016" y="3832932"/>
                    <a:ext cx="4100224" cy="149191"/>
                    <a:chOff x="3928160" y="3849121"/>
                    <a:chExt cx="4100224" cy="149191"/>
                  </a:xfrm>
                </p:grpSpPr>
                <p:cxnSp>
                  <p:nvCxnSpPr>
                    <p:cNvPr id="101" name="Прямая со стрелкой 100"/>
                    <p:cNvCxnSpPr/>
                    <p:nvPr/>
                  </p:nvCxnSpPr>
                  <p:spPr>
                    <a:xfrm>
                      <a:off x="3928160" y="3944868"/>
                      <a:ext cx="4100224" cy="0"/>
                    </a:xfrm>
                    <a:prstGeom prst="straightConnector1">
                      <a:avLst/>
                    </a:prstGeom>
                    <a:ln w="3810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02" name="Овал 101"/>
                    <p:cNvSpPr/>
                    <p:nvPr/>
                  </p:nvSpPr>
                  <p:spPr>
                    <a:xfrm>
                      <a:off x="6727179" y="3854312"/>
                      <a:ext cx="144000" cy="144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  <p:sp>
                  <p:nvSpPr>
                    <p:cNvPr id="103" name="Овал 102"/>
                    <p:cNvSpPr/>
                    <p:nvPr/>
                  </p:nvSpPr>
                  <p:spPr>
                    <a:xfrm>
                      <a:off x="5148063" y="3849121"/>
                      <a:ext cx="144000" cy="14400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381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</p:grpSp>
          </p:grpSp>
          <p:graphicFrame>
            <p:nvGraphicFramePr>
              <p:cNvPr id="93" name="Объект 9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22836677"/>
                  </p:ext>
                </p:extLst>
              </p:nvPr>
            </p:nvGraphicFramePr>
            <p:xfrm>
              <a:off x="6478096" y="4041779"/>
              <a:ext cx="211137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473" name="Equation" r:id="rId14" imgW="101520" imgH="177480" progId="Equation.DSMT4">
                      <p:embed/>
                    </p:oleObj>
                  </mc:Choice>
                  <mc:Fallback>
                    <p:oleObj name="Equation" r:id="rId14" imgW="1015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6478096" y="4041779"/>
                            <a:ext cx="211137" cy="371475"/>
                          </a:xfrm>
                          <a:prstGeom prst="rect">
                            <a:avLst/>
                          </a:prstGeom>
                          <a:ln w="2857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" name="Объект 9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0578613"/>
                  </p:ext>
                </p:extLst>
              </p:nvPr>
            </p:nvGraphicFramePr>
            <p:xfrm>
              <a:off x="4670081" y="4046513"/>
              <a:ext cx="447675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474" name="Equation" r:id="rId16" imgW="215640" imgH="177480" progId="Equation.DSMT4">
                      <p:embed/>
                    </p:oleObj>
                  </mc:Choice>
                  <mc:Fallback>
                    <p:oleObj name="Equation" r:id="rId16" imgW="21564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670081" y="4046513"/>
                            <a:ext cx="447675" cy="371475"/>
                          </a:xfrm>
                          <a:prstGeom prst="rect">
                            <a:avLst/>
                          </a:prstGeom>
                          <a:ln w="2857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0" name="Объект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9117768"/>
                </p:ext>
              </p:extLst>
            </p:nvPr>
          </p:nvGraphicFramePr>
          <p:xfrm>
            <a:off x="3460135" y="3527011"/>
            <a:ext cx="486177" cy="459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75" name="Equation" r:id="rId18" imgW="139680" imgH="101520" progId="Equation.DSMT4">
                    <p:embed/>
                  </p:oleObj>
                </mc:Choice>
                <mc:Fallback>
                  <p:oleObj name="Equation" r:id="rId18" imgW="139680" imgH="101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460135" y="3527011"/>
                          <a:ext cx="486177" cy="459101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Объект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3499485"/>
                </p:ext>
              </p:extLst>
            </p:nvPr>
          </p:nvGraphicFramePr>
          <p:xfrm>
            <a:off x="5069079" y="3529758"/>
            <a:ext cx="486177" cy="459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76" name="Equation" r:id="rId20" imgW="139680" imgH="101520" progId="Equation.DSMT4">
                    <p:embed/>
                  </p:oleObj>
                </mc:Choice>
                <mc:Fallback>
                  <p:oleObj name="Equation" r:id="rId20" imgW="139680" imgH="101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069079" y="3529758"/>
                          <a:ext cx="486177" cy="459101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" name="Объект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95512"/>
              </p:ext>
            </p:extLst>
          </p:nvPr>
        </p:nvGraphicFramePr>
        <p:xfrm>
          <a:off x="3403084" y="3884998"/>
          <a:ext cx="4508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7" name="Equation" r:id="rId21" imgW="215640" imgH="177480" progId="Equation.DSMT4">
                  <p:embed/>
                </p:oleObj>
              </mc:Choice>
              <mc:Fallback>
                <p:oleObj name="Equation" r:id="rId21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03084" y="3884998"/>
                        <a:ext cx="450850" cy="3698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Объект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282236"/>
              </p:ext>
            </p:extLst>
          </p:nvPr>
        </p:nvGraphicFramePr>
        <p:xfrm>
          <a:off x="5187935" y="3894481"/>
          <a:ext cx="2111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8" name="Equation" r:id="rId23" imgW="101520" imgH="177480" progId="Equation.DSMT4">
                  <p:embed/>
                </p:oleObj>
              </mc:Choice>
              <mc:Fallback>
                <p:oleObj name="Equation" r:id="rId23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87935" y="3894481"/>
                        <a:ext cx="211137" cy="3698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Прямая соединительная линия 22"/>
          <p:cNvCxnSpPr/>
          <p:nvPr/>
        </p:nvCxnSpPr>
        <p:spPr>
          <a:xfrm>
            <a:off x="5148064" y="378904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>
            <a:off x="3923928" y="378904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/>
          <p:nvPr/>
        </p:nvCxnSpPr>
        <p:spPr>
          <a:xfrm flipV="1">
            <a:off x="5148064" y="1480402"/>
            <a:ext cx="0" cy="5044942"/>
          </a:xfrm>
          <a:prstGeom prst="straightConnector1">
            <a:avLst/>
          </a:prstGeom>
          <a:ln w="12700"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 стрелкой 107"/>
          <p:cNvCxnSpPr/>
          <p:nvPr/>
        </p:nvCxnSpPr>
        <p:spPr>
          <a:xfrm flipV="1">
            <a:off x="3928492" y="1480402"/>
            <a:ext cx="0" cy="5044942"/>
          </a:xfrm>
          <a:prstGeom prst="straightConnector1">
            <a:avLst/>
          </a:prstGeom>
          <a:ln w="12700"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9722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Прямоугольник 109"/>
          <p:cNvSpPr/>
          <p:nvPr/>
        </p:nvSpPr>
        <p:spPr>
          <a:xfrm>
            <a:off x="5193409" y="3907930"/>
            <a:ext cx="3267023" cy="2617414"/>
          </a:xfrm>
          <a:prstGeom prst="rect">
            <a:avLst/>
          </a:prstGeom>
          <a:pattFill prst="wdUpDiag">
            <a:fgClr>
              <a:schemeClr val="tx1"/>
            </a:fgClr>
            <a:bgClr>
              <a:srgbClr val="DEEBF7"/>
            </a:bgClr>
          </a:patt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9" name="Прямоугольник 108"/>
          <p:cNvSpPr/>
          <p:nvPr/>
        </p:nvSpPr>
        <p:spPr>
          <a:xfrm>
            <a:off x="3967219" y="1495750"/>
            <a:ext cx="1140975" cy="2341348"/>
          </a:xfrm>
          <a:prstGeom prst="rect">
            <a:avLst/>
          </a:prstGeom>
          <a:pattFill prst="wdUpDiag">
            <a:fgClr>
              <a:schemeClr val="tx1"/>
            </a:fgClr>
            <a:bgClr>
              <a:srgbClr val="DEEBF7"/>
            </a:bgClr>
          </a:patt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36906" y="587850"/>
            <a:ext cx="743312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щая схема исследования функции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построения графи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Прямая со стрелкой 14"/>
          <p:cNvCxnSpPr/>
          <p:nvPr/>
        </p:nvCxnSpPr>
        <p:spPr>
          <a:xfrm flipV="1">
            <a:off x="4551146" y="1480402"/>
            <a:ext cx="0" cy="50449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 стрелкой 82"/>
          <p:cNvCxnSpPr/>
          <p:nvPr/>
        </p:nvCxnSpPr>
        <p:spPr>
          <a:xfrm flipV="1">
            <a:off x="936906" y="3861048"/>
            <a:ext cx="759782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Объект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87804"/>
              </p:ext>
            </p:extLst>
          </p:nvPr>
        </p:nvGraphicFramePr>
        <p:xfrm>
          <a:off x="8518404" y="3913323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4" name="Equation" r:id="rId4" imgW="139680" imgH="152280" progId="Equation.DSMT4">
                  <p:embed/>
                </p:oleObj>
              </mc:Choice>
              <mc:Fallback>
                <p:oleObj name="Equation" r:id="rId4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18404" y="3913323"/>
                        <a:ext cx="292100" cy="3175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Объект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418383"/>
              </p:ext>
            </p:extLst>
          </p:nvPr>
        </p:nvGraphicFramePr>
        <p:xfrm>
          <a:off x="4653468" y="1394263"/>
          <a:ext cx="3190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5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3468" y="1394263"/>
                        <a:ext cx="319087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Объект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530321"/>
              </p:ext>
            </p:extLst>
          </p:nvPr>
        </p:nvGraphicFramePr>
        <p:xfrm>
          <a:off x="4602163" y="3863975"/>
          <a:ext cx="2651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6" name="Equation" r:id="rId8" imgW="126720" imgH="190440" progId="Equation.DSMT4">
                  <p:embed/>
                </p:oleObj>
              </mc:Choice>
              <mc:Fallback>
                <p:oleObj name="Equation" r:id="rId8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2163" y="3863975"/>
                        <a:ext cx="265112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Группа 86"/>
          <p:cNvGrpSpPr/>
          <p:nvPr/>
        </p:nvGrpSpPr>
        <p:grpSpPr>
          <a:xfrm>
            <a:off x="329817" y="1684636"/>
            <a:ext cx="3528392" cy="583731"/>
            <a:chOff x="2843808" y="3400733"/>
            <a:chExt cx="5728444" cy="1017255"/>
          </a:xfrm>
        </p:grpSpPr>
        <p:graphicFrame>
          <p:nvGraphicFramePr>
            <p:cNvPr id="88" name="Объект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0324058"/>
                </p:ext>
              </p:extLst>
            </p:nvPr>
          </p:nvGraphicFramePr>
          <p:xfrm>
            <a:off x="6540174" y="3400733"/>
            <a:ext cx="507071" cy="5070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77" name="Equation" r:id="rId10" imgW="152280" imgH="152280" progId="Equation.DSMT4">
                    <p:embed/>
                  </p:oleObj>
                </mc:Choice>
                <mc:Fallback>
                  <p:oleObj name="Equation" r:id="rId10" imgW="1522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540174" y="3400733"/>
                          <a:ext cx="507071" cy="507071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9" name="Группа 88"/>
            <p:cNvGrpSpPr/>
            <p:nvPr/>
          </p:nvGrpSpPr>
          <p:grpSpPr>
            <a:xfrm>
              <a:off x="2843808" y="3414926"/>
              <a:ext cx="5728444" cy="1003062"/>
              <a:chOff x="3275856" y="3414926"/>
              <a:chExt cx="5728444" cy="1003062"/>
            </a:xfrm>
          </p:grpSpPr>
          <p:grpSp>
            <p:nvGrpSpPr>
              <p:cNvPr id="92" name="Группа 91"/>
              <p:cNvGrpSpPr/>
              <p:nvPr/>
            </p:nvGrpSpPr>
            <p:grpSpPr>
              <a:xfrm>
                <a:off x="3275856" y="3414926"/>
                <a:ext cx="5728444" cy="567197"/>
                <a:chOff x="3275856" y="3414926"/>
                <a:chExt cx="5728444" cy="567197"/>
              </a:xfrm>
            </p:grpSpPr>
            <p:graphicFrame>
              <p:nvGraphicFramePr>
                <p:cNvPr id="95" name="Объект 9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85837197"/>
                    </p:ext>
                  </p:extLst>
                </p:nvPr>
              </p:nvGraphicFramePr>
              <p:xfrm>
                <a:off x="7575550" y="3475038"/>
                <a:ext cx="1428750" cy="4333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378" name="Equation" r:id="rId12" imgW="749160" imgH="228600" progId="Equation.DSMT4">
                        <p:embed/>
                      </p:oleObj>
                    </mc:Choice>
                    <mc:Fallback>
                      <p:oleObj name="Equation" r:id="rId12" imgW="74916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75550" y="3475038"/>
                              <a:ext cx="1428750" cy="433387"/>
                            </a:xfrm>
                            <a:prstGeom prst="rect">
                              <a:avLst/>
                            </a:prstGeom>
                            <a:ln w="2857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96" name="Группа 95"/>
                <p:cNvGrpSpPr/>
                <p:nvPr/>
              </p:nvGrpSpPr>
              <p:grpSpPr>
                <a:xfrm>
                  <a:off x="3275856" y="3414926"/>
                  <a:ext cx="4832640" cy="567197"/>
                  <a:chOff x="3275856" y="3414926"/>
                  <a:chExt cx="4832640" cy="567197"/>
                </a:xfrm>
              </p:grpSpPr>
              <p:sp>
                <p:nvSpPr>
                  <p:cNvPr id="97" name="Левая круглая скобка 34"/>
                  <p:cNvSpPr/>
                  <p:nvPr/>
                </p:nvSpPr>
                <p:spPr>
                  <a:xfrm rot="5400000">
                    <a:off x="3882543" y="2836897"/>
                    <a:ext cx="476689" cy="1690064"/>
                  </a:xfrm>
                  <a:custGeom>
                    <a:avLst/>
                    <a:gdLst>
                      <a:gd name="connsiteX0" fmla="*/ 476689 w 476689"/>
                      <a:gd name="connsiteY0" fmla="*/ 1543998 h 1543998"/>
                      <a:gd name="connsiteX1" fmla="*/ 0 w 476689"/>
                      <a:gd name="connsiteY1" fmla="*/ 1172786 h 1543998"/>
                      <a:gd name="connsiteX2" fmla="*/ 0 w 476689"/>
                      <a:gd name="connsiteY2" fmla="*/ 371212 h 1543998"/>
                      <a:gd name="connsiteX3" fmla="*/ 476689 w 476689"/>
                      <a:gd name="connsiteY3" fmla="*/ 0 h 1543998"/>
                      <a:gd name="connsiteX4" fmla="*/ 476689 w 476689"/>
                      <a:gd name="connsiteY4" fmla="*/ 1543998 h 1543998"/>
                      <a:gd name="connsiteX0" fmla="*/ 476689 w 476689"/>
                      <a:gd name="connsiteY0" fmla="*/ 1543998 h 1543998"/>
                      <a:gd name="connsiteX1" fmla="*/ 0 w 476689"/>
                      <a:gd name="connsiteY1" fmla="*/ 1172786 h 1543998"/>
                      <a:gd name="connsiteX2" fmla="*/ 0 w 476689"/>
                      <a:gd name="connsiteY2" fmla="*/ 371212 h 1543998"/>
                      <a:gd name="connsiteX3" fmla="*/ 476689 w 476689"/>
                      <a:gd name="connsiteY3" fmla="*/ 0 h 1543998"/>
                      <a:gd name="connsiteX0" fmla="*/ 476689 w 476689"/>
                      <a:gd name="connsiteY0" fmla="*/ 1543998 h 1543998"/>
                      <a:gd name="connsiteX1" fmla="*/ 0 w 476689"/>
                      <a:gd name="connsiteY1" fmla="*/ 1172786 h 1543998"/>
                      <a:gd name="connsiteX2" fmla="*/ 0 w 476689"/>
                      <a:gd name="connsiteY2" fmla="*/ 371212 h 1543998"/>
                      <a:gd name="connsiteX3" fmla="*/ 476689 w 476689"/>
                      <a:gd name="connsiteY3" fmla="*/ 0 h 1543998"/>
                      <a:gd name="connsiteX4" fmla="*/ 476689 w 476689"/>
                      <a:gd name="connsiteY4" fmla="*/ 1543998 h 1543998"/>
                      <a:gd name="connsiteX0" fmla="*/ 0 w 476689"/>
                      <a:gd name="connsiteY0" fmla="*/ 1172786 h 1543998"/>
                      <a:gd name="connsiteX1" fmla="*/ 0 w 476689"/>
                      <a:gd name="connsiteY1" fmla="*/ 371212 h 1543998"/>
                      <a:gd name="connsiteX2" fmla="*/ 476689 w 476689"/>
                      <a:gd name="connsiteY2" fmla="*/ 0 h 154399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476689" h="1543998" stroke="0" extrusionOk="0">
                        <a:moveTo>
                          <a:pt x="476689" y="1543998"/>
                        </a:moveTo>
                        <a:cubicBezTo>
                          <a:pt x="213421" y="1543998"/>
                          <a:pt x="0" y="1377801"/>
                          <a:pt x="0" y="1172786"/>
                        </a:cubicBezTo>
                        <a:lnTo>
                          <a:pt x="0" y="371212"/>
                        </a:lnTo>
                        <a:cubicBezTo>
                          <a:pt x="0" y="166197"/>
                          <a:pt x="213421" y="0"/>
                          <a:pt x="476689" y="0"/>
                        </a:cubicBezTo>
                        <a:lnTo>
                          <a:pt x="476689" y="1543998"/>
                        </a:lnTo>
                        <a:close/>
                      </a:path>
                      <a:path w="476689" h="1543998" fill="none">
                        <a:moveTo>
                          <a:pt x="0" y="1172786"/>
                        </a:moveTo>
                        <a:lnTo>
                          <a:pt x="0" y="371212"/>
                        </a:lnTo>
                        <a:cubicBezTo>
                          <a:pt x="0" y="166197"/>
                          <a:pt x="213421" y="0"/>
                          <a:pt x="476689" y="0"/>
                        </a:cubicBezTo>
                      </a:path>
                    </a:pathLst>
                  </a:cu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98" name="Левая круглая скобка 35"/>
                  <p:cNvSpPr/>
                  <p:nvPr/>
                </p:nvSpPr>
                <p:spPr>
                  <a:xfrm rot="5400000">
                    <a:off x="7098152" y="2881272"/>
                    <a:ext cx="476689" cy="1543998"/>
                  </a:xfrm>
                  <a:custGeom>
                    <a:avLst/>
                    <a:gdLst>
                      <a:gd name="connsiteX0" fmla="*/ 476689 w 476689"/>
                      <a:gd name="connsiteY0" fmla="*/ 1543998 h 1543998"/>
                      <a:gd name="connsiteX1" fmla="*/ 0 w 476689"/>
                      <a:gd name="connsiteY1" fmla="*/ 1172786 h 1543998"/>
                      <a:gd name="connsiteX2" fmla="*/ 0 w 476689"/>
                      <a:gd name="connsiteY2" fmla="*/ 371212 h 1543998"/>
                      <a:gd name="connsiteX3" fmla="*/ 476689 w 476689"/>
                      <a:gd name="connsiteY3" fmla="*/ 0 h 1543998"/>
                      <a:gd name="connsiteX4" fmla="*/ 476689 w 476689"/>
                      <a:gd name="connsiteY4" fmla="*/ 1543998 h 1543998"/>
                      <a:gd name="connsiteX0" fmla="*/ 476689 w 476689"/>
                      <a:gd name="connsiteY0" fmla="*/ 1543998 h 1543998"/>
                      <a:gd name="connsiteX1" fmla="*/ 0 w 476689"/>
                      <a:gd name="connsiteY1" fmla="*/ 1172786 h 1543998"/>
                      <a:gd name="connsiteX2" fmla="*/ 0 w 476689"/>
                      <a:gd name="connsiteY2" fmla="*/ 371212 h 1543998"/>
                      <a:gd name="connsiteX3" fmla="*/ 476689 w 476689"/>
                      <a:gd name="connsiteY3" fmla="*/ 0 h 1543998"/>
                      <a:gd name="connsiteX0" fmla="*/ 476689 w 476689"/>
                      <a:gd name="connsiteY0" fmla="*/ 1543998 h 1543998"/>
                      <a:gd name="connsiteX1" fmla="*/ 0 w 476689"/>
                      <a:gd name="connsiteY1" fmla="*/ 1172786 h 1543998"/>
                      <a:gd name="connsiteX2" fmla="*/ 0 w 476689"/>
                      <a:gd name="connsiteY2" fmla="*/ 371212 h 1543998"/>
                      <a:gd name="connsiteX3" fmla="*/ 476689 w 476689"/>
                      <a:gd name="connsiteY3" fmla="*/ 0 h 1543998"/>
                      <a:gd name="connsiteX4" fmla="*/ 476689 w 476689"/>
                      <a:gd name="connsiteY4" fmla="*/ 1543998 h 1543998"/>
                      <a:gd name="connsiteX0" fmla="*/ 476689 w 476689"/>
                      <a:gd name="connsiteY0" fmla="*/ 1543998 h 1543998"/>
                      <a:gd name="connsiteX1" fmla="*/ 0 w 476689"/>
                      <a:gd name="connsiteY1" fmla="*/ 1172786 h 1543998"/>
                      <a:gd name="connsiteX2" fmla="*/ 0 w 476689"/>
                      <a:gd name="connsiteY2" fmla="*/ 371212 h 154399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476689" h="1543998" stroke="0" extrusionOk="0">
                        <a:moveTo>
                          <a:pt x="476689" y="1543998"/>
                        </a:moveTo>
                        <a:cubicBezTo>
                          <a:pt x="213421" y="1543998"/>
                          <a:pt x="0" y="1377801"/>
                          <a:pt x="0" y="1172786"/>
                        </a:cubicBezTo>
                        <a:lnTo>
                          <a:pt x="0" y="371212"/>
                        </a:lnTo>
                        <a:cubicBezTo>
                          <a:pt x="0" y="166197"/>
                          <a:pt x="213421" y="0"/>
                          <a:pt x="476689" y="0"/>
                        </a:cubicBezTo>
                        <a:lnTo>
                          <a:pt x="476689" y="1543998"/>
                        </a:lnTo>
                        <a:close/>
                      </a:path>
                      <a:path w="476689" h="1543998" fill="none">
                        <a:moveTo>
                          <a:pt x="476689" y="1543998"/>
                        </a:moveTo>
                        <a:cubicBezTo>
                          <a:pt x="213421" y="1543998"/>
                          <a:pt x="0" y="1377801"/>
                          <a:pt x="0" y="1172786"/>
                        </a:cubicBezTo>
                        <a:lnTo>
                          <a:pt x="0" y="371212"/>
                        </a:lnTo>
                      </a:path>
                    </a:pathLst>
                  </a:cu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99" name="Левая круглая скобка 98"/>
                  <p:cNvSpPr/>
                  <p:nvPr/>
                </p:nvSpPr>
                <p:spPr>
                  <a:xfrm rot="5400000">
                    <a:off x="5505872" y="2889628"/>
                    <a:ext cx="476689" cy="1543998"/>
                  </a:xfrm>
                  <a:prstGeom prst="leftBracket">
                    <a:avLst>
                      <a:gd name="adj" fmla="val 77873"/>
                    </a:avLst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grpSp>
                <p:nvGrpSpPr>
                  <p:cNvPr id="100" name="Группа 99"/>
                  <p:cNvGrpSpPr/>
                  <p:nvPr/>
                </p:nvGrpSpPr>
                <p:grpSpPr>
                  <a:xfrm>
                    <a:off x="3674016" y="3832932"/>
                    <a:ext cx="4100224" cy="149191"/>
                    <a:chOff x="3928160" y="3849121"/>
                    <a:chExt cx="4100224" cy="149191"/>
                  </a:xfrm>
                </p:grpSpPr>
                <p:cxnSp>
                  <p:nvCxnSpPr>
                    <p:cNvPr id="101" name="Прямая со стрелкой 100"/>
                    <p:cNvCxnSpPr/>
                    <p:nvPr/>
                  </p:nvCxnSpPr>
                  <p:spPr>
                    <a:xfrm>
                      <a:off x="3928160" y="3944868"/>
                      <a:ext cx="4100224" cy="0"/>
                    </a:xfrm>
                    <a:prstGeom prst="straightConnector1">
                      <a:avLst/>
                    </a:prstGeom>
                    <a:ln w="3810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02" name="Овал 101"/>
                    <p:cNvSpPr/>
                    <p:nvPr/>
                  </p:nvSpPr>
                  <p:spPr>
                    <a:xfrm>
                      <a:off x="6727179" y="3854312"/>
                      <a:ext cx="144000" cy="144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  <p:sp>
                  <p:nvSpPr>
                    <p:cNvPr id="103" name="Овал 102"/>
                    <p:cNvSpPr/>
                    <p:nvPr/>
                  </p:nvSpPr>
                  <p:spPr>
                    <a:xfrm>
                      <a:off x="5148063" y="3849121"/>
                      <a:ext cx="144000" cy="14400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381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</p:grpSp>
          </p:grpSp>
          <p:graphicFrame>
            <p:nvGraphicFramePr>
              <p:cNvPr id="93" name="Объект 9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22836677"/>
                  </p:ext>
                </p:extLst>
              </p:nvPr>
            </p:nvGraphicFramePr>
            <p:xfrm>
              <a:off x="6478096" y="4041779"/>
              <a:ext cx="211137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79" name="Equation" r:id="rId14" imgW="101520" imgH="177480" progId="Equation.DSMT4">
                      <p:embed/>
                    </p:oleObj>
                  </mc:Choice>
                  <mc:Fallback>
                    <p:oleObj name="Equation" r:id="rId14" imgW="1015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6478096" y="4041779"/>
                            <a:ext cx="211137" cy="371475"/>
                          </a:xfrm>
                          <a:prstGeom prst="rect">
                            <a:avLst/>
                          </a:prstGeom>
                          <a:ln w="2857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" name="Объект 9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0578613"/>
                  </p:ext>
                </p:extLst>
              </p:nvPr>
            </p:nvGraphicFramePr>
            <p:xfrm>
              <a:off x="4670081" y="4046513"/>
              <a:ext cx="447675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80" name="Equation" r:id="rId16" imgW="215640" imgH="177480" progId="Equation.DSMT4">
                      <p:embed/>
                    </p:oleObj>
                  </mc:Choice>
                  <mc:Fallback>
                    <p:oleObj name="Equation" r:id="rId16" imgW="21564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670081" y="4046513"/>
                            <a:ext cx="447675" cy="371475"/>
                          </a:xfrm>
                          <a:prstGeom prst="rect">
                            <a:avLst/>
                          </a:prstGeom>
                          <a:ln w="2857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0" name="Объект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9117768"/>
                </p:ext>
              </p:extLst>
            </p:nvPr>
          </p:nvGraphicFramePr>
          <p:xfrm>
            <a:off x="3460135" y="3527011"/>
            <a:ext cx="486177" cy="459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81" name="Equation" r:id="rId18" imgW="139680" imgH="101520" progId="Equation.DSMT4">
                    <p:embed/>
                  </p:oleObj>
                </mc:Choice>
                <mc:Fallback>
                  <p:oleObj name="Equation" r:id="rId18" imgW="139680" imgH="101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460135" y="3527011"/>
                          <a:ext cx="486177" cy="459101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Объект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3499485"/>
                </p:ext>
              </p:extLst>
            </p:nvPr>
          </p:nvGraphicFramePr>
          <p:xfrm>
            <a:off x="5069079" y="3529758"/>
            <a:ext cx="486177" cy="459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82" name="Equation" r:id="rId20" imgW="139680" imgH="101520" progId="Equation.DSMT4">
                    <p:embed/>
                  </p:oleObj>
                </mc:Choice>
                <mc:Fallback>
                  <p:oleObj name="Equation" r:id="rId20" imgW="139680" imgH="101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069079" y="3529758"/>
                          <a:ext cx="486177" cy="459101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" name="Объект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95512"/>
              </p:ext>
            </p:extLst>
          </p:nvPr>
        </p:nvGraphicFramePr>
        <p:xfrm>
          <a:off x="3403084" y="3884998"/>
          <a:ext cx="4508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83" name="Equation" r:id="rId21" imgW="215640" imgH="177480" progId="Equation.DSMT4">
                  <p:embed/>
                </p:oleObj>
              </mc:Choice>
              <mc:Fallback>
                <p:oleObj name="Equation" r:id="rId21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03084" y="3884998"/>
                        <a:ext cx="450850" cy="3698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Объект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282236"/>
              </p:ext>
            </p:extLst>
          </p:nvPr>
        </p:nvGraphicFramePr>
        <p:xfrm>
          <a:off x="5187935" y="3894481"/>
          <a:ext cx="2111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84" name="Equation" r:id="rId23" imgW="101520" imgH="177480" progId="Equation.DSMT4">
                  <p:embed/>
                </p:oleObj>
              </mc:Choice>
              <mc:Fallback>
                <p:oleObj name="Equation" r:id="rId23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87935" y="3894481"/>
                        <a:ext cx="211137" cy="3698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Прямая соединительная линия 22"/>
          <p:cNvCxnSpPr/>
          <p:nvPr/>
        </p:nvCxnSpPr>
        <p:spPr>
          <a:xfrm>
            <a:off x="5148064" y="378904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>
            <a:off x="3923928" y="378904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/>
          <p:nvPr/>
        </p:nvCxnSpPr>
        <p:spPr>
          <a:xfrm flipV="1">
            <a:off x="5148064" y="1480402"/>
            <a:ext cx="0" cy="5044942"/>
          </a:xfrm>
          <a:prstGeom prst="straightConnector1">
            <a:avLst/>
          </a:prstGeom>
          <a:ln w="12700"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 стрелкой 107"/>
          <p:cNvCxnSpPr/>
          <p:nvPr/>
        </p:nvCxnSpPr>
        <p:spPr>
          <a:xfrm flipV="1">
            <a:off x="3928492" y="1480402"/>
            <a:ext cx="0" cy="5044942"/>
          </a:xfrm>
          <a:prstGeom prst="straightConnector1">
            <a:avLst/>
          </a:prstGeom>
          <a:ln w="12700"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Прямоугольник 27"/>
          <p:cNvSpPr/>
          <p:nvPr/>
        </p:nvSpPr>
        <p:spPr>
          <a:xfrm>
            <a:off x="434711" y="1495750"/>
            <a:ext cx="3466845" cy="2342118"/>
          </a:xfrm>
          <a:prstGeom prst="rect">
            <a:avLst/>
          </a:prstGeom>
          <a:pattFill prst="wdUpDiag">
            <a:fgClr>
              <a:schemeClr val="tx1"/>
            </a:fgClr>
            <a:bgClr>
              <a:srgbClr val="DEEBF7"/>
            </a:bgClr>
          </a:patt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8116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 animBg="1"/>
      <p:bldP spid="2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434711" y="1495750"/>
            <a:ext cx="8025721" cy="5029594"/>
            <a:chOff x="434711" y="1495750"/>
            <a:chExt cx="8025721" cy="5029594"/>
          </a:xfrm>
        </p:grpSpPr>
        <p:sp>
          <p:nvSpPr>
            <p:cNvPr id="110" name="Прямоугольник 109"/>
            <p:cNvSpPr/>
            <p:nvPr/>
          </p:nvSpPr>
          <p:spPr>
            <a:xfrm>
              <a:off x="5193409" y="3907930"/>
              <a:ext cx="3267023" cy="2617414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rgbClr val="DEEBF7"/>
              </a:bgClr>
            </a:pattFill>
            <a:ln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" name="Прямоугольник 108"/>
            <p:cNvSpPr/>
            <p:nvPr/>
          </p:nvSpPr>
          <p:spPr>
            <a:xfrm>
              <a:off x="3967219" y="1495750"/>
              <a:ext cx="1140975" cy="2341348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rgbClr val="DEEBF7"/>
              </a:bgClr>
            </a:pattFill>
            <a:ln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Прямоугольник 27"/>
            <p:cNvSpPr/>
            <p:nvPr/>
          </p:nvSpPr>
          <p:spPr>
            <a:xfrm>
              <a:off x="434711" y="1495750"/>
              <a:ext cx="3466845" cy="2342118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rgbClr val="DEEBF7"/>
              </a:bgClr>
            </a:pattFill>
            <a:ln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36906" y="587850"/>
            <a:ext cx="743312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щая схема исследования функции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построения графи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936906" y="1394263"/>
            <a:ext cx="7873598" cy="5131081"/>
            <a:chOff x="936906" y="1394263"/>
            <a:chExt cx="7873598" cy="5131081"/>
          </a:xfrm>
        </p:grpSpPr>
        <p:cxnSp>
          <p:nvCxnSpPr>
            <p:cNvPr id="15" name="Прямая со стрелкой 14"/>
            <p:cNvCxnSpPr/>
            <p:nvPr/>
          </p:nvCxnSpPr>
          <p:spPr>
            <a:xfrm flipV="1">
              <a:off x="4551146" y="1480402"/>
              <a:ext cx="0" cy="50449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/>
            <p:nvPr/>
          </p:nvCxnSpPr>
          <p:spPr>
            <a:xfrm flipV="1">
              <a:off x="936906" y="3861048"/>
              <a:ext cx="759782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4" name="Объект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675084"/>
                </p:ext>
              </p:extLst>
            </p:nvPr>
          </p:nvGraphicFramePr>
          <p:xfrm>
            <a:off x="8518404" y="3913323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50" name="Equation" r:id="rId4" imgW="139680" imgH="152280" progId="Equation.DSMT4">
                    <p:embed/>
                  </p:oleObj>
                </mc:Choice>
                <mc:Fallback>
                  <p:oleObj name="Equation" r:id="rId4" imgW="1396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518404" y="3913323"/>
                          <a:ext cx="292100" cy="31750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Объект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8177942"/>
                </p:ext>
              </p:extLst>
            </p:nvPr>
          </p:nvGraphicFramePr>
          <p:xfrm>
            <a:off x="4653468" y="1394263"/>
            <a:ext cx="319087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51" name="Equation" r:id="rId6" imgW="152280" imgH="190440" progId="Equation.DSMT4">
                    <p:embed/>
                  </p:oleObj>
                </mc:Choice>
                <mc:Fallback>
                  <p:oleObj name="Equation" r:id="rId6" imgW="1522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53468" y="1394263"/>
                          <a:ext cx="319087" cy="3968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Объект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8767751"/>
                </p:ext>
              </p:extLst>
            </p:nvPr>
          </p:nvGraphicFramePr>
          <p:xfrm>
            <a:off x="4602163" y="3863975"/>
            <a:ext cx="26511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52" name="Equation" r:id="rId8" imgW="126720" imgH="190440" progId="Equation.DSMT4">
                    <p:embed/>
                  </p:oleObj>
                </mc:Choice>
                <mc:Fallback>
                  <p:oleObj name="Equation" r:id="rId8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02163" y="3863975"/>
                          <a:ext cx="265112" cy="3968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Объект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6196672"/>
                </p:ext>
              </p:extLst>
            </p:nvPr>
          </p:nvGraphicFramePr>
          <p:xfrm>
            <a:off x="3403084" y="3884998"/>
            <a:ext cx="450850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53" name="Equation" r:id="rId10" imgW="215640" imgH="177480" progId="Equation.DSMT4">
                    <p:embed/>
                  </p:oleObj>
                </mc:Choice>
                <mc:Fallback>
                  <p:oleObj name="Equation" r:id="rId10" imgW="215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403084" y="3884998"/>
                          <a:ext cx="450850" cy="36988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Объект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7841683"/>
                </p:ext>
              </p:extLst>
            </p:nvPr>
          </p:nvGraphicFramePr>
          <p:xfrm>
            <a:off x="5187935" y="3894481"/>
            <a:ext cx="211137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54" name="Equation" r:id="rId12" imgW="101520" imgH="177480" progId="Equation.DSMT4">
                    <p:embed/>
                  </p:oleObj>
                </mc:Choice>
                <mc:Fallback>
                  <p:oleObj name="Equation" r:id="rId12" imgW="1015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187935" y="3894481"/>
                          <a:ext cx="211137" cy="36988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3" name="Прямая соединительная линия 22"/>
          <p:cNvCxnSpPr/>
          <p:nvPr/>
        </p:nvCxnSpPr>
        <p:spPr>
          <a:xfrm>
            <a:off x="5148064" y="378904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>
            <a:off x="3923928" y="378904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/>
          <p:nvPr/>
        </p:nvCxnSpPr>
        <p:spPr>
          <a:xfrm flipV="1">
            <a:off x="5148064" y="1480402"/>
            <a:ext cx="0" cy="5044942"/>
          </a:xfrm>
          <a:prstGeom prst="straightConnector1">
            <a:avLst/>
          </a:prstGeom>
          <a:ln w="12700"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 стрелкой 107"/>
          <p:cNvCxnSpPr/>
          <p:nvPr/>
        </p:nvCxnSpPr>
        <p:spPr>
          <a:xfrm flipV="1">
            <a:off x="3928492" y="1480402"/>
            <a:ext cx="0" cy="5044942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784513"/>
              </p:ext>
            </p:extLst>
          </p:nvPr>
        </p:nvGraphicFramePr>
        <p:xfrm>
          <a:off x="5970845" y="2178676"/>
          <a:ext cx="2250881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55" name="Equation" r:id="rId14" imgW="1371600" imgH="482400" progId="Equation.DSMT4">
                  <p:embed/>
                </p:oleObj>
              </mc:Choice>
              <mc:Fallback>
                <p:oleObj name="Equation" r:id="rId14" imgW="1371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70845" y="2178676"/>
                        <a:ext cx="2250881" cy="7920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22942"/>
              </p:ext>
            </p:extLst>
          </p:nvPr>
        </p:nvGraphicFramePr>
        <p:xfrm>
          <a:off x="5949577" y="2869405"/>
          <a:ext cx="2272149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56" name="Equation" r:id="rId16" imgW="1384200" imgH="482400" progId="Equation.DSMT4">
                  <p:embed/>
                </p:oleObj>
              </mc:Choice>
              <mc:Fallback>
                <p:oleObj name="Equation" r:id="rId16" imgW="1384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9577" y="2869405"/>
                        <a:ext cx="2272149" cy="7920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Группа 46"/>
          <p:cNvGrpSpPr/>
          <p:nvPr/>
        </p:nvGrpSpPr>
        <p:grpSpPr>
          <a:xfrm>
            <a:off x="6111997" y="1373253"/>
            <a:ext cx="3221967" cy="941796"/>
            <a:chOff x="6340452" y="-1269376"/>
            <a:chExt cx="3221967" cy="941796"/>
          </a:xfrm>
        </p:grpSpPr>
        <p:sp>
          <p:nvSpPr>
            <p:cNvPr id="48" name="TextBox 47"/>
            <p:cNvSpPr txBox="1"/>
            <p:nvPr/>
          </p:nvSpPr>
          <p:spPr>
            <a:xfrm>
              <a:off x="7265893" y="-1269376"/>
              <a:ext cx="2296526" cy="9417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 вертикальная</a:t>
              </a:r>
            </a:p>
            <a:p>
              <a:r>
                <a: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асимптота </a:t>
              </a:r>
              <a:endPara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49" name="Объект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5306049"/>
                </p:ext>
              </p:extLst>
            </p:nvPr>
          </p:nvGraphicFramePr>
          <p:xfrm>
            <a:off x="6340452" y="-1140019"/>
            <a:ext cx="100806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57" name="Equation" r:id="rId18" imgW="482400" imgH="190440" progId="Equation.DSMT4">
                    <p:embed/>
                  </p:oleObj>
                </mc:Choice>
                <mc:Fallback>
                  <p:oleObj name="Equation" r:id="rId18" imgW="48240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340452" y="-1140019"/>
                          <a:ext cx="1008063" cy="3968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Полилиния 6"/>
          <p:cNvSpPr/>
          <p:nvPr/>
        </p:nvSpPr>
        <p:spPr>
          <a:xfrm>
            <a:off x="3604029" y="5289875"/>
            <a:ext cx="248484" cy="1236538"/>
          </a:xfrm>
          <a:custGeom>
            <a:avLst/>
            <a:gdLst>
              <a:gd name="connsiteX0" fmla="*/ 0 w 148045"/>
              <a:gd name="connsiteY0" fmla="*/ 0 h 748937"/>
              <a:gd name="connsiteX1" fmla="*/ 121920 w 148045"/>
              <a:gd name="connsiteY1" fmla="*/ 252549 h 748937"/>
              <a:gd name="connsiteX2" fmla="*/ 148045 w 148045"/>
              <a:gd name="connsiteY2" fmla="*/ 748937 h 748937"/>
              <a:gd name="connsiteX0" fmla="*/ 0 w 148045"/>
              <a:gd name="connsiteY0" fmla="*/ 0 h 748937"/>
              <a:gd name="connsiteX1" fmla="*/ 95599 w 148045"/>
              <a:gd name="connsiteY1" fmla="*/ 252549 h 748937"/>
              <a:gd name="connsiteX2" fmla="*/ 148045 w 148045"/>
              <a:gd name="connsiteY2" fmla="*/ 748937 h 748937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23549"/>
              <a:gd name="connsiteY0" fmla="*/ 0 h 815725"/>
              <a:gd name="connsiteX1" fmla="*/ 86826 w 123549"/>
              <a:gd name="connsiteY1" fmla="*/ 326757 h 815725"/>
              <a:gd name="connsiteX2" fmla="*/ 112951 w 123549"/>
              <a:gd name="connsiteY2" fmla="*/ 815725 h 815725"/>
              <a:gd name="connsiteX0" fmla="*/ 0 w 115896"/>
              <a:gd name="connsiteY0" fmla="*/ 0 h 815725"/>
              <a:gd name="connsiteX1" fmla="*/ 86826 w 115896"/>
              <a:gd name="connsiteY1" fmla="*/ 326757 h 815725"/>
              <a:gd name="connsiteX2" fmla="*/ 112951 w 115896"/>
              <a:gd name="connsiteY2" fmla="*/ 815725 h 815725"/>
              <a:gd name="connsiteX0" fmla="*/ 0 w 121830"/>
              <a:gd name="connsiteY0" fmla="*/ 0 h 815725"/>
              <a:gd name="connsiteX1" fmla="*/ 104373 w 121830"/>
              <a:gd name="connsiteY1" fmla="*/ 326757 h 815725"/>
              <a:gd name="connsiteX2" fmla="*/ 112951 w 121830"/>
              <a:gd name="connsiteY2" fmla="*/ 815725 h 815725"/>
              <a:gd name="connsiteX0" fmla="*/ 0 w 118638"/>
              <a:gd name="connsiteY0" fmla="*/ 0 h 815725"/>
              <a:gd name="connsiteX1" fmla="*/ 104373 w 118638"/>
              <a:gd name="connsiteY1" fmla="*/ 326757 h 815725"/>
              <a:gd name="connsiteX2" fmla="*/ 112951 w 118638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075"/>
              <a:gd name="connsiteY0" fmla="*/ 0 h 815725"/>
              <a:gd name="connsiteX1" fmla="*/ 95600 w 114075"/>
              <a:gd name="connsiteY1" fmla="*/ 341598 h 815725"/>
              <a:gd name="connsiteX2" fmla="*/ 112951 w 114075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8501"/>
              <a:gd name="connsiteY0" fmla="*/ 0 h 815725"/>
              <a:gd name="connsiteX1" fmla="*/ 95600 w 118501"/>
              <a:gd name="connsiteY1" fmla="*/ 341598 h 815725"/>
              <a:gd name="connsiteX2" fmla="*/ 112951 w 118501"/>
              <a:gd name="connsiteY2" fmla="*/ 815725 h 815725"/>
              <a:gd name="connsiteX0" fmla="*/ 0 w 120180"/>
              <a:gd name="connsiteY0" fmla="*/ 0 h 815725"/>
              <a:gd name="connsiteX1" fmla="*/ 104374 w 120180"/>
              <a:gd name="connsiteY1" fmla="*/ 326757 h 815725"/>
              <a:gd name="connsiteX2" fmla="*/ 112951 w 120180"/>
              <a:gd name="connsiteY2" fmla="*/ 815725 h 815725"/>
              <a:gd name="connsiteX0" fmla="*/ 0 w 118502"/>
              <a:gd name="connsiteY0" fmla="*/ 0 h 815725"/>
              <a:gd name="connsiteX1" fmla="*/ 95601 w 118502"/>
              <a:gd name="connsiteY1" fmla="*/ 378703 h 815725"/>
              <a:gd name="connsiteX2" fmla="*/ 112951 w 118502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1087"/>
              <a:gd name="connsiteY0" fmla="*/ 0 h 815725"/>
              <a:gd name="connsiteX1" fmla="*/ 107729 w 121087"/>
              <a:gd name="connsiteY1" fmla="*/ 375336 h 815725"/>
              <a:gd name="connsiteX2" fmla="*/ 112951 w 121087"/>
              <a:gd name="connsiteY2" fmla="*/ 815725 h 815725"/>
              <a:gd name="connsiteX0" fmla="*/ 0 w 113502"/>
              <a:gd name="connsiteY0" fmla="*/ 0 h 815725"/>
              <a:gd name="connsiteX1" fmla="*/ 107729 w 113502"/>
              <a:gd name="connsiteY1" fmla="*/ 375336 h 815725"/>
              <a:gd name="connsiteX2" fmla="*/ 112951 w 113502"/>
              <a:gd name="connsiteY2" fmla="*/ 815725 h 815725"/>
              <a:gd name="connsiteX0" fmla="*/ 0 w 112951"/>
              <a:gd name="connsiteY0" fmla="*/ 0 h 815725"/>
              <a:gd name="connsiteX1" fmla="*/ 107729 w 112951"/>
              <a:gd name="connsiteY1" fmla="*/ 375336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49714 w 112951"/>
              <a:gd name="connsiteY1" fmla="*/ 129920 h 815725"/>
              <a:gd name="connsiteX2" fmla="*/ 107729 w 112951"/>
              <a:gd name="connsiteY2" fmla="*/ 375336 h 815725"/>
              <a:gd name="connsiteX3" fmla="*/ 112951 w 112951"/>
              <a:gd name="connsiteY3" fmla="*/ 815725 h 815725"/>
              <a:gd name="connsiteX0" fmla="*/ 0 w 113085"/>
              <a:gd name="connsiteY0" fmla="*/ 0 h 815725"/>
              <a:gd name="connsiteX1" fmla="*/ 59065 w 113085"/>
              <a:gd name="connsiteY1" fmla="*/ 132905 h 815725"/>
              <a:gd name="connsiteX2" fmla="*/ 107729 w 113085"/>
              <a:gd name="connsiteY2" fmla="*/ 375336 h 815725"/>
              <a:gd name="connsiteX3" fmla="*/ 112951 w 113085"/>
              <a:gd name="connsiteY3" fmla="*/ 815725 h 815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85" h="815725">
                <a:moveTo>
                  <a:pt x="0" y="0"/>
                </a:moveTo>
                <a:cubicBezTo>
                  <a:pt x="8286" y="21653"/>
                  <a:pt x="41110" y="70349"/>
                  <a:pt x="59065" y="132905"/>
                </a:cubicBezTo>
                <a:cubicBezTo>
                  <a:pt x="77020" y="195461"/>
                  <a:pt x="98748" y="261533"/>
                  <a:pt x="107729" y="375336"/>
                </a:cubicBezTo>
                <a:cubicBezTo>
                  <a:pt x="116710" y="489139"/>
                  <a:pt x="111290" y="451570"/>
                  <a:pt x="112951" y="815725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Полилиния 51"/>
          <p:cNvSpPr/>
          <p:nvPr/>
        </p:nvSpPr>
        <p:spPr>
          <a:xfrm flipH="1">
            <a:off x="4026729" y="5289875"/>
            <a:ext cx="182553" cy="1236538"/>
          </a:xfrm>
          <a:custGeom>
            <a:avLst/>
            <a:gdLst>
              <a:gd name="connsiteX0" fmla="*/ 0 w 148045"/>
              <a:gd name="connsiteY0" fmla="*/ 0 h 748937"/>
              <a:gd name="connsiteX1" fmla="*/ 121920 w 148045"/>
              <a:gd name="connsiteY1" fmla="*/ 252549 h 748937"/>
              <a:gd name="connsiteX2" fmla="*/ 148045 w 148045"/>
              <a:gd name="connsiteY2" fmla="*/ 748937 h 748937"/>
              <a:gd name="connsiteX0" fmla="*/ 0 w 148045"/>
              <a:gd name="connsiteY0" fmla="*/ 0 h 748937"/>
              <a:gd name="connsiteX1" fmla="*/ 95599 w 148045"/>
              <a:gd name="connsiteY1" fmla="*/ 252549 h 748937"/>
              <a:gd name="connsiteX2" fmla="*/ 148045 w 148045"/>
              <a:gd name="connsiteY2" fmla="*/ 748937 h 748937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23549"/>
              <a:gd name="connsiteY0" fmla="*/ 0 h 815725"/>
              <a:gd name="connsiteX1" fmla="*/ 86826 w 123549"/>
              <a:gd name="connsiteY1" fmla="*/ 326757 h 815725"/>
              <a:gd name="connsiteX2" fmla="*/ 112951 w 123549"/>
              <a:gd name="connsiteY2" fmla="*/ 815725 h 815725"/>
              <a:gd name="connsiteX0" fmla="*/ 0 w 115896"/>
              <a:gd name="connsiteY0" fmla="*/ 0 h 815725"/>
              <a:gd name="connsiteX1" fmla="*/ 86826 w 115896"/>
              <a:gd name="connsiteY1" fmla="*/ 326757 h 815725"/>
              <a:gd name="connsiteX2" fmla="*/ 112951 w 115896"/>
              <a:gd name="connsiteY2" fmla="*/ 815725 h 815725"/>
              <a:gd name="connsiteX0" fmla="*/ 0 w 121830"/>
              <a:gd name="connsiteY0" fmla="*/ 0 h 815725"/>
              <a:gd name="connsiteX1" fmla="*/ 104373 w 121830"/>
              <a:gd name="connsiteY1" fmla="*/ 326757 h 815725"/>
              <a:gd name="connsiteX2" fmla="*/ 112951 w 121830"/>
              <a:gd name="connsiteY2" fmla="*/ 815725 h 815725"/>
              <a:gd name="connsiteX0" fmla="*/ 0 w 118638"/>
              <a:gd name="connsiteY0" fmla="*/ 0 h 815725"/>
              <a:gd name="connsiteX1" fmla="*/ 104373 w 118638"/>
              <a:gd name="connsiteY1" fmla="*/ 326757 h 815725"/>
              <a:gd name="connsiteX2" fmla="*/ 112951 w 118638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075"/>
              <a:gd name="connsiteY0" fmla="*/ 0 h 815725"/>
              <a:gd name="connsiteX1" fmla="*/ 95600 w 114075"/>
              <a:gd name="connsiteY1" fmla="*/ 341598 h 815725"/>
              <a:gd name="connsiteX2" fmla="*/ 112951 w 114075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8501"/>
              <a:gd name="connsiteY0" fmla="*/ 0 h 815725"/>
              <a:gd name="connsiteX1" fmla="*/ 95600 w 118501"/>
              <a:gd name="connsiteY1" fmla="*/ 341598 h 815725"/>
              <a:gd name="connsiteX2" fmla="*/ 112951 w 118501"/>
              <a:gd name="connsiteY2" fmla="*/ 815725 h 815725"/>
              <a:gd name="connsiteX0" fmla="*/ 0 w 120180"/>
              <a:gd name="connsiteY0" fmla="*/ 0 h 815725"/>
              <a:gd name="connsiteX1" fmla="*/ 104374 w 120180"/>
              <a:gd name="connsiteY1" fmla="*/ 326757 h 815725"/>
              <a:gd name="connsiteX2" fmla="*/ 112951 w 120180"/>
              <a:gd name="connsiteY2" fmla="*/ 815725 h 815725"/>
              <a:gd name="connsiteX0" fmla="*/ 0 w 118502"/>
              <a:gd name="connsiteY0" fmla="*/ 0 h 815725"/>
              <a:gd name="connsiteX1" fmla="*/ 95601 w 118502"/>
              <a:gd name="connsiteY1" fmla="*/ 378703 h 815725"/>
              <a:gd name="connsiteX2" fmla="*/ 112951 w 118502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1087"/>
              <a:gd name="connsiteY0" fmla="*/ 0 h 815725"/>
              <a:gd name="connsiteX1" fmla="*/ 107729 w 121087"/>
              <a:gd name="connsiteY1" fmla="*/ 375336 h 815725"/>
              <a:gd name="connsiteX2" fmla="*/ 112951 w 121087"/>
              <a:gd name="connsiteY2" fmla="*/ 815725 h 815725"/>
              <a:gd name="connsiteX0" fmla="*/ 0 w 113502"/>
              <a:gd name="connsiteY0" fmla="*/ 0 h 815725"/>
              <a:gd name="connsiteX1" fmla="*/ 107729 w 113502"/>
              <a:gd name="connsiteY1" fmla="*/ 375336 h 815725"/>
              <a:gd name="connsiteX2" fmla="*/ 112951 w 113502"/>
              <a:gd name="connsiteY2" fmla="*/ 815725 h 815725"/>
              <a:gd name="connsiteX0" fmla="*/ 0 w 112951"/>
              <a:gd name="connsiteY0" fmla="*/ 0 h 815725"/>
              <a:gd name="connsiteX1" fmla="*/ 107729 w 112951"/>
              <a:gd name="connsiteY1" fmla="*/ 375336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49714 w 112951"/>
              <a:gd name="connsiteY1" fmla="*/ 129920 h 815725"/>
              <a:gd name="connsiteX2" fmla="*/ 107729 w 112951"/>
              <a:gd name="connsiteY2" fmla="*/ 375336 h 815725"/>
              <a:gd name="connsiteX3" fmla="*/ 112951 w 112951"/>
              <a:gd name="connsiteY3" fmla="*/ 815725 h 815725"/>
              <a:gd name="connsiteX0" fmla="*/ 0 w 113085"/>
              <a:gd name="connsiteY0" fmla="*/ 0 h 815725"/>
              <a:gd name="connsiteX1" fmla="*/ 59065 w 113085"/>
              <a:gd name="connsiteY1" fmla="*/ 132905 h 815725"/>
              <a:gd name="connsiteX2" fmla="*/ 107729 w 113085"/>
              <a:gd name="connsiteY2" fmla="*/ 375336 h 815725"/>
              <a:gd name="connsiteX3" fmla="*/ 112951 w 113085"/>
              <a:gd name="connsiteY3" fmla="*/ 815725 h 815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85" h="815725">
                <a:moveTo>
                  <a:pt x="0" y="0"/>
                </a:moveTo>
                <a:cubicBezTo>
                  <a:pt x="8286" y="21653"/>
                  <a:pt x="41110" y="70349"/>
                  <a:pt x="59065" y="132905"/>
                </a:cubicBezTo>
                <a:cubicBezTo>
                  <a:pt x="77020" y="195461"/>
                  <a:pt x="98748" y="261533"/>
                  <a:pt x="107729" y="375336"/>
                </a:cubicBezTo>
                <a:cubicBezTo>
                  <a:pt x="116710" y="489139"/>
                  <a:pt x="111290" y="451570"/>
                  <a:pt x="112951" y="815725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5868144" y="1502610"/>
            <a:ext cx="3208074" cy="2158795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139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434711" y="1495750"/>
            <a:ext cx="8025721" cy="5029594"/>
            <a:chOff x="434711" y="1495750"/>
            <a:chExt cx="8025721" cy="5029594"/>
          </a:xfrm>
        </p:grpSpPr>
        <p:sp>
          <p:nvSpPr>
            <p:cNvPr id="110" name="Прямоугольник 109"/>
            <p:cNvSpPr/>
            <p:nvPr/>
          </p:nvSpPr>
          <p:spPr>
            <a:xfrm>
              <a:off x="5193409" y="3907930"/>
              <a:ext cx="3267023" cy="2617414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rgbClr val="DEEBF7"/>
              </a:bgClr>
            </a:pattFill>
            <a:ln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" name="Прямоугольник 108"/>
            <p:cNvSpPr/>
            <p:nvPr/>
          </p:nvSpPr>
          <p:spPr>
            <a:xfrm>
              <a:off x="3967219" y="1495750"/>
              <a:ext cx="1140975" cy="2341348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rgbClr val="DEEBF7"/>
              </a:bgClr>
            </a:pattFill>
            <a:ln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Прямоугольник 27"/>
            <p:cNvSpPr/>
            <p:nvPr/>
          </p:nvSpPr>
          <p:spPr>
            <a:xfrm>
              <a:off x="434711" y="1495750"/>
              <a:ext cx="3466845" cy="2342118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rgbClr val="DEEBF7"/>
              </a:bgClr>
            </a:pattFill>
            <a:ln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36906" y="587850"/>
            <a:ext cx="743312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щая схема исследования функции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построения графи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936906" y="1394263"/>
            <a:ext cx="7873598" cy="5131081"/>
            <a:chOff x="936906" y="1394263"/>
            <a:chExt cx="7873598" cy="5131081"/>
          </a:xfrm>
        </p:grpSpPr>
        <p:cxnSp>
          <p:nvCxnSpPr>
            <p:cNvPr id="15" name="Прямая со стрелкой 14"/>
            <p:cNvCxnSpPr/>
            <p:nvPr/>
          </p:nvCxnSpPr>
          <p:spPr>
            <a:xfrm flipV="1">
              <a:off x="4551146" y="1480402"/>
              <a:ext cx="0" cy="50449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/>
            <p:nvPr/>
          </p:nvCxnSpPr>
          <p:spPr>
            <a:xfrm flipV="1">
              <a:off x="936906" y="3861048"/>
              <a:ext cx="759782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4" name="Объект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675084"/>
                </p:ext>
              </p:extLst>
            </p:nvPr>
          </p:nvGraphicFramePr>
          <p:xfrm>
            <a:off x="8518404" y="3913323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0" name="Equation" r:id="rId4" imgW="139680" imgH="152280" progId="Equation.DSMT4">
                    <p:embed/>
                  </p:oleObj>
                </mc:Choice>
                <mc:Fallback>
                  <p:oleObj name="Equation" r:id="rId4" imgW="1396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518404" y="3913323"/>
                          <a:ext cx="292100" cy="31750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Объект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8177942"/>
                </p:ext>
              </p:extLst>
            </p:nvPr>
          </p:nvGraphicFramePr>
          <p:xfrm>
            <a:off x="4653468" y="1394263"/>
            <a:ext cx="319087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1" name="Equation" r:id="rId6" imgW="152280" imgH="190440" progId="Equation.DSMT4">
                    <p:embed/>
                  </p:oleObj>
                </mc:Choice>
                <mc:Fallback>
                  <p:oleObj name="Equation" r:id="rId6" imgW="1522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53468" y="1394263"/>
                          <a:ext cx="319087" cy="3968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Объект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8767751"/>
                </p:ext>
              </p:extLst>
            </p:nvPr>
          </p:nvGraphicFramePr>
          <p:xfrm>
            <a:off x="4602163" y="3863975"/>
            <a:ext cx="26511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2" name="Equation" r:id="rId8" imgW="126720" imgH="190440" progId="Equation.DSMT4">
                    <p:embed/>
                  </p:oleObj>
                </mc:Choice>
                <mc:Fallback>
                  <p:oleObj name="Equation" r:id="rId8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02163" y="3863975"/>
                          <a:ext cx="265112" cy="3968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Объект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6196672"/>
                </p:ext>
              </p:extLst>
            </p:nvPr>
          </p:nvGraphicFramePr>
          <p:xfrm>
            <a:off x="3403084" y="3884998"/>
            <a:ext cx="450850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3" name="Equation" r:id="rId10" imgW="215640" imgH="177480" progId="Equation.DSMT4">
                    <p:embed/>
                  </p:oleObj>
                </mc:Choice>
                <mc:Fallback>
                  <p:oleObj name="Equation" r:id="rId10" imgW="215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403084" y="3884998"/>
                          <a:ext cx="450850" cy="36988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Объект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7841683"/>
                </p:ext>
              </p:extLst>
            </p:nvPr>
          </p:nvGraphicFramePr>
          <p:xfrm>
            <a:off x="5187935" y="3894481"/>
            <a:ext cx="211137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4" name="Equation" r:id="rId12" imgW="101520" imgH="177480" progId="Equation.DSMT4">
                    <p:embed/>
                  </p:oleObj>
                </mc:Choice>
                <mc:Fallback>
                  <p:oleObj name="Equation" r:id="rId12" imgW="1015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187935" y="3894481"/>
                          <a:ext cx="211137" cy="36988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3" name="Прямая соединительная линия 22"/>
          <p:cNvCxnSpPr/>
          <p:nvPr/>
        </p:nvCxnSpPr>
        <p:spPr>
          <a:xfrm>
            <a:off x="5148064" y="378904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>
            <a:off x="3923928" y="378904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/>
          <p:nvPr/>
        </p:nvCxnSpPr>
        <p:spPr>
          <a:xfrm flipV="1">
            <a:off x="5148064" y="1480402"/>
            <a:ext cx="0" cy="5044942"/>
          </a:xfrm>
          <a:prstGeom prst="straightConnector1">
            <a:avLst/>
          </a:prstGeom>
          <a:ln w="12700"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 стрелкой 107"/>
          <p:cNvCxnSpPr/>
          <p:nvPr/>
        </p:nvCxnSpPr>
        <p:spPr>
          <a:xfrm flipV="1">
            <a:off x="3928492" y="1480402"/>
            <a:ext cx="0" cy="5044942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Группа 46"/>
          <p:cNvGrpSpPr/>
          <p:nvPr/>
        </p:nvGrpSpPr>
        <p:grpSpPr>
          <a:xfrm>
            <a:off x="5551323" y="1323586"/>
            <a:ext cx="3765481" cy="941796"/>
            <a:chOff x="6419705" y="-1301861"/>
            <a:chExt cx="2999455" cy="941796"/>
          </a:xfrm>
        </p:grpSpPr>
        <p:sp>
          <p:nvSpPr>
            <p:cNvPr id="48" name="TextBox 47"/>
            <p:cNvSpPr txBox="1"/>
            <p:nvPr/>
          </p:nvSpPr>
          <p:spPr>
            <a:xfrm>
              <a:off x="7265893" y="-1301861"/>
              <a:ext cx="2153267" cy="9417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 </a:t>
              </a:r>
              <a:r>
                <a:rPr lang="ru-RU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гориз.асимптота</a:t>
              </a:r>
              <a:endPara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r>
                <a: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ри </a:t>
              </a:r>
              <a:r>
                <a:rPr lang="ru-RU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 </a:t>
              </a:r>
              <a:endPara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49" name="Объект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6200407"/>
                </p:ext>
              </p:extLst>
            </p:nvPr>
          </p:nvGraphicFramePr>
          <p:xfrm>
            <a:off x="6419705" y="-1178954"/>
            <a:ext cx="849313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5" name="Equation" r:id="rId14" imgW="406080" imgH="228600" progId="Equation.DSMT4">
                    <p:embed/>
                  </p:oleObj>
                </mc:Choice>
                <mc:Fallback>
                  <p:oleObj name="Equation" r:id="rId14" imgW="406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419705" y="-1178954"/>
                          <a:ext cx="849313" cy="47625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Полилиния 6"/>
          <p:cNvSpPr/>
          <p:nvPr/>
        </p:nvSpPr>
        <p:spPr>
          <a:xfrm>
            <a:off x="3604029" y="5289875"/>
            <a:ext cx="248484" cy="1236538"/>
          </a:xfrm>
          <a:custGeom>
            <a:avLst/>
            <a:gdLst>
              <a:gd name="connsiteX0" fmla="*/ 0 w 148045"/>
              <a:gd name="connsiteY0" fmla="*/ 0 h 748937"/>
              <a:gd name="connsiteX1" fmla="*/ 121920 w 148045"/>
              <a:gd name="connsiteY1" fmla="*/ 252549 h 748937"/>
              <a:gd name="connsiteX2" fmla="*/ 148045 w 148045"/>
              <a:gd name="connsiteY2" fmla="*/ 748937 h 748937"/>
              <a:gd name="connsiteX0" fmla="*/ 0 w 148045"/>
              <a:gd name="connsiteY0" fmla="*/ 0 h 748937"/>
              <a:gd name="connsiteX1" fmla="*/ 95599 w 148045"/>
              <a:gd name="connsiteY1" fmla="*/ 252549 h 748937"/>
              <a:gd name="connsiteX2" fmla="*/ 148045 w 148045"/>
              <a:gd name="connsiteY2" fmla="*/ 748937 h 748937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23549"/>
              <a:gd name="connsiteY0" fmla="*/ 0 h 815725"/>
              <a:gd name="connsiteX1" fmla="*/ 86826 w 123549"/>
              <a:gd name="connsiteY1" fmla="*/ 326757 h 815725"/>
              <a:gd name="connsiteX2" fmla="*/ 112951 w 123549"/>
              <a:gd name="connsiteY2" fmla="*/ 815725 h 815725"/>
              <a:gd name="connsiteX0" fmla="*/ 0 w 115896"/>
              <a:gd name="connsiteY0" fmla="*/ 0 h 815725"/>
              <a:gd name="connsiteX1" fmla="*/ 86826 w 115896"/>
              <a:gd name="connsiteY1" fmla="*/ 326757 h 815725"/>
              <a:gd name="connsiteX2" fmla="*/ 112951 w 115896"/>
              <a:gd name="connsiteY2" fmla="*/ 815725 h 815725"/>
              <a:gd name="connsiteX0" fmla="*/ 0 w 121830"/>
              <a:gd name="connsiteY0" fmla="*/ 0 h 815725"/>
              <a:gd name="connsiteX1" fmla="*/ 104373 w 121830"/>
              <a:gd name="connsiteY1" fmla="*/ 326757 h 815725"/>
              <a:gd name="connsiteX2" fmla="*/ 112951 w 121830"/>
              <a:gd name="connsiteY2" fmla="*/ 815725 h 815725"/>
              <a:gd name="connsiteX0" fmla="*/ 0 w 118638"/>
              <a:gd name="connsiteY0" fmla="*/ 0 h 815725"/>
              <a:gd name="connsiteX1" fmla="*/ 104373 w 118638"/>
              <a:gd name="connsiteY1" fmla="*/ 326757 h 815725"/>
              <a:gd name="connsiteX2" fmla="*/ 112951 w 118638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075"/>
              <a:gd name="connsiteY0" fmla="*/ 0 h 815725"/>
              <a:gd name="connsiteX1" fmla="*/ 95600 w 114075"/>
              <a:gd name="connsiteY1" fmla="*/ 341598 h 815725"/>
              <a:gd name="connsiteX2" fmla="*/ 112951 w 114075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8501"/>
              <a:gd name="connsiteY0" fmla="*/ 0 h 815725"/>
              <a:gd name="connsiteX1" fmla="*/ 95600 w 118501"/>
              <a:gd name="connsiteY1" fmla="*/ 341598 h 815725"/>
              <a:gd name="connsiteX2" fmla="*/ 112951 w 118501"/>
              <a:gd name="connsiteY2" fmla="*/ 815725 h 815725"/>
              <a:gd name="connsiteX0" fmla="*/ 0 w 120180"/>
              <a:gd name="connsiteY0" fmla="*/ 0 h 815725"/>
              <a:gd name="connsiteX1" fmla="*/ 104374 w 120180"/>
              <a:gd name="connsiteY1" fmla="*/ 326757 h 815725"/>
              <a:gd name="connsiteX2" fmla="*/ 112951 w 120180"/>
              <a:gd name="connsiteY2" fmla="*/ 815725 h 815725"/>
              <a:gd name="connsiteX0" fmla="*/ 0 w 118502"/>
              <a:gd name="connsiteY0" fmla="*/ 0 h 815725"/>
              <a:gd name="connsiteX1" fmla="*/ 95601 w 118502"/>
              <a:gd name="connsiteY1" fmla="*/ 378703 h 815725"/>
              <a:gd name="connsiteX2" fmla="*/ 112951 w 118502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1087"/>
              <a:gd name="connsiteY0" fmla="*/ 0 h 815725"/>
              <a:gd name="connsiteX1" fmla="*/ 107729 w 121087"/>
              <a:gd name="connsiteY1" fmla="*/ 375336 h 815725"/>
              <a:gd name="connsiteX2" fmla="*/ 112951 w 121087"/>
              <a:gd name="connsiteY2" fmla="*/ 815725 h 815725"/>
              <a:gd name="connsiteX0" fmla="*/ 0 w 113502"/>
              <a:gd name="connsiteY0" fmla="*/ 0 h 815725"/>
              <a:gd name="connsiteX1" fmla="*/ 107729 w 113502"/>
              <a:gd name="connsiteY1" fmla="*/ 375336 h 815725"/>
              <a:gd name="connsiteX2" fmla="*/ 112951 w 113502"/>
              <a:gd name="connsiteY2" fmla="*/ 815725 h 815725"/>
              <a:gd name="connsiteX0" fmla="*/ 0 w 112951"/>
              <a:gd name="connsiteY0" fmla="*/ 0 h 815725"/>
              <a:gd name="connsiteX1" fmla="*/ 107729 w 112951"/>
              <a:gd name="connsiteY1" fmla="*/ 375336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49714 w 112951"/>
              <a:gd name="connsiteY1" fmla="*/ 129920 h 815725"/>
              <a:gd name="connsiteX2" fmla="*/ 107729 w 112951"/>
              <a:gd name="connsiteY2" fmla="*/ 375336 h 815725"/>
              <a:gd name="connsiteX3" fmla="*/ 112951 w 112951"/>
              <a:gd name="connsiteY3" fmla="*/ 815725 h 815725"/>
              <a:gd name="connsiteX0" fmla="*/ 0 w 113085"/>
              <a:gd name="connsiteY0" fmla="*/ 0 h 815725"/>
              <a:gd name="connsiteX1" fmla="*/ 59065 w 113085"/>
              <a:gd name="connsiteY1" fmla="*/ 132905 h 815725"/>
              <a:gd name="connsiteX2" fmla="*/ 107729 w 113085"/>
              <a:gd name="connsiteY2" fmla="*/ 375336 h 815725"/>
              <a:gd name="connsiteX3" fmla="*/ 112951 w 113085"/>
              <a:gd name="connsiteY3" fmla="*/ 815725 h 815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85" h="815725">
                <a:moveTo>
                  <a:pt x="0" y="0"/>
                </a:moveTo>
                <a:cubicBezTo>
                  <a:pt x="8286" y="21653"/>
                  <a:pt x="41110" y="70349"/>
                  <a:pt x="59065" y="132905"/>
                </a:cubicBezTo>
                <a:cubicBezTo>
                  <a:pt x="77020" y="195461"/>
                  <a:pt x="98748" y="261533"/>
                  <a:pt x="107729" y="375336"/>
                </a:cubicBezTo>
                <a:cubicBezTo>
                  <a:pt x="116710" y="489139"/>
                  <a:pt x="111290" y="451570"/>
                  <a:pt x="112951" y="815725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Полилиния 51"/>
          <p:cNvSpPr/>
          <p:nvPr/>
        </p:nvSpPr>
        <p:spPr>
          <a:xfrm flipH="1">
            <a:off x="4026729" y="5289875"/>
            <a:ext cx="182553" cy="1236538"/>
          </a:xfrm>
          <a:custGeom>
            <a:avLst/>
            <a:gdLst>
              <a:gd name="connsiteX0" fmla="*/ 0 w 148045"/>
              <a:gd name="connsiteY0" fmla="*/ 0 h 748937"/>
              <a:gd name="connsiteX1" fmla="*/ 121920 w 148045"/>
              <a:gd name="connsiteY1" fmla="*/ 252549 h 748937"/>
              <a:gd name="connsiteX2" fmla="*/ 148045 w 148045"/>
              <a:gd name="connsiteY2" fmla="*/ 748937 h 748937"/>
              <a:gd name="connsiteX0" fmla="*/ 0 w 148045"/>
              <a:gd name="connsiteY0" fmla="*/ 0 h 748937"/>
              <a:gd name="connsiteX1" fmla="*/ 95599 w 148045"/>
              <a:gd name="connsiteY1" fmla="*/ 252549 h 748937"/>
              <a:gd name="connsiteX2" fmla="*/ 148045 w 148045"/>
              <a:gd name="connsiteY2" fmla="*/ 748937 h 748937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23549"/>
              <a:gd name="connsiteY0" fmla="*/ 0 h 815725"/>
              <a:gd name="connsiteX1" fmla="*/ 86826 w 123549"/>
              <a:gd name="connsiteY1" fmla="*/ 326757 h 815725"/>
              <a:gd name="connsiteX2" fmla="*/ 112951 w 123549"/>
              <a:gd name="connsiteY2" fmla="*/ 815725 h 815725"/>
              <a:gd name="connsiteX0" fmla="*/ 0 w 115896"/>
              <a:gd name="connsiteY0" fmla="*/ 0 h 815725"/>
              <a:gd name="connsiteX1" fmla="*/ 86826 w 115896"/>
              <a:gd name="connsiteY1" fmla="*/ 326757 h 815725"/>
              <a:gd name="connsiteX2" fmla="*/ 112951 w 115896"/>
              <a:gd name="connsiteY2" fmla="*/ 815725 h 815725"/>
              <a:gd name="connsiteX0" fmla="*/ 0 w 121830"/>
              <a:gd name="connsiteY0" fmla="*/ 0 h 815725"/>
              <a:gd name="connsiteX1" fmla="*/ 104373 w 121830"/>
              <a:gd name="connsiteY1" fmla="*/ 326757 h 815725"/>
              <a:gd name="connsiteX2" fmla="*/ 112951 w 121830"/>
              <a:gd name="connsiteY2" fmla="*/ 815725 h 815725"/>
              <a:gd name="connsiteX0" fmla="*/ 0 w 118638"/>
              <a:gd name="connsiteY0" fmla="*/ 0 h 815725"/>
              <a:gd name="connsiteX1" fmla="*/ 104373 w 118638"/>
              <a:gd name="connsiteY1" fmla="*/ 326757 h 815725"/>
              <a:gd name="connsiteX2" fmla="*/ 112951 w 118638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075"/>
              <a:gd name="connsiteY0" fmla="*/ 0 h 815725"/>
              <a:gd name="connsiteX1" fmla="*/ 95600 w 114075"/>
              <a:gd name="connsiteY1" fmla="*/ 341598 h 815725"/>
              <a:gd name="connsiteX2" fmla="*/ 112951 w 114075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8501"/>
              <a:gd name="connsiteY0" fmla="*/ 0 h 815725"/>
              <a:gd name="connsiteX1" fmla="*/ 95600 w 118501"/>
              <a:gd name="connsiteY1" fmla="*/ 341598 h 815725"/>
              <a:gd name="connsiteX2" fmla="*/ 112951 w 118501"/>
              <a:gd name="connsiteY2" fmla="*/ 815725 h 815725"/>
              <a:gd name="connsiteX0" fmla="*/ 0 w 120180"/>
              <a:gd name="connsiteY0" fmla="*/ 0 h 815725"/>
              <a:gd name="connsiteX1" fmla="*/ 104374 w 120180"/>
              <a:gd name="connsiteY1" fmla="*/ 326757 h 815725"/>
              <a:gd name="connsiteX2" fmla="*/ 112951 w 120180"/>
              <a:gd name="connsiteY2" fmla="*/ 815725 h 815725"/>
              <a:gd name="connsiteX0" fmla="*/ 0 w 118502"/>
              <a:gd name="connsiteY0" fmla="*/ 0 h 815725"/>
              <a:gd name="connsiteX1" fmla="*/ 95601 w 118502"/>
              <a:gd name="connsiteY1" fmla="*/ 378703 h 815725"/>
              <a:gd name="connsiteX2" fmla="*/ 112951 w 118502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1087"/>
              <a:gd name="connsiteY0" fmla="*/ 0 h 815725"/>
              <a:gd name="connsiteX1" fmla="*/ 107729 w 121087"/>
              <a:gd name="connsiteY1" fmla="*/ 375336 h 815725"/>
              <a:gd name="connsiteX2" fmla="*/ 112951 w 121087"/>
              <a:gd name="connsiteY2" fmla="*/ 815725 h 815725"/>
              <a:gd name="connsiteX0" fmla="*/ 0 w 113502"/>
              <a:gd name="connsiteY0" fmla="*/ 0 h 815725"/>
              <a:gd name="connsiteX1" fmla="*/ 107729 w 113502"/>
              <a:gd name="connsiteY1" fmla="*/ 375336 h 815725"/>
              <a:gd name="connsiteX2" fmla="*/ 112951 w 113502"/>
              <a:gd name="connsiteY2" fmla="*/ 815725 h 815725"/>
              <a:gd name="connsiteX0" fmla="*/ 0 w 112951"/>
              <a:gd name="connsiteY0" fmla="*/ 0 h 815725"/>
              <a:gd name="connsiteX1" fmla="*/ 107729 w 112951"/>
              <a:gd name="connsiteY1" fmla="*/ 375336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49714 w 112951"/>
              <a:gd name="connsiteY1" fmla="*/ 129920 h 815725"/>
              <a:gd name="connsiteX2" fmla="*/ 107729 w 112951"/>
              <a:gd name="connsiteY2" fmla="*/ 375336 h 815725"/>
              <a:gd name="connsiteX3" fmla="*/ 112951 w 112951"/>
              <a:gd name="connsiteY3" fmla="*/ 815725 h 815725"/>
              <a:gd name="connsiteX0" fmla="*/ 0 w 113085"/>
              <a:gd name="connsiteY0" fmla="*/ 0 h 815725"/>
              <a:gd name="connsiteX1" fmla="*/ 59065 w 113085"/>
              <a:gd name="connsiteY1" fmla="*/ 132905 h 815725"/>
              <a:gd name="connsiteX2" fmla="*/ 107729 w 113085"/>
              <a:gd name="connsiteY2" fmla="*/ 375336 h 815725"/>
              <a:gd name="connsiteX3" fmla="*/ 112951 w 113085"/>
              <a:gd name="connsiteY3" fmla="*/ 815725 h 815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85" h="815725">
                <a:moveTo>
                  <a:pt x="0" y="0"/>
                </a:moveTo>
                <a:cubicBezTo>
                  <a:pt x="8286" y="21653"/>
                  <a:pt x="41110" y="70349"/>
                  <a:pt x="59065" y="132905"/>
                </a:cubicBezTo>
                <a:cubicBezTo>
                  <a:pt x="77020" y="195461"/>
                  <a:pt x="98748" y="261533"/>
                  <a:pt x="107729" y="375336"/>
                </a:cubicBezTo>
                <a:cubicBezTo>
                  <a:pt x="116710" y="489139"/>
                  <a:pt x="111290" y="451570"/>
                  <a:pt x="112951" y="815725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5" name="Прямая со стрелкой 34"/>
          <p:cNvCxnSpPr/>
          <p:nvPr/>
        </p:nvCxnSpPr>
        <p:spPr>
          <a:xfrm>
            <a:off x="434711" y="3856826"/>
            <a:ext cx="8595788" cy="0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Полилиния 39"/>
          <p:cNvSpPr/>
          <p:nvPr/>
        </p:nvSpPr>
        <p:spPr>
          <a:xfrm rot="5400000" flipH="1">
            <a:off x="963974" y="3396809"/>
            <a:ext cx="182553" cy="1236538"/>
          </a:xfrm>
          <a:custGeom>
            <a:avLst/>
            <a:gdLst>
              <a:gd name="connsiteX0" fmla="*/ 0 w 148045"/>
              <a:gd name="connsiteY0" fmla="*/ 0 h 748937"/>
              <a:gd name="connsiteX1" fmla="*/ 121920 w 148045"/>
              <a:gd name="connsiteY1" fmla="*/ 252549 h 748937"/>
              <a:gd name="connsiteX2" fmla="*/ 148045 w 148045"/>
              <a:gd name="connsiteY2" fmla="*/ 748937 h 748937"/>
              <a:gd name="connsiteX0" fmla="*/ 0 w 148045"/>
              <a:gd name="connsiteY0" fmla="*/ 0 h 748937"/>
              <a:gd name="connsiteX1" fmla="*/ 95599 w 148045"/>
              <a:gd name="connsiteY1" fmla="*/ 252549 h 748937"/>
              <a:gd name="connsiteX2" fmla="*/ 148045 w 148045"/>
              <a:gd name="connsiteY2" fmla="*/ 748937 h 748937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23549"/>
              <a:gd name="connsiteY0" fmla="*/ 0 h 815725"/>
              <a:gd name="connsiteX1" fmla="*/ 86826 w 123549"/>
              <a:gd name="connsiteY1" fmla="*/ 326757 h 815725"/>
              <a:gd name="connsiteX2" fmla="*/ 112951 w 123549"/>
              <a:gd name="connsiteY2" fmla="*/ 815725 h 815725"/>
              <a:gd name="connsiteX0" fmla="*/ 0 w 115896"/>
              <a:gd name="connsiteY0" fmla="*/ 0 h 815725"/>
              <a:gd name="connsiteX1" fmla="*/ 86826 w 115896"/>
              <a:gd name="connsiteY1" fmla="*/ 326757 h 815725"/>
              <a:gd name="connsiteX2" fmla="*/ 112951 w 115896"/>
              <a:gd name="connsiteY2" fmla="*/ 815725 h 815725"/>
              <a:gd name="connsiteX0" fmla="*/ 0 w 121830"/>
              <a:gd name="connsiteY0" fmla="*/ 0 h 815725"/>
              <a:gd name="connsiteX1" fmla="*/ 104373 w 121830"/>
              <a:gd name="connsiteY1" fmla="*/ 326757 h 815725"/>
              <a:gd name="connsiteX2" fmla="*/ 112951 w 121830"/>
              <a:gd name="connsiteY2" fmla="*/ 815725 h 815725"/>
              <a:gd name="connsiteX0" fmla="*/ 0 w 118638"/>
              <a:gd name="connsiteY0" fmla="*/ 0 h 815725"/>
              <a:gd name="connsiteX1" fmla="*/ 104373 w 118638"/>
              <a:gd name="connsiteY1" fmla="*/ 326757 h 815725"/>
              <a:gd name="connsiteX2" fmla="*/ 112951 w 118638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075"/>
              <a:gd name="connsiteY0" fmla="*/ 0 h 815725"/>
              <a:gd name="connsiteX1" fmla="*/ 95600 w 114075"/>
              <a:gd name="connsiteY1" fmla="*/ 341598 h 815725"/>
              <a:gd name="connsiteX2" fmla="*/ 112951 w 114075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8501"/>
              <a:gd name="connsiteY0" fmla="*/ 0 h 815725"/>
              <a:gd name="connsiteX1" fmla="*/ 95600 w 118501"/>
              <a:gd name="connsiteY1" fmla="*/ 341598 h 815725"/>
              <a:gd name="connsiteX2" fmla="*/ 112951 w 118501"/>
              <a:gd name="connsiteY2" fmla="*/ 815725 h 815725"/>
              <a:gd name="connsiteX0" fmla="*/ 0 w 120180"/>
              <a:gd name="connsiteY0" fmla="*/ 0 h 815725"/>
              <a:gd name="connsiteX1" fmla="*/ 104374 w 120180"/>
              <a:gd name="connsiteY1" fmla="*/ 326757 h 815725"/>
              <a:gd name="connsiteX2" fmla="*/ 112951 w 120180"/>
              <a:gd name="connsiteY2" fmla="*/ 815725 h 815725"/>
              <a:gd name="connsiteX0" fmla="*/ 0 w 118502"/>
              <a:gd name="connsiteY0" fmla="*/ 0 h 815725"/>
              <a:gd name="connsiteX1" fmla="*/ 95601 w 118502"/>
              <a:gd name="connsiteY1" fmla="*/ 378703 h 815725"/>
              <a:gd name="connsiteX2" fmla="*/ 112951 w 118502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1087"/>
              <a:gd name="connsiteY0" fmla="*/ 0 h 815725"/>
              <a:gd name="connsiteX1" fmla="*/ 107729 w 121087"/>
              <a:gd name="connsiteY1" fmla="*/ 375336 h 815725"/>
              <a:gd name="connsiteX2" fmla="*/ 112951 w 121087"/>
              <a:gd name="connsiteY2" fmla="*/ 815725 h 815725"/>
              <a:gd name="connsiteX0" fmla="*/ 0 w 113502"/>
              <a:gd name="connsiteY0" fmla="*/ 0 h 815725"/>
              <a:gd name="connsiteX1" fmla="*/ 107729 w 113502"/>
              <a:gd name="connsiteY1" fmla="*/ 375336 h 815725"/>
              <a:gd name="connsiteX2" fmla="*/ 112951 w 113502"/>
              <a:gd name="connsiteY2" fmla="*/ 815725 h 815725"/>
              <a:gd name="connsiteX0" fmla="*/ 0 w 112951"/>
              <a:gd name="connsiteY0" fmla="*/ 0 h 815725"/>
              <a:gd name="connsiteX1" fmla="*/ 107729 w 112951"/>
              <a:gd name="connsiteY1" fmla="*/ 375336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49714 w 112951"/>
              <a:gd name="connsiteY1" fmla="*/ 129920 h 815725"/>
              <a:gd name="connsiteX2" fmla="*/ 107729 w 112951"/>
              <a:gd name="connsiteY2" fmla="*/ 375336 h 815725"/>
              <a:gd name="connsiteX3" fmla="*/ 112951 w 112951"/>
              <a:gd name="connsiteY3" fmla="*/ 815725 h 815725"/>
              <a:gd name="connsiteX0" fmla="*/ 0 w 113085"/>
              <a:gd name="connsiteY0" fmla="*/ 0 h 815725"/>
              <a:gd name="connsiteX1" fmla="*/ 59065 w 113085"/>
              <a:gd name="connsiteY1" fmla="*/ 132905 h 815725"/>
              <a:gd name="connsiteX2" fmla="*/ 107729 w 113085"/>
              <a:gd name="connsiteY2" fmla="*/ 375336 h 815725"/>
              <a:gd name="connsiteX3" fmla="*/ 112951 w 113085"/>
              <a:gd name="connsiteY3" fmla="*/ 815725 h 815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85" h="815725">
                <a:moveTo>
                  <a:pt x="0" y="0"/>
                </a:moveTo>
                <a:cubicBezTo>
                  <a:pt x="8286" y="21653"/>
                  <a:pt x="41110" y="70349"/>
                  <a:pt x="59065" y="132905"/>
                </a:cubicBezTo>
                <a:cubicBezTo>
                  <a:pt x="77020" y="195461"/>
                  <a:pt x="98748" y="261533"/>
                  <a:pt x="107729" y="375336"/>
                </a:cubicBezTo>
                <a:cubicBezTo>
                  <a:pt x="116710" y="489139"/>
                  <a:pt x="111290" y="451570"/>
                  <a:pt x="112951" y="815725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Полилиния 40"/>
          <p:cNvSpPr/>
          <p:nvPr/>
        </p:nvSpPr>
        <p:spPr>
          <a:xfrm rot="16200000" flipH="1">
            <a:off x="8254943" y="3083668"/>
            <a:ext cx="182553" cy="1236538"/>
          </a:xfrm>
          <a:custGeom>
            <a:avLst/>
            <a:gdLst>
              <a:gd name="connsiteX0" fmla="*/ 0 w 148045"/>
              <a:gd name="connsiteY0" fmla="*/ 0 h 748937"/>
              <a:gd name="connsiteX1" fmla="*/ 121920 w 148045"/>
              <a:gd name="connsiteY1" fmla="*/ 252549 h 748937"/>
              <a:gd name="connsiteX2" fmla="*/ 148045 w 148045"/>
              <a:gd name="connsiteY2" fmla="*/ 748937 h 748937"/>
              <a:gd name="connsiteX0" fmla="*/ 0 w 148045"/>
              <a:gd name="connsiteY0" fmla="*/ 0 h 748937"/>
              <a:gd name="connsiteX1" fmla="*/ 95599 w 148045"/>
              <a:gd name="connsiteY1" fmla="*/ 252549 h 748937"/>
              <a:gd name="connsiteX2" fmla="*/ 148045 w 148045"/>
              <a:gd name="connsiteY2" fmla="*/ 748937 h 748937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23549"/>
              <a:gd name="connsiteY0" fmla="*/ 0 h 815725"/>
              <a:gd name="connsiteX1" fmla="*/ 86826 w 123549"/>
              <a:gd name="connsiteY1" fmla="*/ 326757 h 815725"/>
              <a:gd name="connsiteX2" fmla="*/ 112951 w 123549"/>
              <a:gd name="connsiteY2" fmla="*/ 815725 h 815725"/>
              <a:gd name="connsiteX0" fmla="*/ 0 w 115896"/>
              <a:gd name="connsiteY0" fmla="*/ 0 h 815725"/>
              <a:gd name="connsiteX1" fmla="*/ 86826 w 115896"/>
              <a:gd name="connsiteY1" fmla="*/ 326757 h 815725"/>
              <a:gd name="connsiteX2" fmla="*/ 112951 w 115896"/>
              <a:gd name="connsiteY2" fmla="*/ 815725 h 815725"/>
              <a:gd name="connsiteX0" fmla="*/ 0 w 121830"/>
              <a:gd name="connsiteY0" fmla="*/ 0 h 815725"/>
              <a:gd name="connsiteX1" fmla="*/ 104373 w 121830"/>
              <a:gd name="connsiteY1" fmla="*/ 326757 h 815725"/>
              <a:gd name="connsiteX2" fmla="*/ 112951 w 121830"/>
              <a:gd name="connsiteY2" fmla="*/ 815725 h 815725"/>
              <a:gd name="connsiteX0" fmla="*/ 0 w 118638"/>
              <a:gd name="connsiteY0" fmla="*/ 0 h 815725"/>
              <a:gd name="connsiteX1" fmla="*/ 104373 w 118638"/>
              <a:gd name="connsiteY1" fmla="*/ 326757 h 815725"/>
              <a:gd name="connsiteX2" fmla="*/ 112951 w 118638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075"/>
              <a:gd name="connsiteY0" fmla="*/ 0 h 815725"/>
              <a:gd name="connsiteX1" fmla="*/ 95600 w 114075"/>
              <a:gd name="connsiteY1" fmla="*/ 341598 h 815725"/>
              <a:gd name="connsiteX2" fmla="*/ 112951 w 114075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8501"/>
              <a:gd name="connsiteY0" fmla="*/ 0 h 815725"/>
              <a:gd name="connsiteX1" fmla="*/ 95600 w 118501"/>
              <a:gd name="connsiteY1" fmla="*/ 341598 h 815725"/>
              <a:gd name="connsiteX2" fmla="*/ 112951 w 118501"/>
              <a:gd name="connsiteY2" fmla="*/ 815725 h 815725"/>
              <a:gd name="connsiteX0" fmla="*/ 0 w 120180"/>
              <a:gd name="connsiteY0" fmla="*/ 0 h 815725"/>
              <a:gd name="connsiteX1" fmla="*/ 104374 w 120180"/>
              <a:gd name="connsiteY1" fmla="*/ 326757 h 815725"/>
              <a:gd name="connsiteX2" fmla="*/ 112951 w 120180"/>
              <a:gd name="connsiteY2" fmla="*/ 815725 h 815725"/>
              <a:gd name="connsiteX0" fmla="*/ 0 w 118502"/>
              <a:gd name="connsiteY0" fmla="*/ 0 h 815725"/>
              <a:gd name="connsiteX1" fmla="*/ 95601 w 118502"/>
              <a:gd name="connsiteY1" fmla="*/ 378703 h 815725"/>
              <a:gd name="connsiteX2" fmla="*/ 112951 w 118502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1087"/>
              <a:gd name="connsiteY0" fmla="*/ 0 h 815725"/>
              <a:gd name="connsiteX1" fmla="*/ 107729 w 121087"/>
              <a:gd name="connsiteY1" fmla="*/ 375336 h 815725"/>
              <a:gd name="connsiteX2" fmla="*/ 112951 w 121087"/>
              <a:gd name="connsiteY2" fmla="*/ 815725 h 815725"/>
              <a:gd name="connsiteX0" fmla="*/ 0 w 113502"/>
              <a:gd name="connsiteY0" fmla="*/ 0 h 815725"/>
              <a:gd name="connsiteX1" fmla="*/ 107729 w 113502"/>
              <a:gd name="connsiteY1" fmla="*/ 375336 h 815725"/>
              <a:gd name="connsiteX2" fmla="*/ 112951 w 113502"/>
              <a:gd name="connsiteY2" fmla="*/ 815725 h 815725"/>
              <a:gd name="connsiteX0" fmla="*/ 0 w 112951"/>
              <a:gd name="connsiteY0" fmla="*/ 0 h 815725"/>
              <a:gd name="connsiteX1" fmla="*/ 107729 w 112951"/>
              <a:gd name="connsiteY1" fmla="*/ 375336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49714 w 112951"/>
              <a:gd name="connsiteY1" fmla="*/ 129920 h 815725"/>
              <a:gd name="connsiteX2" fmla="*/ 107729 w 112951"/>
              <a:gd name="connsiteY2" fmla="*/ 375336 h 815725"/>
              <a:gd name="connsiteX3" fmla="*/ 112951 w 112951"/>
              <a:gd name="connsiteY3" fmla="*/ 815725 h 815725"/>
              <a:gd name="connsiteX0" fmla="*/ 0 w 113085"/>
              <a:gd name="connsiteY0" fmla="*/ 0 h 815725"/>
              <a:gd name="connsiteX1" fmla="*/ 59065 w 113085"/>
              <a:gd name="connsiteY1" fmla="*/ 132905 h 815725"/>
              <a:gd name="connsiteX2" fmla="*/ 107729 w 113085"/>
              <a:gd name="connsiteY2" fmla="*/ 375336 h 815725"/>
              <a:gd name="connsiteX3" fmla="*/ 112951 w 113085"/>
              <a:gd name="connsiteY3" fmla="*/ 815725 h 815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85" h="815725">
                <a:moveTo>
                  <a:pt x="0" y="0"/>
                </a:moveTo>
                <a:cubicBezTo>
                  <a:pt x="8286" y="21653"/>
                  <a:pt x="41110" y="70349"/>
                  <a:pt x="59065" y="132905"/>
                </a:cubicBezTo>
                <a:cubicBezTo>
                  <a:pt x="77020" y="195461"/>
                  <a:pt x="98748" y="261533"/>
                  <a:pt x="107729" y="375336"/>
                </a:cubicBezTo>
                <a:cubicBezTo>
                  <a:pt x="116710" y="489139"/>
                  <a:pt x="111290" y="451570"/>
                  <a:pt x="112951" y="815725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Прямоугольник 42"/>
          <p:cNvSpPr/>
          <p:nvPr/>
        </p:nvSpPr>
        <p:spPr>
          <a:xfrm>
            <a:off x="5450058" y="1502611"/>
            <a:ext cx="3626160" cy="762772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5867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434711" y="1495750"/>
            <a:ext cx="8025721" cy="5029594"/>
            <a:chOff x="434711" y="1495750"/>
            <a:chExt cx="8025721" cy="5029594"/>
          </a:xfrm>
        </p:grpSpPr>
        <p:sp>
          <p:nvSpPr>
            <p:cNvPr id="110" name="Прямоугольник 109"/>
            <p:cNvSpPr/>
            <p:nvPr/>
          </p:nvSpPr>
          <p:spPr>
            <a:xfrm>
              <a:off x="5193409" y="3907930"/>
              <a:ext cx="3267023" cy="2617414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rgbClr val="DEEBF7"/>
              </a:bgClr>
            </a:pattFill>
            <a:ln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" name="Прямоугольник 108"/>
            <p:cNvSpPr/>
            <p:nvPr/>
          </p:nvSpPr>
          <p:spPr>
            <a:xfrm>
              <a:off x="3967219" y="1495750"/>
              <a:ext cx="1140975" cy="2341348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rgbClr val="DEEBF7"/>
              </a:bgClr>
            </a:pattFill>
            <a:ln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Прямоугольник 27"/>
            <p:cNvSpPr/>
            <p:nvPr/>
          </p:nvSpPr>
          <p:spPr>
            <a:xfrm>
              <a:off x="434711" y="1495750"/>
              <a:ext cx="3466845" cy="2342118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rgbClr val="DEEBF7"/>
              </a:bgClr>
            </a:pattFill>
            <a:ln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36906" y="587850"/>
            <a:ext cx="743312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щая схема исследования функции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построения графи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936906" y="1394263"/>
            <a:ext cx="7873598" cy="5131081"/>
            <a:chOff x="936906" y="1394263"/>
            <a:chExt cx="7873598" cy="5131081"/>
          </a:xfrm>
        </p:grpSpPr>
        <p:cxnSp>
          <p:nvCxnSpPr>
            <p:cNvPr id="15" name="Прямая со стрелкой 14"/>
            <p:cNvCxnSpPr/>
            <p:nvPr/>
          </p:nvCxnSpPr>
          <p:spPr>
            <a:xfrm flipV="1">
              <a:off x="4551146" y="1480402"/>
              <a:ext cx="0" cy="50449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/>
            <p:nvPr/>
          </p:nvCxnSpPr>
          <p:spPr>
            <a:xfrm flipV="1">
              <a:off x="936906" y="3861048"/>
              <a:ext cx="759782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4" name="Объект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675084"/>
                </p:ext>
              </p:extLst>
            </p:nvPr>
          </p:nvGraphicFramePr>
          <p:xfrm>
            <a:off x="8518404" y="3913323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54" name="Equation" r:id="rId4" imgW="139680" imgH="152280" progId="Equation.DSMT4">
                    <p:embed/>
                  </p:oleObj>
                </mc:Choice>
                <mc:Fallback>
                  <p:oleObj name="Equation" r:id="rId4" imgW="1396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518404" y="3913323"/>
                          <a:ext cx="292100" cy="31750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Объект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8177942"/>
                </p:ext>
              </p:extLst>
            </p:nvPr>
          </p:nvGraphicFramePr>
          <p:xfrm>
            <a:off x="4653468" y="1394263"/>
            <a:ext cx="319087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55" name="Equation" r:id="rId6" imgW="152280" imgH="190440" progId="Equation.DSMT4">
                    <p:embed/>
                  </p:oleObj>
                </mc:Choice>
                <mc:Fallback>
                  <p:oleObj name="Equation" r:id="rId6" imgW="1522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53468" y="1394263"/>
                          <a:ext cx="319087" cy="3968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Объект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8767751"/>
                </p:ext>
              </p:extLst>
            </p:nvPr>
          </p:nvGraphicFramePr>
          <p:xfrm>
            <a:off x="4602163" y="3863975"/>
            <a:ext cx="26511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56" name="Equation" r:id="rId8" imgW="126720" imgH="190440" progId="Equation.DSMT4">
                    <p:embed/>
                  </p:oleObj>
                </mc:Choice>
                <mc:Fallback>
                  <p:oleObj name="Equation" r:id="rId8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02163" y="3863975"/>
                          <a:ext cx="265112" cy="3968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Объект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6196672"/>
                </p:ext>
              </p:extLst>
            </p:nvPr>
          </p:nvGraphicFramePr>
          <p:xfrm>
            <a:off x="3403084" y="3884998"/>
            <a:ext cx="450850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57" name="Equation" r:id="rId10" imgW="215640" imgH="177480" progId="Equation.DSMT4">
                    <p:embed/>
                  </p:oleObj>
                </mc:Choice>
                <mc:Fallback>
                  <p:oleObj name="Equation" r:id="rId10" imgW="215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403084" y="3884998"/>
                          <a:ext cx="450850" cy="36988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Объект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2674630"/>
                </p:ext>
              </p:extLst>
            </p:nvPr>
          </p:nvGraphicFramePr>
          <p:xfrm>
            <a:off x="5187935" y="3894481"/>
            <a:ext cx="211137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58" name="Equation" r:id="rId12" imgW="101520" imgH="177480" progId="Equation.DSMT4">
                    <p:embed/>
                  </p:oleObj>
                </mc:Choice>
                <mc:Fallback>
                  <p:oleObj name="Equation" r:id="rId12" imgW="1015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187935" y="3894481"/>
                          <a:ext cx="211137" cy="36988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Объект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5702317"/>
                </p:ext>
              </p:extLst>
            </p:nvPr>
          </p:nvGraphicFramePr>
          <p:xfrm>
            <a:off x="6110607" y="3919265"/>
            <a:ext cx="26352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59" name="Equation" r:id="rId14" imgW="126720" imgH="190440" progId="Equation.DSMT4">
                    <p:embed/>
                  </p:oleObj>
                </mc:Choice>
                <mc:Fallback>
                  <p:oleObj name="Equation" r:id="rId14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110607" y="3919265"/>
                          <a:ext cx="263525" cy="39528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Объект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5249058"/>
                </p:ext>
              </p:extLst>
            </p:nvPr>
          </p:nvGraphicFramePr>
          <p:xfrm>
            <a:off x="4104002" y="2060848"/>
            <a:ext cx="368300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60" name="Equation" r:id="rId16" imgW="177480" imgH="215640" progId="Equation.DSMT4">
                    <p:embed/>
                  </p:oleObj>
                </mc:Choice>
                <mc:Fallback>
                  <p:oleObj name="Equation" r:id="rId16" imgW="1774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104002" y="2060848"/>
                          <a:ext cx="368300" cy="449262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3" name="Прямая соединительная линия 22"/>
          <p:cNvCxnSpPr/>
          <p:nvPr/>
        </p:nvCxnSpPr>
        <p:spPr>
          <a:xfrm>
            <a:off x="5148064" y="378904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>
            <a:off x="3923928" y="378904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/>
          <p:nvPr/>
        </p:nvCxnSpPr>
        <p:spPr>
          <a:xfrm flipV="1">
            <a:off x="5148064" y="1480402"/>
            <a:ext cx="0" cy="5044942"/>
          </a:xfrm>
          <a:prstGeom prst="straightConnector1">
            <a:avLst/>
          </a:prstGeom>
          <a:ln w="12700"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 стрелкой 107"/>
          <p:cNvCxnSpPr/>
          <p:nvPr/>
        </p:nvCxnSpPr>
        <p:spPr>
          <a:xfrm flipV="1">
            <a:off x="3928492" y="1480402"/>
            <a:ext cx="0" cy="5044942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олилиния 6"/>
          <p:cNvSpPr/>
          <p:nvPr/>
        </p:nvSpPr>
        <p:spPr>
          <a:xfrm>
            <a:off x="3604029" y="5289875"/>
            <a:ext cx="248484" cy="1236538"/>
          </a:xfrm>
          <a:custGeom>
            <a:avLst/>
            <a:gdLst>
              <a:gd name="connsiteX0" fmla="*/ 0 w 148045"/>
              <a:gd name="connsiteY0" fmla="*/ 0 h 748937"/>
              <a:gd name="connsiteX1" fmla="*/ 121920 w 148045"/>
              <a:gd name="connsiteY1" fmla="*/ 252549 h 748937"/>
              <a:gd name="connsiteX2" fmla="*/ 148045 w 148045"/>
              <a:gd name="connsiteY2" fmla="*/ 748937 h 748937"/>
              <a:gd name="connsiteX0" fmla="*/ 0 w 148045"/>
              <a:gd name="connsiteY0" fmla="*/ 0 h 748937"/>
              <a:gd name="connsiteX1" fmla="*/ 95599 w 148045"/>
              <a:gd name="connsiteY1" fmla="*/ 252549 h 748937"/>
              <a:gd name="connsiteX2" fmla="*/ 148045 w 148045"/>
              <a:gd name="connsiteY2" fmla="*/ 748937 h 748937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23549"/>
              <a:gd name="connsiteY0" fmla="*/ 0 h 815725"/>
              <a:gd name="connsiteX1" fmla="*/ 86826 w 123549"/>
              <a:gd name="connsiteY1" fmla="*/ 326757 h 815725"/>
              <a:gd name="connsiteX2" fmla="*/ 112951 w 123549"/>
              <a:gd name="connsiteY2" fmla="*/ 815725 h 815725"/>
              <a:gd name="connsiteX0" fmla="*/ 0 w 115896"/>
              <a:gd name="connsiteY0" fmla="*/ 0 h 815725"/>
              <a:gd name="connsiteX1" fmla="*/ 86826 w 115896"/>
              <a:gd name="connsiteY1" fmla="*/ 326757 h 815725"/>
              <a:gd name="connsiteX2" fmla="*/ 112951 w 115896"/>
              <a:gd name="connsiteY2" fmla="*/ 815725 h 815725"/>
              <a:gd name="connsiteX0" fmla="*/ 0 w 121830"/>
              <a:gd name="connsiteY0" fmla="*/ 0 h 815725"/>
              <a:gd name="connsiteX1" fmla="*/ 104373 w 121830"/>
              <a:gd name="connsiteY1" fmla="*/ 326757 h 815725"/>
              <a:gd name="connsiteX2" fmla="*/ 112951 w 121830"/>
              <a:gd name="connsiteY2" fmla="*/ 815725 h 815725"/>
              <a:gd name="connsiteX0" fmla="*/ 0 w 118638"/>
              <a:gd name="connsiteY0" fmla="*/ 0 h 815725"/>
              <a:gd name="connsiteX1" fmla="*/ 104373 w 118638"/>
              <a:gd name="connsiteY1" fmla="*/ 326757 h 815725"/>
              <a:gd name="connsiteX2" fmla="*/ 112951 w 118638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075"/>
              <a:gd name="connsiteY0" fmla="*/ 0 h 815725"/>
              <a:gd name="connsiteX1" fmla="*/ 95600 w 114075"/>
              <a:gd name="connsiteY1" fmla="*/ 341598 h 815725"/>
              <a:gd name="connsiteX2" fmla="*/ 112951 w 114075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8501"/>
              <a:gd name="connsiteY0" fmla="*/ 0 h 815725"/>
              <a:gd name="connsiteX1" fmla="*/ 95600 w 118501"/>
              <a:gd name="connsiteY1" fmla="*/ 341598 h 815725"/>
              <a:gd name="connsiteX2" fmla="*/ 112951 w 118501"/>
              <a:gd name="connsiteY2" fmla="*/ 815725 h 815725"/>
              <a:gd name="connsiteX0" fmla="*/ 0 w 120180"/>
              <a:gd name="connsiteY0" fmla="*/ 0 h 815725"/>
              <a:gd name="connsiteX1" fmla="*/ 104374 w 120180"/>
              <a:gd name="connsiteY1" fmla="*/ 326757 h 815725"/>
              <a:gd name="connsiteX2" fmla="*/ 112951 w 120180"/>
              <a:gd name="connsiteY2" fmla="*/ 815725 h 815725"/>
              <a:gd name="connsiteX0" fmla="*/ 0 w 118502"/>
              <a:gd name="connsiteY0" fmla="*/ 0 h 815725"/>
              <a:gd name="connsiteX1" fmla="*/ 95601 w 118502"/>
              <a:gd name="connsiteY1" fmla="*/ 378703 h 815725"/>
              <a:gd name="connsiteX2" fmla="*/ 112951 w 118502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1087"/>
              <a:gd name="connsiteY0" fmla="*/ 0 h 815725"/>
              <a:gd name="connsiteX1" fmla="*/ 107729 w 121087"/>
              <a:gd name="connsiteY1" fmla="*/ 375336 h 815725"/>
              <a:gd name="connsiteX2" fmla="*/ 112951 w 121087"/>
              <a:gd name="connsiteY2" fmla="*/ 815725 h 815725"/>
              <a:gd name="connsiteX0" fmla="*/ 0 w 113502"/>
              <a:gd name="connsiteY0" fmla="*/ 0 h 815725"/>
              <a:gd name="connsiteX1" fmla="*/ 107729 w 113502"/>
              <a:gd name="connsiteY1" fmla="*/ 375336 h 815725"/>
              <a:gd name="connsiteX2" fmla="*/ 112951 w 113502"/>
              <a:gd name="connsiteY2" fmla="*/ 815725 h 815725"/>
              <a:gd name="connsiteX0" fmla="*/ 0 w 112951"/>
              <a:gd name="connsiteY0" fmla="*/ 0 h 815725"/>
              <a:gd name="connsiteX1" fmla="*/ 107729 w 112951"/>
              <a:gd name="connsiteY1" fmla="*/ 375336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49714 w 112951"/>
              <a:gd name="connsiteY1" fmla="*/ 129920 h 815725"/>
              <a:gd name="connsiteX2" fmla="*/ 107729 w 112951"/>
              <a:gd name="connsiteY2" fmla="*/ 375336 h 815725"/>
              <a:gd name="connsiteX3" fmla="*/ 112951 w 112951"/>
              <a:gd name="connsiteY3" fmla="*/ 815725 h 815725"/>
              <a:gd name="connsiteX0" fmla="*/ 0 w 113085"/>
              <a:gd name="connsiteY0" fmla="*/ 0 h 815725"/>
              <a:gd name="connsiteX1" fmla="*/ 59065 w 113085"/>
              <a:gd name="connsiteY1" fmla="*/ 132905 h 815725"/>
              <a:gd name="connsiteX2" fmla="*/ 107729 w 113085"/>
              <a:gd name="connsiteY2" fmla="*/ 375336 h 815725"/>
              <a:gd name="connsiteX3" fmla="*/ 112951 w 113085"/>
              <a:gd name="connsiteY3" fmla="*/ 815725 h 815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85" h="815725">
                <a:moveTo>
                  <a:pt x="0" y="0"/>
                </a:moveTo>
                <a:cubicBezTo>
                  <a:pt x="8286" y="21653"/>
                  <a:pt x="41110" y="70349"/>
                  <a:pt x="59065" y="132905"/>
                </a:cubicBezTo>
                <a:cubicBezTo>
                  <a:pt x="77020" y="195461"/>
                  <a:pt x="98748" y="261533"/>
                  <a:pt x="107729" y="375336"/>
                </a:cubicBezTo>
                <a:cubicBezTo>
                  <a:pt x="116710" y="489139"/>
                  <a:pt x="111290" y="451570"/>
                  <a:pt x="112951" y="815725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Полилиния 51"/>
          <p:cNvSpPr/>
          <p:nvPr/>
        </p:nvSpPr>
        <p:spPr>
          <a:xfrm flipH="1">
            <a:off x="4026729" y="5289875"/>
            <a:ext cx="182553" cy="1236538"/>
          </a:xfrm>
          <a:custGeom>
            <a:avLst/>
            <a:gdLst>
              <a:gd name="connsiteX0" fmla="*/ 0 w 148045"/>
              <a:gd name="connsiteY0" fmla="*/ 0 h 748937"/>
              <a:gd name="connsiteX1" fmla="*/ 121920 w 148045"/>
              <a:gd name="connsiteY1" fmla="*/ 252549 h 748937"/>
              <a:gd name="connsiteX2" fmla="*/ 148045 w 148045"/>
              <a:gd name="connsiteY2" fmla="*/ 748937 h 748937"/>
              <a:gd name="connsiteX0" fmla="*/ 0 w 148045"/>
              <a:gd name="connsiteY0" fmla="*/ 0 h 748937"/>
              <a:gd name="connsiteX1" fmla="*/ 95599 w 148045"/>
              <a:gd name="connsiteY1" fmla="*/ 252549 h 748937"/>
              <a:gd name="connsiteX2" fmla="*/ 148045 w 148045"/>
              <a:gd name="connsiteY2" fmla="*/ 748937 h 748937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23549"/>
              <a:gd name="connsiteY0" fmla="*/ 0 h 815725"/>
              <a:gd name="connsiteX1" fmla="*/ 86826 w 123549"/>
              <a:gd name="connsiteY1" fmla="*/ 326757 h 815725"/>
              <a:gd name="connsiteX2" fmla="*/ 112951 w 123549"/>
              <a:gd name="connsiteY2" fmla="*/ 815725 h 815725"/>
              <a:gd name="connsiteX0" fmla="*/ 0 w 115896"/>
              <a:gd name="connsiteY0" fmla="*/ 0 h 815725"/>
              <a:gd name="connsiteX1" fmla="*/ 86826 w 115896"/>
              <a:gd name="connsiteY1" fmla="*/ 326757 h 815725"/>
              <a:gd name="connsiteX2" fmla="*/ 112951 w 115896"/>
              <a:gd name="connsiteY2" fmla="*/ 815725 h 815725"/>
              <a:gd name="connsiteX0" fmla="*/ 0 w 121830"/>
              <a:gd name="connsiteY0" fmla="*/ 0 h 815725"/>
              <a:gd name="connsiteX1" fmla="*/ 104373 w 121830"/>
              <a:gd name="connsiteY1" fmla="*/ 326757 h 815725"/>
              <a:gd name="connsiteX2" fmla="*/ 112951 w 121830"/>
              <a:gd name="connsiteY2" fmla="*/ 815725 h 815725"/>
              <a:gd name="connsiteX0" fmla="*/ 0 w 118638"/>
              <a:gd name="connsiteY0" fmla="*/ 0 h 815725"/>
              <a:gd name="connsiteX1" fmla="*/ 104373 w 118638"/>
              <a:gd name="connsiteY1" fmla="*/ 326757 h 815725"/>
              <a:gd name="connsiteX2" fmla="*/ 112951 w 118638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075"/>
              <a:gd name="connsiteY0" fmla="*/ 0 h 815725"/>
              <a:gd name="connsiteX1" fmla="*/ 95600 w 114075"/>
              <a:gd name="connsiteY1" fmla="*/ 341598 h 815725"/>
              <a:gd name="connsiteX2" fmla="*/ 112951 w 114075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8501"/>
              <a:gd name="connsiteY0" fmla="*/ 0 h 815725"/>
              <a:gd name="connsiteX1" fmla="*/ 95600 w 118501"/>
              <a:gd name="connsiteY1" fmla="*/ 341598 h 815725"/>
              <a:gd name="connsiteX2" fmla="*/ 112951 w 118501"/>
              <a:gd name="connsiteY2" fmla="*/ 815725 h 815725"/>
              <a:gd name="connsiteX0" fmla="*/ 0 w 120180"/>
              <a:gd name="connsiteY0" fmla="*/ 0 h 815725"/>
              <a:gd name="connsiteX1" fmla="*/ 104374 w 120180"/>
              <a:gd name="connsiteY1" fmla="*/ 326757 h 815725"/>
              <a:gd name="connsiteX2" fmla="*/ 112951 w 120180"/>
              <a:gd name="connsiteY2" fmla="*/ 815725 h 815725"/>
              <a:gd name="connsiteX0" fmla="*/ 0 w 118502"/>
              <a:gd name="connsiteY0" fmla="*/ 0 h 815725"/>
              <a:gd name="connsiteX1" fmla="*/ 95601 w 118502"/>
              <a:gd name="connsiteY1" fmla="*/ 378703 h 815725"/>
              <a:gd name="connsiteX2" fmla="*/ 112951 w 118502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1087"/>
              <a:gd name="connsiteY0" fmla="*/ 0 h 815725"/>
              <a:gd name="connsiteX1" fmla="*/ 107729 w 121087"/>
              <a:gd name="connsiteY1" fmla="*/ 375336 h 815725"/>
              <a:gd name="connsiteX2" fmla="*/ 112951 w 121087"/>
              <a:gd name="connsiteY2" fmla="*/ 815725 h 815725"/>
              <a:gd name="connsiteX0" fmla="*/ 0 w 113502"/>
              <a:gd name="connsiteY0" fmla="*/ 0 h 815725"/>
              <a:gd name="connsiteX1" fmla="*/ 107729 w 113502"/>
              <a:gd name="connsiteY1" fmla="*/ 375336 h 815725"/>
              <a:gd name="connsiteX2" fmla="*/ 112951 w 113502"/>
              <a:gd name="connsiteY2" fmla="*/ 815725 h 815725"/>
              <a:gd name="connsiteX0" fmla="*/ 0 w 112951"/>
              <a:gd name="connsiteY0" fmla="*/ 0 h 815725"/>
              <a:gd name="connsiteX1" fmla="*/ 107729 w 112951"/>
              <a:gd name="connsiteY1" fmla="*/ 375336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49714 w 112951"/>
              <a:gd name="connsiteY1" fmla="*/ 129920 h 815725"/>
              <a:gd name="connsiteX2" fmla="*/ 107729 w 112951"/>
              <a:gd name="connsiteY2" fmla="*/ 375336 h 815725"/>
              <a:gd name="connsiteX3" fmla="*/ 112951 w 112951"/>
              <a:gd name="connsiteY3" fmla="*/ 815725 h 815725"/>
              <a:gd name="connsiteX0" fmla="*/ 0 w 113085"/>
              <a:gd name="connsiteY0" fmla="*/ 0 h 815725"/>
              <a:gd name="connsiteX1" fmla="*/ 59065 w 113085"/>
              <a:gd name="connsiteY1" fmla="*/ 132905 h 815725"/>
              <a:gd name="connsiteX2" fmla="*/ 107729 w 113085"/>
              <a:gd name="connsiteY2" fmla="*/ 375336 h 815725"/>
              <a:gd name="connsiteX3" fmla="*/ 112951 w 113085"/>
              <a:gd name="connsiteY3" fmla="*/ 815725 h 815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85" h="815725">
                <a:moveTo>
                  <a:pt x="0" y="0"/>
                </a:moveTo>
                <a:cubicBezTo>
                  <a:pt x="8286" y="21653"/>
                  <a:pt x="41110" y="70349"/>
                  <a:pt x="59065" y="132905"/>
                </a:cubicBezTo>
                <a:cubicBezTo>
                  <a:pt x="77020" y="195461"/>
                  <a:pt x="98748" y="261533"/>
                  <a:pt x="107729" y="375336"/>
                </a:cubicBezTo>
                <a:cubicBezTo>
                  <a:pt x="116710" y="489139"/>
                  <a:pt x="111290" y="451570"/>
                  <a:pt x="112951" y="815725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5" name="Прямая со стрелкой 34"/>
          <p:cNvCxnSpPr/>
          <p:nvPr/>
        </p:nvCxnSpPr>
        <p:spPr>
          <a:xfrm>
            <a:off x="434711" y="3856826"/>
            <a:ext cx="8595788" cy="0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Полилиния 39"/>
          <p:cNvSpPr/>
          <p:nvPr/>
        </p:nvSpPr>
        <p:spPr>
          <a:xfrm rot="5400000" flipH="1">
            <a:off x="963974" y="3396809"/>
            <a:ext cx="182553" cy="1236538"/>
          </a:xfrm>
          <a:custGeom>
            <a:avLst/>
            <a:gdLst>
              <a:gd name="connsiteX0" fmla="*/ 0 w 148045"/>
              <a:gd name="connsiteY0" fmla="*/ 0 h 748937"/>
              <a:gd name="connsiteX1" fmla="*/ 121920 w 148045"/>
              <a:gd name="connsiteY1" fmla="*/ 252549 h 748937"/>
              <a:gd name="connsiteX2" fmla="*/ 148045 w 148045"/>
              <a:gd name="connsiteY2" fmla="*/ 748937 h 748937"/>
              <a:gd name="connsiteX0" fmla="*/ 0 w 148045"/>
              <a:gd name="connsiteY0" fmla="*/ 0 h 748937"/>
              <a:gd name="connsiteX1" fmla="*/ 95599 w 148045"/>
              <a:gd name="connsiteY1" fmla="*/ 252549 h 748937"/>
              <a:gd name="connsiteX2" fmla="*/ 148045 w 148045"/>
              <a:gd name="connsiteY2" fmla="*/ 748937 h 748937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23549"/>
              <a:gd name="connsiteY0" fmla="*/ 0 h 815725"/>
              <a:gd name="connsiteX1" fmla="*/ 86826 w 123549"/>
              <a:gd name="connsiteY1" fmla="*/ 326757 h 815725"/>
              <a:gd name="connsiteX2" fmla="*/ 112951 w 123549"/>
              <a:gd name="connsiteY2" fmla="*/ 815725 h 815725"/>
              <a:gd name="connsiteX0" fmla="*/ 0 w 115896"/>
              <a:gd name="connsiteY0" fmla="*/ 0 h 815725"/>
              <a:gd name="connsiteX1" fmla="*/ 86826 w 115896"/>
              <a:gd name="connsiteY1" fmla="*/ 326757 h 815725"/>
              <a:gd name="connsiteX2" fmla="*/ 112951 w 115896"/>
              <a:gd name="connsiteY2" fmla="*/ 815725 h 815725"/>
              <a:gd name="connsiteX0" fmla="*/ 0 w 121830"/>
              <a:gd name="connsiteY0" fmla="*/ 0 h 815725"/>
              <a:gd name="connsiteX1" fmla="*/ 104373 w 121830"/>
              <a:gd name="connsiteY1" fmla="*/ 326757 h 815725"/>
              <a:gd name="connsiteX2" fmla="*/ 112951 w 121830"/>
              <a:gd name="connsiteY2" fmla="*/ 815725 h 815725"/>
              <a:gd name="connsiteX0" fmla="*/ 0 w 118638"/>
              <a:gd name="connsiteY0" fmla="*/ 0 h 815725"/>
              <a:gd name="connsiteX1" fmla="*/ 104373 w 118638"/>
              <a:gd name="connsiteY1" fmla="*/ 326757 h 815725"/>
              <a:gd name="connsiteX2" fmla="*/ 112951 w 118638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075"/>
              <a:gd name="connsiteY0" fmla="*/ 0 h 815725"/>
              <a:gd name="connsiteX1" fmla="*/ 95600 w 114075"/>
              <a:gd name="connsiteY1" fmla="*/ 341598 h 815725"/>
              <a:gd name="connsiteX2" fmla="*/ 112951 w 114075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8501"/>
              <a:gd name="connsiteY0" fmla="*/ 0 h 815725"/>
              <a:gd name="connsiteX1" fmla="*/ 95600 w 118501"/>
              <a:gd name="connsiteY1" fmla="*/ 341598 h 815725"/>
              <a:gd name="connsiteX2" fmla="*/ 112951 w 118501"/>
              <a:gd name="connsiteY2" fmla="*/ 815725 h 815725"/>
              <a:gd name="connsiteX0" fmla="*/ 0 w 120180"/>
              <a:gd name="connsiteY0" fmla="*/ 0 h 815725"/>
              <a:gd name="connsiteX1" fmla="*/ 104374 w 120180"/>
              <a:gd name="connsiteY1" fmla="*/ 326757 h 815725"/>
              <a:gd name="connsiteX2" fmla="*/ 112951 w 120180"/>
              <a:gd name="connsiteY2" fmla="*/ 815725 h 815725"/>
              <a:gd name="connsiteX0" fmla="*/ 0 w 118502"/>
              <a:gd name="connsiteY0" fmla="*/ 0 h 815725"/>
              <a:gd name="connsiteX1" fmla="*/ 95601 w 118502"/>
              <a:gd name="connsiteY1" fmla="*/ 378703 h 815725"/>
              <a:gd name="connsiteX2" fmla="*/ 112951 w 118502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1087"/>
              <a:gd name="connsiteY0" fmla="*/ 0 h 815725"/>
              <a:gd name="connsiteX1" fmla="*/ 107729 w 121087"/>
              <a:gd name="connsiteY1" fmla="*/ 375336 h 815725"/>
              <a:gd name="connsiteX2" fmla="*/ 112951 w 121087"/>
              <a:gd name="connsiteY2" fmla="*/ 815725 h 815725"/>
              <a:gd name="connsiteX0" fmla="*/ 0 w 113502"/>
              <a:gd name="connsiteY0" fmla="*/ 0 h 815725"/>
              <a:gd name="connsiteX1" fmla="*/ 107729 w 113502"/>
              <a:gd name="connsiteY1" fmla="*/ 375336 h 815725"/>
              <a:gd name="connsiteX2" fmla="*/ 112951 w 113502"/>
              <a:gd name="connsiteY2" fmla="*/ 815725 h 815725"/>
              <a:gd name="connsiteX0" fmla="*/ 0 w 112951"/>
              <a:gd name="connsiteY0" fmla="*/ 0 h 815725"/>
              <a:gd name="connsiteX1" fmla="*/ 107729 w 112951"/>
              <a:gd name="connsiteY1" fmla="*/ 375336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49714 w 112951"/>
              <a:gd name="connsiteY1" fmla="*/ 129920 h 815725"/>
              <a:gd name="connsiteX2" fmla="*/ 107729 w 112951"/>
              <a:gd name="connsiteY2" fmla="*/ 375336 h 815725"/>
              <a:gd name="connsiteX3" fmla="*/ 112951 w 112951"/>
              <a:gd name="connsiteY3" fmla="*/ 815725 h 815725"/>
              <a:gd name="connsiteX0" fmla="*/ 0 w 113085"/>
              <a:gd name="connsiteY0" fmla="*/ 0 h 815725"/>
              <a:gd name="connsiteX1" fmla="*/ 59065 w 113085"/>
              <a:gd name="connsiteY1" fmla="*/ 132905 h 815725"/>
              <a:gd name="connsiteX2" fmla="*/ 107729 w 113085"/>
              <a:gd name="connsiteY2" fmla="*/ 375336 h 815725"/>
              <a:gd name="connsiteX3" fmla="*/ 112951 w 113085"/>
              <a:gd name="connsiteY3" fmla="*/ 815725 h 815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85" h="815725">
                <a:moveTo>
                  <a:pt x="0" y="0"/>
                </a:moveTo>
                <a:cubicBezTo>
                  <a:pt x="8286" y="21653"/>
                  <a:pt x="41110" y="70349"/>
                  <a:pt x="59065" y="132905"/>
                </a:cubicBezTo>
                <a:cubicBezTo>
                  <a:pt x="77020" y="195461"/>
                  <a:pt x="98748" y="261533"/>
                  <a:pt x="107729" y="375336"/>
                </a:cubicBezTo>
                <a:cubicBezTo>
                  <a:pt x="116710" y="489139"/>
                  <a:pt x="111290" y="451570"/>
                  <a:pt x="112951" y="815725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Полилиния 40"/>
          <p:cNvSpPr/>
          <p:nvPr/>
        </p:nvSpPr>
        <p:spPr>
          <a:xfrm rot="16200000" flipH="1">
            <a:off x="8254943" y="3083668"/>
            <a:ext cx="182553" cy="1236538"/>
          </a:xfrm>
          <a:custGeom>
            <a:avLst/>
            <a:gdLst>
              <a:gd name="connsiteX0" fmla="*/ 0 w 148045"/>
              <a:gd name="connsiteY0" fmla="*/ 0 h 748937"/>
              <a:gd name="connsiteX1" fmla="*/ 121920 w 148045"/>
              <a:gd name="connsiteY1" fmla="*/ 252549 h 748937"/>
              <a:gd name="connsiteX2" fmla="*/ 148045 w 148045"/>
              <a:gd name="connsiteY2" fmla="*/ 748937 h 748937"/>
              <a:gd name="connsiteX0" fmla="*/ 0 w 148045"/>
              <a:gd name="connsiteY0" fmla="*/ 0 h 748937"/>
              <a:gd name="connsiteX1" fmla="*/ 95599 w 148045"/>
              <a:gd name="connsiteY1" fmla="*/ 252549 h 748937"/>
              <a:gd name="connsiteX2" fmla="*/ 148045 w 148045"/>
              <a:gd name="connsiteY2" fmla="*/ 748937 h 748937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23549"/>
              <a:gd name="connsiteY0" fmla="*/ 0 h 815725"/>
              <a:gd name="connsiteX1" fmla="*/ 86826 w 123549"/>
              <a:gd name="connsiteY1" fmla="*/ 326757 h 815725"/>
              <a:gd name="connsiteX2" fmla="*/ 112951 w 123549"/>
              <a:gd name="connsiteY2" fmla="*/ 815725 h 815725"/>
              <a:gd name="connsiteX0" fmla="*/ 0 w 115896"/>
              <a:gd name="connsiteY0" fmla="*/ 0 h 815725"/>
              <a:gd name="connsiteX1" fmla="*/ 86826 w 115896"/>
              <a:gd name="connsiteY1" fmla="*/ 326757 h 815725"/>
              <a:gd name="connsiteX2" fmla="*/ 112951 w 115896"/>
              <a:gd name="connsiteY2" fmla="*/ 815725 h 815725"/>
              <a:gd name="connsiteX0" fmla="*/ 0 w 121830"/>
              <a:gd name="connsiteY0" fmla="*/ 0 h 815725"/>
              <a:gd name="connsiteX1" fmla="*/ 104373 w 121830"/>
              <a:gd name="connsiteY1" fmla="*/ 326757 h 815725"/>
              <a:gd name="connsiteX2" fmla="*/ 112951 w 121830"/>
              <a:gd name="connsiteY2" fmla="*/ 815725 h 815725"/>
              <a:gd name="connsiteX0" fmla="*/ 0 w 118638"/>
              <a:gd name="connsiteY0" fmla="*/ 0 h 815725"/>
              <a:gd name="connsiteX1" fmla="*/ 104373 w 118638"/>
              <a:gd name="connsiteY1" fmla="*/ 326757 h 815725"/>
              <a:gd name="connsiteX2" fmla="*/ 112951 w 118638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075"/>
              <a:gd name="connsiteY0" fmla="*/ 0 h 815725"/>
              <a:gd name="connsiteX1" fmla="*/ 95600 w 114075"/>
              <a:gd name="connsiteY1" fmla="*/ 341598 h 815725"/>
              <a:gd name="connsiteX2" fmla="*/ 112951 w 114075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8501"/>
              <a:gd name="connsiteY0" fmla="*/ 0 h 815725"/>
              <a:gd name="connsiteX1" fmla="*/ 95600 w 118501"/>
              <a:gd name="connsiteY1" fmla="*/ 341598 h 815725"/>
              <a:gd name="connsiteX2" fmla="*/ 112951 w 118501"/>
              <a:gd name="connsiteY2" fmla="*/ 815725 h 815725"/>
              <a:gd name="connsiteX0" fmla="*/ 0 w 120180"/>
              <a:gd name="connsiteY0" fmla="*/ 0 h 815725"/>
              <a:gd name="connsiteX1" fmla="*/ 104374 w 120180"/>
              <a:gd name="connsiteY1" fmla="*/ 326757 h 815725"/>
              <a:gd name="connsiteX2" fmla="*/ 112951 w 120180"/>
              <a:gd name="connsiteY2" fmla="*/ 815725 h 815725"/>
              <a:gd name="connsiteX0" fmla="*/ 0 w 118502"/>
              <a:gd name="connsiteY0" fmla="*/ 0 h 815725"/>
              <a:gd name="connsiteX1" fmla="*/ 95601 w 118502"/>
              <a:gd name="connsiteY1" fmla="*/ 378703 h 815725"/>
              <a:gd name="connsiteX2" fmla="*/ 112951 w 118502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1087"/>
              <a:gd name="connsiteY0" fmla="*/ 0 h 815725"/>
              <a:gd name="connsiteX1" fmla="*/ 107729 w 121087"/>
              <a:gd name="connsiteY1" fmla="*/ 375336 h 815725"/>
              <a:gd name="connsiteX2" fmla="*/ 112951 w 121087"/>
              <a:gd name="connsiteY2" fmla="*/ 815725 h 815725"/>
              <a:gd name="connsiteX0" fmla="*/ 0 w 113502"/>
              <a:gd name="connsiteY0" fmla="*/ 0 h 815725"/>
              <a:gd name="connsiteX1" fmla="*/ 107729 w 113502"/>
              <a:gd name="connsiteY1" fmla="*/ 375336 h 815725"/>
              <a:gd name="connsiteX2" fmla="*/ 112951 w 113502"/>
              <a:gd name="connsiteY2" fmla="*/ 815725 h 815725"/>
              <a:gd name="connsiteX0" fmla="*/ 0 w 112951"/>
              <a:gd name="connsiteY0" fmla="*/ 0 h 815725"/>
              <a:gd name="connsiteX1" fmla="*/ 107729 w 112951"/>
              <a:gd name="connsiteY1" fmla="*/ 375336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49714 w 112951"/>
              <a:gd name="connsiteY1" fmla="*/ 129920 h 815725"/>
              <a:gd name="connsiteX2" fmla="*/ 107729 w 112951"/>
              <a:gd name="connsiteY2" fmla="*/ 375336 h 815725"/>
              <a:gd name="connsiteX3" fmla="*/ 112951 w 112951"/>
              <a:gd name="connsiteY3" fmla="*/ 815725 h 815725"/>
              <a:gd name="connsiteX0" fmla="*/ 0 w 113085"/>
              <a:gd name="connsiteY0" fmla="*/ 0 h 815725"/>
              <a:gd name="connsiteX1" fmla="*/ 59065 w 113085"/>
              <a:gd name="connsiteY1" fmla="*/ 132905 h 815725"/>
              <a:gd name="connsiteX2" fmla="*/ 107729 w 113085"/>
              <a:gd name="connsiteY2" fmla="*/ 375336 h 815725"/>
              <a:gd name="connsiteX3" fmla="*/ 112951 w 113085"/>
              <a:gd name="connsiteY3" fmla="*/ 815725 h 815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85" h="815725">
                <a:moveTo>
                  <a:pt x="0" y="0"/>
                </a:moveTo>
                <a:cubicBezTo>
                  <a:pt x="8286" y="21653"/>
                  <a:pt x="41110" y="70349"/>
                  <a:pt x="59065" y="132905"/>
                </a:cubicBezTo>
                <a:cubicBezTo>
                  <a:pt x="77020" y="195461"/>
                  <a:pt x="98748" y="261533"/>
                  <a:pt x="107729" y="375336"/>
                </a:cubicBezTo>
                <a:cubicBezTo>
                  <a:pt x="116710" y="489139"/>
                  <a:pt x="111290" y="451570"/>
                  <a:pt x="112951" y="815725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46" name="Группа 45"/>
          <p:cNvGrpSpPr/>
          <p:nvPr/>
        </p:nvGrpSpPr>
        <p:grpSpPr>
          <a:xfrm>
            <a:off x="121797" y="4768056"/>
            <a:ext cx="2722011" cy="668553"/>
            <a:chOff x="2851672" y="4941168"/>
            <a:chExt cx="4832640" cy="1056099"/>
          </a:xfrm>
        </p:grpSpPr>
        <p:graphicFrame>
          <p:nvGraphicFramePr>
            <p:cNvPr id="50" name="Объект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0445499"/>
                </p:ext>
              </p:extLst>
            </p:nvPr>
          </p:nvGraphicFramePr>
          <p:xfrm>
            <a:off x="5085934" y="4955645"/>
            <a:ext cx="507071" cy="5070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61" name="Equation" r:id="rId18" imgW="152280" imgH="152280" progId="Equation.DSMT4">
                    <p:embed/>
                  </p:oleObj>
                </mc:Choice>
                <mc:Fallback>
                  <p:oleObj name="Equation" r:id="rId18" imgW="1522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085934" y="4955645"/>
                          <a:ext cx="507071" cy="507071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" name="Группа 50"/>
            <p:cNvGrpSpPr/>
            <p:nvPr/>
          </p:nvGrpSpPr>
          <p:grpSpPr>
            <a:xfrm>
              <a:off x="2851672" y="4941168"/>
              <a:ext cx="4832640" cy="1012612"/>
              <a:chOff x="3275856" y="3414926"/>
              <a:chExt cx="4832640" cy="1012612"/>
            </a:xfrm>
          </p:grpSpPr>
          <p:grpSp>
            <p:nvGrpSpPr>
              <p:cNvPr id="68" name="Группа 67"/>
              <p:cNvGrpSpPr/>
              <p:nvPr/>
            </p:nvGrpSpPr>
            <p:grpSpPr>
              <a:xfrm>
                <a:off x="3275856" y="3414926"/>
                <a:ext cx="4832640" cy="567196"/>
                <a:chOff x="3275856" y="3414926"/>
                <a:chExt cx="4832640" cy="567197"/>
              </a:xfrm>
            </p:grpSpPr>
            <p:sp>
              <p:nvSpPr>
                <p:cNvPr id="70" name="Левая круглая скобка 34"/>
                <p:cNvSpPr/>
                <p:nvPr/>
              </p:nvSpPr>
              <p:spPr>
                <a:xfrm rot="5400000">
                  <a:off x="3882543" y="2836897"/>
                  <a:ext cx="476689" cy="1690064"/>
                </a:xfrm>
                <a:custGeom>
                  <a:avLst/>
                  <a:gdLst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0 w 476689"/>
                    <a:gd name="connsiteY0" fmla="*/ 1172786 h 1543998"/>
                    <a:gd name="connsiteX1" fmla="*/ 0 w 476689"/>
                    <a:gd name="connsiteY1" fmla="*/ 371212 h 1543998"/>
                    <a:gd name="connsiteX2" fmla="*/ 476689 w 476689"/>
                    <a:gd name="connsiteY2" fmla="*/ 0 h 154399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476689" h="1543998" stroke="0" extrusionOk="0">
                      <a:moveTo>
                        <a:pt x="476689" y="1543998"/>
                      </a:moveTo>
                      <a:cubicBezTo>
                        <a:pt x="213421" y="1543998"/>
                        <a:pt x="0" y="1377801"/>
                        <a:pt x="0" y="1172786"/>
                      </a:cubicBezTo>
                      <a:lnTo>
                        <a:pt x="0" y="371212"/>
                      </a:lnTo>
                      <a:cubicBezTo>
                        <a:pt x="0" y="166197"/>
                        <a:pt x="213421" y="0"/>
                        <a:pt x="476689" y="0"/>
                      </a:cubicBezTo>
                      <a:lnTo>
                        <a:pt x="476689" y="1543998"/>
                      </a:lnTo>
                      <a:close/>
                    </a:path>
                    <a:path w="476689" h="1543998" fill="none">
                      <a:moveTo>
                        <a:pt x="0" y="1172786"/>
                      </a:moveTo>
                      <a:lnTo>
                        <a:pt x="0" y="371212"/>
                      </a:lnTo>
                      <a:cubicBezTo>
                        <a:pt x="0" y="166197"/>
                        <a:pt x="213421" y="0"/>
                        <a:pt x="476689" y="0"/>
                      </a:cubicBez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1" name="Левая круглая скобка 35"/>
                <p:cNvSpPr/>
                <p:nvPr/>
              </p:nvSpPr>
              <p:spPr>
                <a:xfrm rot="5400000">
                  <a:off x="7098152" y="2881272"/>
                  <a:ext cx="476689" cy="1543998"/>
                </a:xfrm>
                <a:custGeom>
                  <a:avLst/>
                  <a:gdLst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476689" h="1543998" stroke="0" extrusionOk="0">
                      <a:moveTo>
                        <a:pt x="476689" y="1543998"/>
                      </a:moveTo>
                      <a:cubicBezTo>
                        <a:pt x="213421" y="1543998"/>
                        <a:pt x="0" y="1377801"/>
                        <a:pt x="0" y="1172786"/>
                      </a:cubicBezTo>
                      <a:lnTo>
                        <a:pt x="0" y="371212"/>
                      </a:lnTo>
                      <a:cubicBezTo>
                        <a:pt x="0" y="166197"/>
                        <a:pt x="213421" y="0"/>
                        <a:pt x="476689" y="0"/>
                      </a:cubicBezTo>
                      <a:lnTo>
                        <a:pt x="476689" y="1543998"/>
                      </a:lnTo>
                      <a:close/>
                    </a:path>
                    <a:path w="476689" h="1543998" fill="none">
                      <a:moveTo>
                        <a:pt x="476689" y="1543998"/>
                      </a:moveTo>
                      <a:cubicBezTo>
                        <a:pt x="213421" y="1543998"/>
                        <a:pt x="0" y="1377801"/>
                        <a:pt x="0" y="1172786"/>
                      </a:cubicBezTo>
                      <a:lnTo>
                        <a:pt x="0" y="371212"/>
                      </a:ln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2" name="Левая круглая скобка 71"/>
                <p:cNvSpPr/>
                <p:nvPr/>
              </p:nvSpPr>
              <p:spPr>
                <a:xfrm rot="5400000">
                  <a:off x="5505872" y="2889628"/>
                  <a:ext cx="476689" cy="1543998"/>
                </a:xfrm>
                <a:prstGeom prst="leftBracket">
                  <a:avLst>
                    <a:gd name="adj" fmla="val 77873"/>
                  </a:avLst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grpSp>
              <p:nvGrpSpPr>
                <p:cNvPr id="73" name="Группа 72"/>
                <p:cNvGrpSpPr/>
                <p:nvPr/>
              </p:nvGrpSpPr>
              <p:grpSpPr>
                <a:xfrm>
                  <a:off x="3674016" y="3832932"/>
                  <a:ext cx="4100224" cy="149191"/>
                  <a:chOff x="3928160" y="3849121"/>
                  <a:chExt cx="4100224" cy="149191"/>
                </a:xfrm>
              </p:grpSpPr>
              <p:cxnSp>
                <p:nvCxnSpPr>
                  <p:cNvPr id="74" name="Прямая со стрелкой 73"/>
                  <p:cNvCxnSpPr/>
                  <p:nvPr/>
                </p:nvCxnSpPr>
                <p:spPr>
                  <a:xfrm>
                    <a:off x="3928160" y="3944868"/>
                    <a:ext cx="4100224" cy="0"/>
                  </a:xfrm>
                  <a:prstGeom prst="straightConnector1">
                    <a:avLst/>
                  </a:prstGeom>
                  <a:ln w="381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5" name="Овал 74"/>
                  <p:cNvSpPr/>
                  <p:nvPr/>
                </p:nvSpPr>
                <p:spPr>
                  <a:xfrm>
                    <a:off x="6727179" y="3854312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76" name="Овал 75"/>
                  <p:cNvSpPr/>
                  <p:nvPr/>
                </p:nvSpPr>
                <p:spPr>
                  <a:xfrm>
                    <a:off x="5148063" y="3849121"/>
                    <a:ext cx="144000" cy="1440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</p:grpSp>
          <p:graphicFrame>
            <p:nvGraphicFramePr>
              <p:cNvPr id="65" name="Объект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6538182"/>
                  </p:ext>
                </p:extLst>
              </p:nvPr>
            </p:nvGraphicFramePr>
            <p:xfrm>
              <a:off x="6451848" y="4029075"/>
              <a:ext cx="265113" cy="398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562" name="Equation" r:id="rId20" imgW="126720" imgH="190440" progId="Equation.DSMT4">
                      <p:embed/>
                    </p:oleObj>
                  </mc:Choice>
                  <mc:Fallback>
                    <p:oleObj name="Equation" r:id="rId20" imgW="12672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6451848" y="4029075"/>
                            <a:ext cx="265113" cy="398463"/>
                          </a:xfrm>
                          <a:prstGeom prst="rect">
                            <a:avLst/>
                          </a:prstGeom>
                          <a:ln w="2857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Объект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0373782"/>
                  </p:ext>
                </p:extLst>
              </p:nvPr>
            </p:nvGraphicFramePr>
            <p:xfrm>
              <a:off x="4670081" y="4046513"/>
              <a:ext cx="447675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563" name="Equation" r:id="rId22" imgW="215640" imgH="177480" progId="Equation.DSMT4">
                      <p:embed/>
                    </p:oleObj>
                  </mc:Choice>
                  <mc:Fallback>
                    <p:oleObj name="Equation" r:id="rId22" imgW="21564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4670081" y="4046513"/>
                            <a:ext cx="447675" cy="371475"/>
                          </a:xfrm>
                          <a:prstGeom prst="rect">
                            <a:avLst/>
                          </a:prstGeom>
                          <a:ln w="2857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" name="Объект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3461492"/>
                </p:ext>
              </p:extLst>
            </p:nvPr>
          </p:nvGraphicFramePr>
          <p:xfrm>
            <a:off x="3460135" y="5066681"/>
            <a:ext cx="486177" cy="459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64" name="Equation" r:id="rId24" imgW="139680" imgH="101520" progId="Equation.DSMT4">
                    <p:embed/>
                  </p:oleObj>
                </mc:Choice>
                <mc:Fallback>
                  <p:oleObj name="Equation" r:id="rId24" imgW="139680" imgH="101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460135" y="5066681"/>
                          <a:ext cx="486177" cy="459101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Объект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352875"/>
                </p:ext>
              </p:extLst>
            </p:nvPr>
          </p:nvGraphicFramePr>
          <p:xfrm>
            <a:off x="6463684" y="5078277"/>
            <a:ext cx="486177" cy="459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65" name="Equation" r:id="rId26" imgW="139680" imgH="101520" progId="Equation.DSMT4">
                    <p:embed/>
                  </p:oleObj>
                </mc:Choice>
                <mc:Fallback>
                  <p:oleObj name="Equation" r:id="rId26" imgW="139680" imgH="101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463684" y="5078277"/>
                          <a:ext cx="486177" cy="459101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7" name="Прямая со стрелкой 56"/>
            <p:cNvCxnSpPr/>
            <p:nvPr/>
          </p:nvCxnSpPr>
          <p:spPr>
            <a:xfrm>
              <a:off x="3373297" y="5571039"/>
              <a:ext cx="884049" cy="39108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 стрелкой 59"/>
            <p:cNvCxnSpPr/>
            <p:nvPr/>
          </p:nvCxnSpPr>
          <p:spPr>
            <a:xfrm>
              <a:off x="6412113" y="5606187"/>
              <a:ext cx="884049" cy="39108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Прямая со стрелкой 61"/>
            <p:cNvCxnSpPr/>
            <p:nvPr/>
          </p:nvCxnSpPr>
          <p:spPr>
            <a:xfrm flipV="1">
              <a:off x="4884243" y="5629881"/>
              <a:ext cx="924886" cy="34163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7" name="Объект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578107"/>
              </p:ext>
            </p:extLst>
          </p:nvPr>
        </p:nvGraphicFramePr>
        <p:xfrm>
          <a:off x="833824" y="5505337"/>
          <a:ext cx="1186105" cy="87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6" name="Equation" r:id="rId27" imgW="672840" imgH="495000" progId="Equation.DSMT4">
                  <p:embed/>
                </p:oleObj>
              </mc:Choice>
              <mc:Fallback>
                <p:oleObj name="Equation" r:id="rId27" imgW="6728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33824" y="5505337"/>
                        <a:ext cx="1186105" cy="872491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Прямоугольник 77"/>
          <p:cNvSpPr/>
          <p:nvPr/>
        </p:nvSpPr>
        <p:spPr>
          <a:xfrm>
            <a:off x="286074" y="4653136"/>
            <a:ext cx="2557734" cy="1719409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4446734" y="2420888"/>
            <a:ext cx="192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 rot="5400000">
            <a:off x="6145970" y="3879040"/>
            <a:ext cx="192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Объект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74629"/>
              </p:ext>
            </p:extLst>
          </p:nvPr>
        </p:nvGraphicFramePr>
        <p:xfrm>
          <a:off x="6191129" y="1964134"/>
          <a:ext cx="4032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7" name="Equation" r:id="rId29" imgW="228600" imgH="177480" progId="Equation.DSMT4">
                  <p:embed/>
                </p:oleObj>
              </mc:Choice>
              <mc:Fallback>
                <p:oleObj name="Equation" r:id="rId29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191129" y="1964134"/>
                        <a:ext cx="403225" cy="3127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Овал 86"/>
          <p:cNvSpPr/>
          <p:nvPr/>
        </p:nvSpPr>
        <p:spPr>
          <a:xfrm>
            <a:off x="6174192" y="2294888"/>
            <a:ext cx="126000" cy="126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олилиния 9"/>
          <p:cNvSpPr/>
          <p:nvPr/>
        </p:nvSpPr>
        <p:spPr>
          <a:xfrm>
            <a:off x="5940152" y="2383813"/>
            <a:ext cx="576064" cy="181091"/>
          </a:xfrm>
          <a:custGeom>
            <a:avLst/>
            <a:gdLst>
              <a:gd name="connsiteX0" fmla="*/ 0 w 418012"/>
              <a:gd name="connsiteY0" fmla="*/ 174279 h 174279"/>
              <a:gd name="connsiteX1" fmla="*/ 217715 w 418012"/>
              <a:gd name="connsiteY1" fmla="*/ 108 h 174279"/>
              <a:gd name="connsiteX2" fmla="*/ 418012 w 418012"/>
              <a:gd name="connsiteY2" fmla="*/ 148154 h 174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8012" h="174279">
                <a:moveTo>
                  <a:pt x="0" y="174279"/>
                </a:moveTo>
                <a:cubicBezTo>
                  <a:pt x="74023" y="89370"/>
                  <a:pt x="148046" y="4462"/>
                  <a:pt x="217715" y="108"/>
                </a:cubicBezTo>
                <a:cubicBezTo>
                  <a:pt x="287384" y="-4246"/>
                  <a:pt x="390435" y="123480"/>
                  <a:pt x="418012" y="148154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074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1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434711" y="1495750"/>
            <a:ext cx="8025721" cy="5029594"/>
            <a:chOff x="434711" y="1495750"/>
            <a:chExt cx="8025721" cy="5029594"/>
          </a:xfrm>
        </p:grpSpPr>
        <p:sp>
          <p:nvSpPr>
            <p:cNvPr id="110" name="Прямоугольник 109"/>
            <p:cNvSpPr/>
            <p:nvPr/>
          </p:nvSpPr>
          <p:spPr>
            <a:xfrm>
              <a:off x="5193409" y="3907930"/>
              <a:ext cx="3267023" cy="2617414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rgbClr val="DEEBF7"/>
              </a:bgClr>
            </a:pattFill>
            <a:ln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" name="Прямоугольник 108"/>
            <p:cNvSpPr/>
            <p:nvPr/>
          </p:nvSpPr>
          <p:spPr>
            <a:xfrm>
              <a:off x="3967219" y="1495750"/>
              <a:ext cx="1140975" cy="2341348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rgbClr val="DEEBF7"/>
              </a:bgClr>
            </a:pattFill>
            <a:ln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Прямоугольник 27"/>
            <p:cNvSpPr/>
            <p:nvPr/>
          </p:nvSpPr>
          <p:spPr>
            <a:xfrm>
              <a:off x="434711" y="1495750"/>
              <a:ext cx="3466845" cy="2342118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rgbClr val="DEEBF7"/>
              </a:bgClr>
            </a:pattFill>
            <a:ln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36906" y="587850"/>
            <a:ext cx="743312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щая схема исследования функции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построения графи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936906" y="1394263"/>
            <a:ext cx="7873598" cy="5131081"/>
            <a:chOff x="936906" y="1394263"/>
            <a:chExt cx="7873598" cy="5131081"/>
          </a:xfrm>
        </p:grpSpPr>
        <p:cxnSp>
          <p:nvCxnSpPr>
            <p:cNvPr id="15" name="Прямая со стрелкой 14"/>
            <p:cNvCxnSpPr/>
            <p:nvPr/>
          </p:nvCxnSpPr>
          <p:spPr>
            <a:xfrm flipV="1">
              <a:off x="4551146" y="1480402"/>
              <a:ext cx="0" cy="50449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/>
            <p:nvPr/>
          </p:nvCxnSpPr>
          <p:spPr>
            <a:xfrm flipV="1">
              <a:off x="936906" y="3861048"/>
              <a:ext cx="759782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4" name="Объект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675084"/>
                </p:ext>
              </p:extLst>
            </p:nvPr>
          </p:nvGraphicFramePr>
          <p:xfrm>
            <a:off x="8518404" y="3913323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499" name="Equation" r:id="rId4" imgW="139680" imgH="152280" progId="Equation.DSMT4">
                    <p:embed/>
                  </p:oleObj>
                </mc:Choice>
                <mc:Fallback>
                  <p:oleObj name="Equation" r:id="rId4" imgW="1396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518404" y="3913323"/>
                          <a:ext cx="292100" cy="31750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Объект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8177942"/>
                </p:ext>
              </p:extLst>
            </p:nvPr>
          </p:nvGraphicFramePr>
          <p:xfrm>
            <a:off x="4653468" y="1394263"/>
            <a:ext cx="319087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00" name="Equation" r:id="rId6" imgW="152280" imgH="190440" progId="Equation.DSMT4">
                    <p:embed/>
                  </p:oleObj>
                </mc:Choice>
                <mc:Fallback>
                  <p:oleObj name="Equation" r:id="rId6" imgW="1522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53468" y="1394263"/>
                          <a:ext cx="319087" cy="3968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Объект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8767751"/>
                </p:ext>
              </p:extLst>
            </p:nvPr>
          </p:nvGraphicFramePr>
          <p:xfrm>
            <a:off x="4602163" y="3863975"/>
            <a:ext cx="26511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01" name="Equation" r:id="rId8" imgW="126720" imgH="190440" progId="Equation.DSMT4">
                    <p:embed/>
                  </p:oleObj>
                </mc:Choice>
                <mc:Fallback>
                  <p:oleObj name="Equation" r:id="rId8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02163" y="3863975"/>
                          <a:ext cx="265112" cy="3968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Объект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6196672"/>
                </p:ext>
              </p:extLst>
            </p:nvPr>
          </p:nvGraphicFramePr>
          <p:xfrm>
            <a:off x="3403084" y="3884998"/>
            <a:ext cx="450850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02" name="Equation" r:id="rId10" imgW="215640" imgH="177480" progId="Equation.DSMT4">
                    <p:embed/>
                  </p:oleObj>
                </mc:Choice>
                <mc:Fallback>
                  <p:oleObj name="Equation" r:id="rId10" imgW="215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403084" y="3884998"/>
                          <a:ext cx="450850" cy="36988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Объект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2674630"/>
                </p:ext>
              </p:extLst>
            </p:nvPr>
          </p:nvGraphicFramePr>
          <p:xfrm>
            <a:off x="5187935" y="3894481"/>
            <a:ext cx="211137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03" name="Equation" r:id="rId12" imgW="101520" imgH="177480" progId="Equation.DSMT4">
                    <p:embed/>
                  </p:oleObj>
                </mc:Choice>
                <mc:Fallback>
                  <p:oleObj name="Equation" r:id="rId12" imgW="1015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187935" y="3894481"/>
                          <a:ext cx="211137" cy="36988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Объект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678145"/>
                </p:ext>
              </p:extLst>
            </p:nvPr>
          </p:nvGraphicFramePr>
          <p:xfrm>
            <a:off x="6110607" y="3919265"/>
            <a:ext cx="26352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04" name="Equation" r:id="rId14" imgW="126720" imgH="190440" progId="Equation.DSMT4">
                    <p:embed/>
                  </p:oleObj>
                </mc:Choice>
                <mc:Fallback>
                  <p:oleObj name="Equation" r:id="rId14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110607" y="3919265"/>
                          <a:ext cx="263525" cy="39528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Объект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2393043"/>
                </p:ext>
              </p:extLst>
            </p:nvPr>
          </p:nvGraphicFramePr>
          <p:xfrm>
            <a:off x="4104002" y="2060848"/>
            <a:ext cx="368300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05" name="Equation" r:id="rId16" imgW="177480" imgH="215640" progId="Equation.DSMT4">
                    <p:embed/>
                  </p:oleObj>
                </mc:Choice>
                <mc:Fallback>
                  <p:oleObj name="Equation" r:id="rId16" imgW="1774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104002" y="2060848"/>
                          <a:ext cx="368300" cy="449262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Объект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5018418"/>
                </p:ext>
              </p:extLst>
            </p:nvPr>
          </p:nvGraphicFramePr>
          <p:xfrm>
            <a:off x="7154350" y="3929732"/>
            <a:ext cx="26352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06" name="Equation" r:id="rId18" imgW="126720" imgH="190440" progId="Equation.DSMT4">
                    <p:embed/>
                  </p:oleObj>
                </mc:Choice>
                <mc:Fallback>
                  <p:oleObj name="Equation" r:id="rId18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154350" y="3929732"/>
                          <a:ext cx="263525" cy="39528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Объект 1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5340543"/>
                </p:ext>
              </p:extLst>
            </p:nvPr>
          </p:nvGraphicFramePr>
          <p:xfrm>
            <a:off x="4104002" y="2492896"/>
            <a:ext cx="368300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07" name="Equation" r:id="rId20" imgW="177480" imgH="215640" progId="Equation.DSMT4">
                    <p:embed/>
                  </p:oleObj>
                </mc:Choice>
                <mc:Fallback>
                  <p:oleObj name="Equation" r:id="rId20" imgW="1774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104002" y="2492896"/>
                          <a:ext cx="368300" cy="449262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3" name="Прямая соединительная линия 22"/>
          <p:cNvCxnSpPr/>
          <p:nvPr/>
        </p:nvCxnSpPr>
        <p:spPr>
          <a:xfrm>
            <a:off x="5148064" y="378904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>
            <a:off x="3923928" y="378904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/>
          <p:nvPr/>
        </p:nvCxnSpPr>
        <p:spPr>
          <a:xfrm flipV="1">
            <a:off x="5148064" y="1480402"/>
            <a:ext cx="0" cy="5044942"/>
          </a:xfrm>
          <a:prstGeom prst="straightConnector1">
            <a:avLst/>
          </a:prstGeom>
          <a:ln w="12700"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 стрелкой 107"/>
          <p:cNvCxnSpPr/>
          <p:nvPr/>
        </p:nvCxnSpPr>
        <p:spPr>
          <a:xfrm flipV="1">
            <a:off x="3928492" y="1480402"/>
            <a:ext cx="0" cy="5044942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>
            <a:off x="434711" y="3856826"/>
            <a:ext cx="8595788" cy="0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Прямоугольник 77"/>
          <p:cNvSpPr/>
          <p:nvPr/>
        </p:nvSpPr>
        <p:spPr>
          <a:xfrm>
            <a:off x="286074" y="4653136"/>
            <a:ext cx="2557734" cy="1719409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4446734" y="2420888"/>
            <a:ext cx="192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 rot="5400000">
            <a:off x="6145970" y="3879040"/>
            <a:ext cx="192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Объект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897186"/>
              </p:ext>
            </p:extLst>
          </p:nvPr>
        </p:nvGraphicFramePr>
        <p:xfrm>
          <a:off x="6191129" y="1964134"/>
          <a:ext cx="4032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8" name="Equation" r:id="rId22" imgW="228600" imgH="177480" progId="Equation.DSMT4">
                  <p:embed/>
                </p:oleObj>
              </mc:Choice>
              <mc:Fallback>
                <p:oleObj name="Equation" r:id="rId22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91129" y="1964134"/>
                        <a:ext cx="403225" cy="3127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Овал 86"/>
          <p:cNvSpPr/>
          <p:nvPr/>
        </p:nvSpPr>
        <p:spPr>
          <a:xfrm>
            <a:off x="6174192" y="2294888"/>
            <a:ext cx="126000" cy="126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64" name="Группа 63"/>
          <p:cNvGrpSpPr/>
          <p:nvPr/>
        </p:nvGrpSpPr>
        <p:grpSpPr>
          <a:xfrm>
            <a:off x="89756" y="4779718"/>
            <a:ext cx="2854609" cy="638104"/>
            <a:chOff x="2851672" y="2564904"/>
            <a:chExt cx="4832640" cy="1012612"/>
          </a:xfrm>
        </p:grpSpPr>
        <p:graphicFrame>
          <p:nvGraphicFramePr>
            <p:cNvPr id="67" name="Объект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6494408"/>
                </p:ext>
              </p:extLst>
            </p:nvPr>
          </p:nvGraphicFramePr>
          <p:xfrm>
            <a:off x="6563857" y="2580486"/>
            <a:ext cx="507071" cy="5070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09" name="Equation" r:id="rId24" imgW="152280" imgH="152280" progId="Equation.DSMT4">
                    <p:embed/>
                  </p:oleObj>
                </mc:Choice>
                <mc:Fallback>
                  <p:oleObj name="Equation" r:id="rId24" imgW="1522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563857" y="2580486"/>
                          <a:ext cx="507071" cy="507071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9" name="Группа 68"/>
            <p:cNvGrpSpPr/>
            <p:nvPr/>
          </p:nvGrpSpPr>
          <p:grpSpPr>
            <a:xfrm>
              <a:off x="2851672" y="2564904"/>
              <a:ext cx="4832640" cy="1012612"/>
              <a:chOff x="3275856" y="3414926"/>
              <a:chExt cx="4832640" cy="1012612"/>
            </a:xfrm>
          </p:grpSpPr>
          <p:grpSp>
            <p:nvGrpSpPr>
              <p:cNvPr id="93" name="Группа 92"/>
              <p:cNvGrpSpPr/>
              <p:nvPr/>
            </p:nvGrpSpPr>
            <p:grpSpPr>
              <a:xfrm>
                <a:off x="3275856" y="3414926"/>
                <a:ext cx="4832640" cy="567197"/>
                <a:chOff x="3275856" y="3414926"/>
                <a:chExt cx="4832640" cy="567197"/>
              </a:xfrm>
            </p:grpSpPr>
            <p:sp>
              <p:nvSpPr>
                <p:cNvPr id="96" name="Левая круглая скобка 34"/>
                <p:cNvSpPr/>
                <p:nvPr/>
              </p:nvSpPr>
              <p:spPr>
                <a:xfrm rot="5400000">
                  <a:off x="3882543" y="2836897"/>
                  <a:ext cx="476689" cy="1690064"/>
                </a:xfrm>
                <a:custGeom>
                  <a:avLst/>
                  <a:gdLst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0 w 476689"/>
                    <a:gd name="connsiteY0" fmla="*/ 1172786 h 1543998"/>
                    <a:gd name="connsiteX1" fmla="*/ 0 w 476689"/>
                    <a:gd name="connsiteY1" fmla="*/ 371212 h 1543998"/>
                    <a:gd name="connsiteX2" fmla="*/ 476689 w 476689"/>
                    <a:gd name="connsiteY2" fmla="*/ 0 h 154399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476689" h="1543998" stroke="0" extrusionOk="0">
                      <a:moveTo>
                        <a:pt x="476689" y="1543998"/>
                      </a:moveTo>
                      <a:cubicBezTo>
                        <a:pt x="213421" y="1543998"/>
                        <a:pt x="0" y="1377801"/>
                        <a:pt x="0" y="1172786"/>
                      </a:cubicBezTo>
                      <a:lnTo>
                        <a:pt x="0" y="371212"/>
                      </a:lnTo>
                      <a:cubicBezTo>
                        <a:pt x="0" y="166197"/>
                        <a:pt x="213421" y="0"/>
                        <a:pt x="476689" y="0"/>
                      </a:cubicBezTo>
                      <a:lnTo>
                        <a:pt x="476689" y="1543998"/>
                      </a:lnTo>
                      <a:close/>
                    </a:path>
                    <a:path w="476689" h="1543998" fill="none">
                      <a:moveTo>
                        <a:pt x="0" y="1172786"/>
                      </a:moveTo>
                      <a:lnTo>
                        <a:pt x="0" y="371212"/>
                      </a:lnTo>
                      <a:cubicBezTo>
                        <a:pt x="0" y="166197"/>
                        <a:pt x="213421" y="0"/>
                        <a:pt x="476689" y="0"/>
                      </a:cubicBez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7" name="Левая круглая скобка 35"/>
                <p:cNvSpPr/>
                <p:nvPr/>
              </p:nvSpPr>
              <p:spPr>
                <a:xfrm rot="5400000">
                  <a:off x="7098152" y="2881272"/>
                  <a:ext cx="476689" cy="1543998"/>
                </a:xfrm>
                <a:custGeom>
                  <a:avLst/>
                  <a:gdLst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476689" h="1543998" stroke="0" extrusionOk="0">
                      <a:moveTo>
                        <a:pt x="476689" y="1543998"/>
                      </a:moveTo>
                      <a:cubicBezTo>
                        <a:pt x="213421" y="1543998"/>
                        <a:pt x="0" y="1377801"/>
                        <a:pt x="0" y="1172786"/>
                      </a:cubicBezTo>
                      <a:lnTo>
                        <a:pt x="0" y="371212"/>
                      </a:lnTo>
                      <a:cubicBezTo>
                        <a:pt x="0" y="166197"/>
                        <a:pt x="213421" y="0"/>
                        <a:pt x="476689" y="0"/>
                      </a:cubicBezTo>
                      <a:lnTo>
                        <a:pt x="476689" y="1543998"/>
                      </a:lnTo>
                      <a:close/>
                    </a:path>
                    <a:path w="476689" h="1543998" fill="none">
                      <a:moveTo>
                        <a:pt x="476689" y="1543998"/>
                      </a:moveTo>
                      <a:cubicBezTo>
                        <a:pt x="213421" y="1543998"/>
                        <a:pt x="0" y="1377801"/>
                        <a:pt x="0" y="1172786"/>
                      </a:cubicBezTo>
                      <a:lnTo>
                        <a:pt x="0" y="371212"/>
                      </a:ln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8" name="Левая круглая скобка 97"/>
                <p:cNvSpPr/>
                <p:nvPr/>
              </p:nvSpPr>
              <p:spPr>
                <a:xfrm rot="5400000">
                  <a:off x="5505872" y="2889628"/>
                  <a:ext cx="476689" cy="1543998"/>
                </a:xfrm>
                <a:prstGeom prst="leftBracket">
                  <a:avLst>
                    <a:gd name="adj" fmla="val 77873"/>
                  </a:avLst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grpSp>
              <p:nvGrpSpPr>
                <p:cNvPr id="99" name="Группа 98"/>
                <p:cNvGrpSpPr/>
                <p:nvPr/>
              </p:nvGrpSpPr>
              <p:grpSpPr>
                <a:xfrm>
                  <a:off x="3674016" y="3832932"/>
                  <a:ext cx="4100224" cy="149191"/>
                  <a:chOff x="3928160" y="3849121"/>
                  <a:chExt cx="4100224" cy="149191"/>
                </a:xfrm>
              </p:grpSpPr>
              <p:cxnSp>
                <p:nvCxnSpPr>
                  <p:cNvPr id="100" name="Прямая со стрелкой 99"/>
                  <p:cNvCxnSpPr/>
                  <p:nvPr/>
                </p:nvCxnSpPr>
                <p:spPr>
                  <a:xfrm>
                    <a:off x="3928160" y="3944868"/>
                    <a:ext cx="4100224" cy="0"/>
                  </a:xfrm>
                  <a:prstGeom prst="straightConnector1">
                    <a:avLst/>
                  </a:prstGeom>
                  <a:ln w="381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1" name="Овал 100"/>
                  <p:cNvSpPr/>
                  <p:nvPr/>
                </p:nvSpPr>
                <p:spPr>
                  <a:xfrm>
                    <a:off x="6727179" y="3854312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102" name="Овал 101"/>
                  <p:cNvSpPr/>
                  <p:nvPr/>
                </p:nvSpPr>
                <p:spPr>
                  <a:xfrm>
                    <a:off x="5148063" y="3849121"/>
                    <a:ext cx="144000" cy="1440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</p:grpSp>
          <p:graphicFrame>
            <p:nvGraphicFramePr>
              <p:cNvPr id="94" name="Объект 9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7368265"/>
                  </p:ext>
                </p:extLst>
              </p:nvPr>
            </p:nvGraphicFramePr>
            <p:xfrm>
              <a:off x="6451848" y="4029075"/>
              <a:ext cx="265113" cy="398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510" name="Equation" r:id="rId26" imgW="126720" imgH="190440" progId="Equation.DSMT4">
                      <p:embed/>
                    </p:oleObj>
                  </mc:Choice>
                  <mc:Fallback>
                    <p:oleObj name="Equation" r:id="rId26" imgW="12672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6451848" y="4029075"/>
                            <a:ext cx="265113" cy="398463"/>
                          </a:xfrm>
                          <a:prstGeom prst="rect">
                            <a:avLst/>
                          </a:prstGeom>
                          <a:ln w="2857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5" name="Объект 9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1052783"/>
                  </p:ext>
                </p:extLst>
              </p:nvPr>
            </p:nvGraphicFramePr>
            <p:xfrm>
              <a:off x="4670081" y="4046513"/>
              <a:ext cx="447675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511" name="Equation" r:id="rId28" imgW="215640" imgH="177480" progId="Equation.DSMT4">
                      <p:embed/>
                    </p:oleObj>
                  </mc:Choice>
                  <mc:Fallback>
                    <p:oleObj name="Equation" r:id="rId28" imgW="21564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4670081" y="4046513"/>
                            <a:ext cx="447675" cy="371475"/>
                          </a:xfrm>
                          <a:prstGeom prst="rect">
                            <a:avLst/>
                          </a:prstGeom>
                          <a:ln w="2857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8" name="Объект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419013"/>
                </p:ext>
              </p:extLst>
            </p:nvPr>
          </p:nvGraphicFramePr>
          <p:xfrm>
            <a:off x="3460135" y="2690417"/>
            <a:ext cx="486177" cy="459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12" name="Equation" r:id="rId30" imgW="139680" imgH="101520" progId="Equation.DSMT4">
                    <p:embed/>
                  </p:oleObj>
                </mc:Choice>
                <mc:Fallback>
                  <p:oleObj name="Equation" r:id="rId30" imgW="139680" imgH="101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460135" y="2690417"/>
                          <a:ext cx="486177" cy="459101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Объект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298484"/>
                </p:ext>
              </p:extLst>
            </p:nvPr>
          </p:nvGraphicFramePr>
          <p:xfrm>
            <a:off x="5004014" y="2690417"/>
            <a:ext cx="486177" cy="459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13" name="Equation" r:id="rId32" imgW="139680" imgH="101520" progId="Equation.DSMT4">
                    <p:embed/>
                  </p:oleObj>
                </mc:Choice>
                <mc:Fallback>
                  <p:oleObj name="Equation" r:id="rId32" imgW="139680" imgH="101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004014" y="2690417"/>
                          <a:ext cx="486177" cy="459101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Левая круглая скобка 89"/>
            <p:cNvSpPr/>
            <p:nvPr/>
          </p:nvSpPr>
          <p:spPr>
            <a:xfrm rot="5400000">
              <a:off x="3649963" y="3111615"/>
              <a:ext cx="327891" cy="600888"/>
            </a:xfrm>
            <a:prstGeom prst="leftBracket">
              <a:avLst>
                <a:gd name="adj" fmla="val 124050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1" name="Левая круглая скобка 90"/>
            <p:cNvSpPr/>
            <p:nvPr/>
          </p:nvSpPr>
          <p:spPr>
            <a:xfrm rot="5400000">
              <a:off x="5162484" y="3111616"/>
              <a:ext cx="327891" cy="600888"/>
            </a:xfrm>
            <a:prstGeom prst="leftBracket">
              <a:avLst>
                <a:gd name="adj" fmla="val 124050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2" name="Левая круглая скобка 91"/>
            <p:cNvSpPr/>
            <p:nvPr/>
          </p:nvSpPr>
          <p:spPr>
            <a:xfrm rot="16200000" flipV="1">
              <a:off x="6606538" y="3111616"/>
              <a:ext cx="327891" cy="600888"/>
            </a:xfrm>
            <a:prstGeom prst="leftBracket">
              <a:avLst>
                <a:gd name="adj" fmla="val 91629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103" name="Объект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325282"/>
              </p:ext>
            </p:extLst>
          </p:nvPr>
        </p:nvGraphicFramePr>
        <p:xfrm>
          <a:off x="877888" y="5505450"/>
          <a:ext cx="10969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4" name="Equation" r:id="rId33" imgW="622080" imgH="495000" progId="Equation.DSMT4">
                  <p:embed/>
                </p:oleObj>
              </mc:Choice>
              <mc:Fallback>
                <p:oleObj name="Equation" r:id="rId33" imgW="622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77888" y="5505450"/>
                        <a:ext cx="1096962" cy="8731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1" name="Прямая соединительная линия 110"/>
          <p:cNvCxnSpPr/>
          <p:nvPr/>
        </p:nvCxnSpPr>
        <p:spPr>
          <a:xfrm rot="5400000">
            <a:off x="7211904" y="3872640"/>
            <a:ext cx="192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единительная линия 123"/>
          <p:cNvCxnSpPr/>
          <p:nvPr/>
        </p:nvCxnSpPr>
        <p:spPr>
          <a:xfrm>
            <a:off x="4451208" y="2708920"/>
            <a:ext cx="192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Овал 124"/>
          <p:cNvSpPr/>
          <p:nvPr/>
        </p:nvSpPr>
        <p:spPr>
          <a:xfrm>
            <a:off x="7245304" y="2797263"/>
            <a:ext cx="126000" cy="126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6" name="Объект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064627"/>
              </p:ext>
            </p:extLst>
          </p:nvPr>
        </p:nvGraphicFramePr>
        <p:xfrm>
          <a:off x="7226048" y="2421986"/>
          <a:ext cx="2905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5" name="Equation" r:id="rId35" imgW="164880" imgH="177480" progId="Equation.DSMT4">
                  <p:embed/>
                </p:oleObj>
              </mc:Choice>
              <mc:Fallback>
                <p:oleObj name="Equation" r:id="rId35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226048" y="2421986"/>
                        <a:ext cx="290512" cy="3127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Полилиния 64"/>
          <p:cNvSpPr/>
          <p:nvPr/>
        </p:nvSpPr>
        <p:spPr>
          <a:xfrm>
            <a:off x="3604029" y="5289875"/>
            <a:ext cx="248484" cy="1236538"/>
          </a:xfrm>
          <a:custGeom>
            <a:avLst/>
            <a:gdLst>
              <a:gd name="connsiteX0" fmla="*/ 0 w 148045"/>
              <a:gd name="connsiteY0" fmla="*/ 0 h 748937"/>
              <a:gd name="connsiteX1" fmla="*/ 121920 w 148045"/>
              <a:gd name="connsiteY1" fmla="*/ 252549 h 748937"/>
              <a:gd name="connsiteX2" fmla="*/ 148045 w 148045"/>
              <a:gd name="connsiteY2" fmla="*/ 748937 h 748937"/>
              <a:gd name="connsiteX0" fmla="*/ 0 w 148045"/>
              <a:gd name="connsiteY0" fmla="*/ 0 h 748937"/>
              <a:gd name="connsiteX1" fmla="*/ 95599 w 148045"/>
              <a:gd name="connsiteY1" fmla="*/ 252549 h 748937"/>
              <a:gd name="connsiteX2" fmla="*/ 148045 w 148045"/>
              <a:gd name="connsiteY2" fmla="*/ 748937 h 748937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23549"/>
              <a:gd name="connsiteY0" fmla="*/ 0 h 815725"/>
              <a:gd name="connsiteX1" fmla="*/ 86826 w 123549"/>
              <a:gd name="connsiteY1" fmla="*/ 326757 h 815725"/>
              <a:gd name="connsiteX2" fmla="*/ 112951 w 123549"/>
              <a:gd name="connsiteY2" fmla="*/ 815725 h 815725"/>
              <a:gd name="connsiteX0" fmla="*/ 0 w 115896"/>
              <a:gd name="connsiteY0" fmla="*/ 0 h 815725"/>
              <a:gd name="connsiteX1" fmla="*/ 86826 w 115896"/>
              <a:gd name="connsiteY1" fmla="*/ 326757 h 815725"/>
              <a:gd name="connsiteX2" fmla="*/ 112951 w 115896"/>
              <a:gd name="connsiteY2" fmla="*/ 815725 h 815725"/>
              <a:gd name="connsiteX0" fmla="*/ 0 w 121830"/>
              <a:gd name="connsiteY0" fmla="*/ 0 h 815725"/>
              <a:gd name="connsiteX1" fmla="*/ 104373 w 121830"/>
              <a:gd name="connsiteY1" fmla="*/ 326757 h 815725"/>
              <a:gd name="connsiteX2" fmla="*/ 112951 w 121830"/>
              <a:gd name="connsiteY2" fmla="*/ 815725 h 815725"/>
              <a:gd name="connsiteX0" fmla="*/ 0 w 118638"/>
              <a:gd name="connsiteY0" fmla="*/ 0 h 815725"/>
              <a:gd name="connsiteX1" fmla="*/ 104373 w 118638"/>
              <a:gd name="connsiteY1" fmla="*/ 326757 h 815725"/>
              <a:gd name="connsiteX2" fmla="*/ 112951 w 118638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075"/>
              <a:gd name="connsiteY0" fmla="*/ 0 h 815725"/>
              <a:gd name="connsiteX1" fmla="*/ 95600 w 114075"/>
              <a:gd name="connsiteY1" fmla="*/ 341598 h 815725"/>
              <a:gd name="connsiteX2" fmla="*/ 112951 w 114075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8501"/>
              <a:gd name="connsiteY0" fmla="*/ 0 h 815725"/>
              <a:gd name="connsiteX1" fmla="*/ 95600 w 118501"/>
              <a:gd name="connsiteY1" fmla="*/ 341598 h 815725"/>
              <a:gd name="connsiteX2" fmla="*/ 112951 w 118501"/>
              <a:gd name="connsiteY2" fmla="*/ 815725 h 815725"/>
              <a:gd name="connsiteX0" fmla="*/ 0 w 120180"/>
              <a:gd name="connsiteY0" fmla="*/ 0 h 815725"/>
              <a:gd name="connsiteX1" fmla="*/ 104374 w 120180"/>
              <a:gd name="connsiteY1" fmla="*/ 326757 h 815725"/>
              <a:gd name="connsiteX2" fmla="*/ 112951 w 120180"/>
              <a:gd name="connsiteY2" fmla="*/ 815725 h 815725"/>
              <a:gd name="connsiteX0" fmla="*/ 0 w 118502"/>
              <a:gd name="connsiteY0" fmla="*/ 0 h 815725"/>
              <a:gd name="connsiteX1" fmla="*/ 95601 w 118502"/>
              <a:gd name="connsiteY1" fmla="*/ 378703 h 815725"/>
              <a:gd name="connsiteX2" fmla="*/ 112951 w 118502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1087"/>
              <a:gd name="connsiteY0" fmla="*/ 0 h 815725"/>
              <a:gd name="connsiteX1" fmla="*/ 107729 w 121087"/>
              <a:gd name="connsiteY1" fmla="*/ 375336 h 815725"/>
              <a:gd name="connsiteX2" fmla="*/ 112951 w 121087"/>
              <a:gd name="connsiteY2" fmla="*/ 815725 h 815725"/>
              <a:gd name="connsiteX0" fmla="*/ 0 w 113502"/>
              <a:gd name="connsiteY0" fmla="*/ 0 h 815725"/>
              <a:gd name="connsiteX1" fmla="*/ 107729 w 113502"/>
              <a:gd name="connsiteY1" fmla="*/ 375336 h 815725"/>
              <a:gd name="connsiteX2" fmla="*/ 112951 w 113502"/>
              <a:gd name="connsiteY2" fmla="*/ 815725 h 815725"/>
              <a:gd name="connsiteX0" fmla="*/ 0 w 112951"/>
              <a:gd name="connsiteY0" fmla="*/ 0 h 815725"/>
              <a:gd name="connsiteX1" fmla="*/ 107729 w 112951"/>
              <a:gd name="connsiteY1" fmla="*/ 375336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49714 w 112951"/>
              <a:gd name="connsiteY1" fmla="*/ 129920 h 815725"/>
              <a:gd name="connsiteX2" fmla="*/ 107729 w 112951"/>
              <a:gd name="connsiteY2" fmla="*/ 375336 h 815725"/>
              <a:gd name="connsiteX3" fmla="*/ 112951 w 112951"/>
              <a:gd name="connsiteY3" fmla="*/ 815725 h 815725"/>
              <a:gd name="connsiteX0" fmla="*/ 0 w 113085"/>
              <a:gd name="connsiteY0" fmla="*/ 0 h 815725"/>
              <a:gd name="connsiteX1" fmla="*/ 59065 w 113085"/>
              <a:gd name="connsiteY1" fmla="*/ 132905 h 815725"/>
              <a:gd name="connsiteX2" fmla="*/ 107729 w 113085"/>
              <a:gd name="connsiteY2" fmla="*/ 375336 h 815725"/>
              <a:gd name="connsiteX3" fmla="*/ 112951 w 113085"/>
              <a:gd name="connsiteY3" fmla="*/ 815725 h 815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85" h="815725">
                <a:moveTo>
                  <a:pt x="0" y="0"/>
                </a:moveTo>
                <a:cubicBezTo>
                  <a:pt x="8286" y="21653"/>
                  <a:pt x="41110" y="70349"/>
                  <a:pt x="59065" y="132905"/>
                </a:cubicBezTo>
                <a:cubicBezTo>
                  <a:pt x="77020" y="195461"/>
                  <a:pt x="98748" y="261533"/>
                  <a:pt x="107729" y="375336"/>
                </a:cubicBezTo>
                <a:cubicBezTo>
                  <a:pt x="116710" y="489139"/>
                  <a:pt x="111290" y="451570"/>
                  <a:pt x="112951" y="815725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6" name="Полилиния 65"/>
          <p:cNvSpPr/>
          <p:nvPr/>
        </p:nvSpPr>
        <p:spPr>
          <a:xfrm flipH="1">
            <a:off x="4026729" y="5289875"/>
            <a:ext cx="182553" cy="1236538"/>
          </a:xfrm>
          <a:custGeom>
            <a:avLst/>
            <a:gdLst>
              <a:gd name="connsiteX0" fmla="*/ 0 w 148045"/>
              <a:gd name="connsiteY0" fmla="*/ 0 h 748937"/>
              <a:gd name="connsiteX1" fmla="*/ 121920 w 148045"/>
              <a:gd name="connsiteY1" fmla="*/ 252549 h 748937"/>
              <a:gd name="connsiteX2" fmla="*/ 148045 w 148045"/>
              <a:gd name="connsiteY2" fmla="*/ 748937 h 748937"/>
              <a:gd name="connsiteX0" fmla="*/ 0 w 148045"/>
              <a:gd name="connsiteY0" fmla="*/ 0 h 748937"/>
              <a:gd name="connsiteX1" fmla="*/ 95599 w 148045"/>
              <a:gd name="connsiteY1" fmla="*/ 252549 h 748937"/>
              <a:gd name="connsiteX2" fmla="*/ 148045 w 148045"/>
              <a:gd name="connsiteY2" fmla="*/ 748937 h 748937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23549"/>
              <a:gd name="connsiteY0" fmla="*/ 0 h 815725"/>
              <a:gd name="connsiteX1" fmla="*/ 86826 w 123549"/>
              <a:gd name="connsiteY1" fmla="*/ 326757 h 815725"/>
              <a:gd name="connsiteX2" fmla="*/ 112951 w 123549"/>
              <a:gd name="connsiteY2" fmla="*/ 815725 h 815725"/>
              <a:gd name="connsiteX0" fmla="*/ 0 w 115896"/>
              <a:gd name="connsiteY0" fmla="*/ 0 h 815725"/>
              <a:gd name="connsiteX1" fmla="*/ 86826 w 115896"/>
              <a:gd name="connsiteY1" fmla="*/ 326757 h 815725"/>
              <a:gd name="connsiteX2" fmla="*/ 112951 w 115896"/>
              <a:gd name="connsiteY2" fmla="*/ 815725 h 815725"/>
              <a:gd name="connsiteX0" fmla="*/ 0 w 121830"/>
              <a:gd name="connsiteY0" fmla="*/ 0 h 815725"/>
              <a:gd name="connsiteX1" fmla="*/ 104373 w 121830"/>
              <a:gd name="connsiteY1" fmla="*/ 326757 h 815725"/>
              <a:gd name="connsiteX2" fmla="*/ 112951 w 121830"/>
              <a:gd name="connsiteY2" fmla="*/ 815725 h 815725"/>
              <a:gd name="connsiteX0" fmla="*/ 0 w 118638"/>
              <a:gd name="connsiteY0" fmla="*/ 0 h 815725"/>
              <a:gd name="connsiteX1" fmla="*/ 104373 w 118638"/>
              <a:gd name="connsiteY1" fmla="*/ 326757 h 815725"/>
              <a:gd name="connsiteX2" fmla="*/ 112951 w 118638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075"/>
              <a:gd name="connsiteY0" fmla="*/ 0 h 815725"/>
              <a:gd name="connsiteX1" fmla="*/ 95600 w 114075"/>
              <a:gd name="connsiteY1" fmla="*/ 341598 h 815725"/>
              <a:gd name="connsiteX2" fmla="*/ 112951 w 114075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8501"/>
              <a:gd name="connsiteY0" fmla="*/ 0 h 815725"/>
              <a:gd name="connsiteX1" fmla="*/ 95600 w 118501"/>
              <a:gd name="connsiteY1" fmla="*/ 341598 h 815725"/>
              <a:gd name="connsiteX2" fmla="*/ 112951 w 118501"/>
              <a:gd name="connsiteY2" fmla="*/ 815725 h 815725"/>
              <a:gd name="connsiteX0" fmla="*/ 0 w 120180"/>
              <a:gd name="connsiteY0" fmla="*/ 0 h 815725"/>
              <a:gd name="connsiteX1" fmla="*/ 104374 w 120180"/>
              <a:gd name="connsiteY1" fmla="*/ 326757 h 815725"/>
              <a:gd name="connsiteX2" fmla="*/ 112951 w 120180"/>
              <a:gd name="connsiteY2" fmla="*/ 815725 h 815725"/>
              <a:gd name="connsiteX0" fmla="*/ 0 w 118502"/>
              <a:gd name="connsiteY0" fmla="*/ 0 h 815725"/>
              <a:gd name="connsiteX1" fmla="*/ 95601 w 118502"/>
              <a:gd name="connsiteY1" fmla="*/ 378703 h 815725"/>
              <a:gd name="connsiteX2" fmla="*/ 112951 w 118502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1087"/>
              <a:gd name="connsiteY0" fmla="*/ 0 h 815725"/>
              <a:gd name="connsiteX1" fmla="*/ 107729 w 121087"/>
              <a:gd name="connsiteY1" fmla="*/ 375336 h 815725"/>
              <a:gd name="connsiteX2" fmla="*/ 112951 w 121087"/>
              <a:gd name="connsiteY2" fmla="*/ 815725 h 815725"/>
              <a:gd name="connsiteX0" fmla="*/ 0 w 113502"/>
              <a:gd name="connsiteY0" fmla="*/ 0 h 815725"/>
              <a:gd name="connsiteX1" fmla="*/ 107729 w 113502"/>
              <a:gd name="connsiteY1" fmla="*/ 375336 h 815725"/>
              <a:gd name="connsiteX2" fmla="*/ 112951 w 113502"/>
              <a:gd name="connsiteY2" fmla="*/ 815725 h 815725"/>
              <a:gd name="connsiteX0" fmla="*/ 0 w 112951"/>
              <a:gd name="connsiteY0" fmla="*/ 0 h 815725"/>
              <a:gd name="connsiteX1" fmla="*/ 107729 w 112951"/>
              <a:gd name="connsiteY1" fmla="*/ 375336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49714 w 112951"/>
              <a:gd name="connsiteY1" fmla="*/ 129920 h 815725"/>
              <a:gd name="connsiteX2" fmla="*/ 107729 w 112951"/>
              <a:gd name="connsiteY2" fmla="*/ 375336 h 815725"/>
              <a:gd name="connsiteX3" fmla="*/ 112951 w 112951"/>
              <a:gd name="connsiteY3" fmla="*/ 815725 h 815725"/>
              <a:gd name="connsiteX0" fmla="*/ 0 w 113085"/>
              <a:gd name="connsiteY0" fmla="*/ 0 h 815725"/>
              <a:gd name="connsiteX1" fmla="*/ 59065 w 113085"/>
              <a:gd name="connsiteY1" fmla="*/ 132905 h 815725"/>
              <a:gd name="connsiteX2" fmla="*/ 107729 w 113085"/>
              <a:gd name="connsiteY2" fmla="*/ 375336 h 815725"/>
              <a:gd name="connsiteX3" fmla="*/ 112951 w 113085"/>
              <a:gd name="connsiteY3" fmla="*/ 815725 h 815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85" h="815725">
                <a:moveTo>
                  <a:pt x="0" y="0"/>
                </a:moveTo>
                <a:cubicBezTo>
                  <a:pt x="8286" y="21653"/>
                  <a:pt x="41110" y="70349"/>
                  <a:pt x="59065" y="132905"/>
                </a:cubicBezTo>
                <a:cubicBezTo>
                  <a:pt x="77020" y="195461"/>
                  <a:pt x="98748" y="261533"/>
                  <a:pt x="107729" y="375336"/>
                </a:cubicBezTo>
                <a:cubicBezTo>
                  <a:pt x="116710" y="489139"/>
                  <a:pt x="111290" y="451570"/>
                  <a:pt x="112951" y="815725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Полилиния 67"/>
          <p:cNvSpPr/>
          <p:nvPr/>
        </p:nvSpPr>
        <p:spPr>
          <a:xfrm rot="5400000" flipH="1">
            <a:off x="963974" y="3396809"/>
            <a:ext cx="182553" cy="1236538"/>
          </a:xfrm>
          <a:custGeom>
            <a:avLst/>
            <a:gdLst>
              <a:gd name="connsiteX0" fmla="*/ 0 w 148045"/>
              <a:gd name="connsiteY0" fmla="*/ 0 h 748937"/>
              <a:gd name="connsiteX1" fmla="*/ 121920 w 148045"/>
              <a:gd name="connsiteY1" fmla="*/ 252549 h 748937"/>
              <a:gd name="connsiteX2" fmla="*/ 148045 w 148045"/>
              <a:gd name="connsiteY2" fmla="*/ 748937 h 748937"/>
              <a:gd name="connsiteX0" fmla="*/ 0 w 148045"/>
              <a:gd name="connsiteY0" fmla="*/ 0 h 748937"/>
              <a:gd name="connsiteX1" fmla="*/ 95599 w 148045"/>
              <a:gd name="connsiteY1" fmla="*/ 252549 h 748937"/>
              <a:gd name="connsiteX2" fmla="*/ 148045 w 148045"/>
              <a:gd name="connsiteY2" fmla="*/ 748937 h 748937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23549"/>
              <a:gd name="connsiteY0" fmla="*/ 0 h 815725"/>
              <a:gd name="connsiteX1" fmla="*/ 86826 w 123549"/>
              <a:gd name="connsiteY1" fmla="*/ 326757 h 815725"/>
              <a:gd name="connsiteX2" fmla="*/ 112951 w 123549"/>
              <a:gd name="connsiteY2" fmla="*/ 815725 h 815725"/>
              <a:gd name="connsiteX0" fmla="*/ 0 w 115896"/>
              <a:gd name="connsiteY0" fmla="*/ 0 h 815725"/>
              <a:gd name="connsiteX1" fmla="*/ 86826 w 115896"/>
              <a:gd name="connsiteY1" fmla="*/ 326757 h 815725"/>
              <a:gd name="connsiteX2" fmla="*/ 112951 w 115896"/>
              <a:gd name="connsiteY2" fmla="*/ 815725 h 815725"/>
              <a:gd name="connsiteX0" fmla="*/ 0 w 121830"/>
              <a:gd name="connsiteY0" fmla="*/ 0 h 815725"/>
              <a:gd name="connsiteX1" fmla="*/ 104373 w 121830"/>
              <a:gd name="connsiteY1" fmla="*/ 326757 h 815725"/>
              <a:gd name="connsiteX2" fmla="*/ 112951 w 121830"/>
              <a:gd name="connsiteY2" fmla="*/ 815725 h 815725"/>
              <a:gd name="connsiteX0" fmla="*/ 0 w 118638"/>
              <a:gd name="connsiteY0" fmla="*/ 0 h 815725"/>
              <a:gd name="connsiteX1" fmla="*/ 104373 w 118638"/>
              <a:gd name="connsiteY1" fmla="*/ 326757 h 815725"/>
              <a:gd name="connsiteX2" fmla="*/ 112951 w 118638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075"/>
              <a:gd name="connsiteY0" fmla="*/ 0 h 815725"/>
              <a:gd name="connsiteX1" fmla="*/ 95600 w 114075"/>
              <a:gd name="connsiteY1" fmla="*/ 341598 h 815725"/>
              <a:gd name="connsiteX2" fmla="*/ 112951 w 114075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8501"/>
              <a:gd name="connsiteY0" fmla="*/ 0 h 815725"/>
              <a:gd name="connsiteX1" fmla="*/ 95600 w 118501"/>
              <a:gd name="connsiteY1" fmla="*/ 341598 h 815725"/>
              <a:gd name="connsiteX2" fmla="*/ 112951 w 118501"/>
              <a:gd name="connsiteY2" fmla="*/ 815725 h 815725"/>
              <a:gd name="connsiteX0" fmla="*/ 0 w 120180"/>
              <a:gd name="connsiteY0" fmla="*/ 0 h 815725"/>
              <a:gd name="connsiteX1" fmla="*/ 104374 w 120180"/>
              <a:gd name="connsiteY1" fmla="*/ 326757 h 815725"/>
              <a:gd name="connsiteX2" fmla="*/ 112951 w 120180"/>
              <a:gd name="connsiteY2" fmla="*/ 815725 h 815725"/>
              <a:gd name="connsiteX0" fmla="*/ 0 w 118502"/>
              <a:gd name="connsiteY0" fmla="*/ 0 h 815725"/>
              <a:gd name="connsiteX1" fmla="*/ 95601 w 118502"/>
              <a:gd name="connsiteY1" fmla="*/ 378703 h 815725"/>
              <a:gd name="connsiteX2" fmla="*/ 112951 w 118502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1087"/>
              <a:gd name="connsiteY0" fmla="*/ 0 h 815725"/>
              <a:gd name="connsiteX1" fmla="*/ 107729 w 121087"/>
              <a:gd name="connsiteY1" fmla="*/ 375336 h 815725"/>
              <a:gd name="connsiteX2" fmla="*/ 112951 w 121087"/>
              <a:gd name="connsiteY2" fmla="*/ 815725 h 815725"/>
              <a:gd name="connsiteX0" fmla="*/ 0 w 113502"/>
              <a:gd name="connsiteY0" fmla="*/ 0 h 815725"/>
              <a:gd name="connsiteX1" fmla="*/ 107729 w 113502"/>
              <a:gd name="connsiteY1" fmla="*/ 375336 h 815725"/>
              <a:gd name="connsiteX2" fmla="*/ 112951 w 113502"/>
              <a:gd name="connsiteY2" fmla="*/ 815725 h 815725"/>
              <a:gd name="connsiteX0" fmla="*/ 0 w 112951"/>
              <a:gd name="connsiteY0" fmla="*/ 0 h 815725"/>
              <a:gd name="connsiteX1" fmla="*/ 107729 w 112951"/>
              <a:gd name="connsiteY1" fmla="*/ 375336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49714 w 112951"/>
              <a:gd name="connsiteY1" fmla="*/ 129920 h 815725"/>
              <a:gd name="connsiteX2" fmla="*/ 107729 w 112951"/>
              <a:gd name="connsiteY2" fmla="*/ 375336 h 815725"/>
              <a:gd name="connsiteX3" fmla="*/ 112951 w 112951"/>
              <a:gd name="connsiteY3" fmla="*/ 815725 h 815725"/>
              <a:gd name="connsiteX0" fmla="*/ 0 w 113085"/>
              <a:gd name="connsiteY0" fmla="*/ 0 h 815725"/>
              <a:gd name="connsiteX1" fmla="*/ 59065 w 113085"/>
              <a:gd name="connsiteY1" fmla="*/ 132905 h 815725"/>
              <a:gd name="connsiteX2" fmla="*/ 107729 w 113085"/>
              <a:gd name="connsiteY2" fmla="*/ 375336 h 815725"/>
              <a:gd name="connsiteX3" fmla="*/ 112951 w 113085"/>
              <a:gd name="connsiteY3" fmla="*/ 815725 h 815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85" h="815725">
                <a:moveTo>
                  <a:pt x="0" y="0"/>
                </a:moveTo>
                <a:cubicBezTo>
                  <a:pt x="8286" y="21653"/>
                  <a:pt x="41110" y="70349"/>
                  <a:pt x="59065" y="132905"/>
                </a:cubicBezTo>
                <a:cubicBezTo>
                  <a:pt x="77020" y="195461"/>
                  <a:pt x="98748" y="261533"/>
                  <a:pt x="107729" y="375336"/>
                </a:cubicBezTo>
                <a:cubicBezTo>
                  <a:pt x="116710" y="489139"/>
                  <a:pt x="111290" y="451570"/>
                  <a:pt x="112951" y="815725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Полилиния 69"/>
          <p:cNvSpPr/>
          <p:nvPr/>
        </p:nvSpPr>
        <p:spPr>
          <a:xfrm rot="16200000" flipH="1">
            <a:off x="8254943" y="3083668"/>
            <a:ext cx="182553" cy="1236538"/>
          </a:xfrm>
          <a:custGeom>
            <a:avLst/>
            <a:gdLst>
              <a:gd name="connsiteX0" fmla="*/ 0 w 148045"/>
              <a:gd name="connsiteY0" fmla="*/ 0 h 748937"/>
              <a:gd name="connsiteX1" fmla="*/ 121920 w 148045"/>
              <a:gd name="connsiteY1" fmla="*/ 252549 h 748937"/>
              <a:gd name="connsiteX2" fmla="*/ 148045 w 148045"/>
              <a:gd name="connsiteY2" fmla="*/ 748937 h 748937"/>
              <a:gd name="connsiteX0" fmla="*/ 0 w 148045"/>
              <a:gd name="connsiteY0" fmla="*/ 0 h 748937"/>
              <a:gd name="connsiteX1" fmla="*/ 95599 w 148045"/>
              <a:gd name="connsiteY1" fmla="*/ 252549 h 748937"/>
              <a:gd name="connsiteX2" fmla="*/ 148045 w 148045"/>
              <a:gd name="connsiteY2" fmla="*/ 748937 h 748937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23549"/>
              <a:gd name="connsiteY0" fmla="*/ 0 h 815725"/>
              <a:gd name="connsiteX1" fmla="*/ 86826 w 123549"/>
              <a:gd name="connsiteY1" fmla="*/ 326757 h 815725"/>
              <a:gd name="connsiteX2" fmla="*/ 112951 w 123549"/>
              <a:gd name="connsiteY2" fmla="*/ 815725 h 815725"/>
              <a:gd name="connsiteX0" fmla="*/ 0 w 115896"/>
              <a:gd name="connsiteY0" fmla="*/ 0 h 815725"/>
              <a:gd name="connsiteX1" fmla="*/ 86826 w 115896"/>
              <a:gd name="connsiteY1" fmla="*/ 326757 h 815725"/>
              <a:gd name="connsiteX2" fmla="*/ 112951 w 115896"/>
              <a:gd name="connsiteY2" fmla="*/ 815725 h 815725"/>
              <a:gd name="connsiteX0" fmla="*/ 0 w 121830"/>
              <a:gd name="connsiteY0" fmla="*/ 0 h 815725"/>
              <a:gd name="connsiteX1" fmla="*/ 104373 w 121830"/>
              <a:gd name="connsiteY1" fmla="*/ 326757 h 815725"/>
              <a:gd name="connsiteX2" fmla="*/ 112951 w 121830"/>
              <a:gd name="connsiteY2" fmla="*/ 815725 h 815725"/>
              <a:gd name="connsiteX0" fmla="*/ 0 w 118638"/>
              <a:gd name="connsiteY0" fmla="*/ 0 h 815725"/>
              <a:gd name="connsiteX1" fmla="*/ 104373 w 118638"/>
              <a:gd name="connsiteY1" fmla="*/ 326757 h 815725"/>
              <a:gd name="connsiteX2" fmla="*/ 112951 w 118638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075"/>
              <a:gd name="connsiteY0" fmla="*/ 0 h 815725"/>
              <a:gd name="connsiteX1" fmla="*/ 95600 w 114075"/>
              <a:gd name="connsiteY1" fmla="*/ 341598 h 815725"/>
              <a:gd name="connsiteX2" fmla="*/ 112951 w 114075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8501"/>
              <a:gd name="connsiteY0" fmla="*/ 0 h 815725"/>
              <a:gd name="connsiteX1" fmla="*/ 95600 w 118501"/>
              <a:gd name="connsiteY1" fmla="*/ 341598 h 815725"/>
              <a:gd name="connsiteX2" fmla="*/ 112951 w 118501"/>
              <a:gd name="connsiteY2" fmla="*/ 815725 h 815725"/>
              <a:gd name="connsiteX0" fmla="*/ 0 w 120180"/>
              <a:gd name="connsiteY0" fmla="*/ 0 h 815725"/>
              <a:gd name="connsiteX1" fmla="*/ 104374 w 120180"/>
              <a:gd name="connsiteY1" fmla="*/ 326757 h 815725"/>
              <a:gd name="connsiteX2" fmla="*/ 112951 w 120180"/>
              <a:gd name="connsiteY2" fmla="*/ 815725 h 815725"/>
              <a:gd name="connsiteX0" fmla="*/ 0 w 118502"/>
              <a:gd name="connsiteY0" fmla="*/ 0 h 815725"/>
              <a:gd name="connsiteX1" fmla="*/ 95601 w 118502"/>
              <a:gd name="connsiteY1" fmla="*/ 378703 h 815725"/>
              <a:gd name="connsiteX2" fmla="*/ 112951 w 118502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1087"/>
              <a:gd name="connsiteY0" fmla="*/ 0 h 815725"/>
              <a:gd name="connsiteX1" fmla="*/ 107729 w 121087"/>
              <a:gd name="connsiteY1" fmla="*/ 375336 h 815725"/>
              <a:gd name="connsiteX2" fmla="*/ 112951 w 121087"/>
              <a:gd name="connsiteY2" fmla="*/ 815725 h 815725"/>
              <a:gd name="connsiteX0" fmla="*/ 0 w 113502"/>
              <a:gd name="connsiteY0" fmla="*/ 0 h 815725"/>
              <a:gd name="connsiteX1" fmla="*/ 107729 w 113502"/>
              <a:gd name="connsiteY1" fmla="*/ 375336 h 815725"/>
              <a:gd name="connsiteX2" fmla="*/ 112951 w 113502"/>
              <a:gd name="connsiteY2" fmla="*/ 815725 h 815725"/>
              <a:gd name="connsiteX0" fmla="*/ 0 w 112951"/>
              <a:gd name="connsiteY0" fmla="*/ 0 h 815725"/>
              <a:gd name="connsiteX1" fmla="*/ 107729 w 112951"/>
              <a:gd name="connsiteY1" fmla="*/ 375336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49714 w 112951"/>
              <a:gd name="connsiteY1" fmla="*/ 129920 h 815725"/>
              <a:gd name="connsiteX2" fmla="*/ 107729 w 112951"/>
              <a:gd name="connsiteY2" fmla="*/ 375336 h 815725"/>
              <a:gd name="connsiteX3" fmla="*/ 112951 w 112951"/>
              <a:gd name="connsiteY3" fmla="*/ 815725 h 815725"/>
              <a:gd name="connsiteX0" fmla="*/ 0 w 113085"/>
              <a:gd name="connsiteY0" fmla="*/ 0 h 815725"/>
              <a:gd name="connsiteX1" fmla="*/ 59065 w 113085"/>
              <a:gd name="connsiteY1" fmla="*/ 132905 h 815725"/>
              <a:gd name="connsiteX2" fmla="*/ 107729 w 113085"/>
              <a:gd name="connsiteY2" fmla="*/ 375336 h 815725"/>
              <a:gd name="connsiteX3" fmla="*/ 112951 w 113085"/>
              <a:gd name="connsiteY3" fmla="*/ 815725 h 815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85" h="815725">
                <a:moveTo>
                  <a:pt x="0" y="0"/>
                </a:moveTo>
                <a:cubicBezTo>
                  <a:pt x="8286" y="21653"/>
                  <a:pt x="41110" y="70349"/>
                  <a:pt x="59065" y="132905"/>
                </a:cubicBezTo>
                <a:cubicBezTo>
                  <a:pt x="77020" y="195461"/>
                  <a:pt x="98748" y="261533"/>
                  <a:pt x="107729" y="375336"/>
                </a:cubicBezTo>
                <a:cubicBezTo>
                  <a:pt x="116710" y="489139"/>
                  <a:pt x="111290" y="451570"/>
                  <a:pt x="112951" y="815725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1" name="Полилиния 70"/>
          <p:cNvSpPr/>
          <p:nvPr/>
        </p:nvSpPr>
        <p:spPr>
          <a:xfrm>
            <a:off x="5940152" y="2383813"/>
            <a:ext cx="576064" cy="181091"/>
          </a:xfrm>
          <a:custGeom>
            <a:avLst/>
            <a:gdLst>
              <a:gd name="connsiteX0" fmla="*/ 0 w 418012"/>
              <a:gd name="connsiteY0" fmla="*/ 174279 h 174279"/>
              <a:gd name="connsiteX1" fmla="*/ 217715 w 418012"/>
              <a:gd name="connsiteY1" fmla="*/ 108 h 174279"/>
              <a:gd name="connsiteX2" fmla="*/ 418012 w 418012"/>
              <a:gd name="connsiteY2" fmla="*/ 148154 h 174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8012" h="174279">
                <a:moveTo>
                  <a:pt x="0" y="174279"/>
                </a:moveTo>
                <a:cubicBezTo>
                  <a:pt x="74023" y="89370"/>
                  <a:pt x="148046" y="4462"/>
                  <a:pt x="217715" y="108"/>
                </a:cubicBezTo>
                <a:cubicBezTo>
                  <a:pt x="287384" y="-4246"/>
                  <a:pt x="390435" y="123480"/>
                  <a:pt x="418012" y="148154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3291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637581" y="587850"/>
            <a:ext cx="603171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симптоты графика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73877" y="1207623"/>
            <a:ext cx="7440304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пример, пр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+:</a:t>
            </a: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733974"/>
              </p:ext>
            </p:extLst>
          </p:nvPr>
        </p:nvGraphicFramePr>
        <p:xfrm>
          <a:off x="4211960" y="1102568"/>
          <a:ext cx="20637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7" name="Equation" r:id="rId4" imgW="990360" imgH="457200" progId="Equation.DSMT4">
                  <p:embed/>
                </p:oleObj>
              </mc:Choice>
              <mc:Fallback>
                <p:oleObj name="Equation" r:id="rId4" imgW="990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1960" y="1102568"/>
                        <a:ext cx="2063750" cy="9493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73877" y="3352795"/>
            <a:ext cx="7440304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конечное число, то подставляем найденные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уравнение прямой 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x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473877" y="2096024"/>
            <a:ext cx="7440304" cy="1294582"/>
            <a:chOff x="473877" y="2096024"/>
            <a:chExt cx="7440304" cy="1294582"/>
          </a:xfrm>
        </p:grpSpPr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158076"/>
                </p:ext>
              </p:extLst>
            </p:nvPr>
          </p:nvGraphicFramePr>
          <p:xfrm>
            <a:off x="2123728" y="2731794"/>
            <a:ext cx="3200400" cy="658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98" name="Equation" r:id="rId6" imgW="1536480" imgH="317160" progId="Equation.DSMT4">
                    <p:embed/>
                  </p:oleObj>
                </mc:Choice>
                <mc:Fallback>
                  <p:oleObj name="Equation" r:id="rId6" imgW="153648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23728" y="2731794"/>
                          <a:ext cx="3200400" cy="658812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473877" y="2096024"/>
              <a:ext cx="7440304" cy="1212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было получено конечное число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k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то находим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473877" y="4678496"/>
            <a:ext cx="7440304" cy="5952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налогично находятся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-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41470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434711" y="1495750"/>
            <a:ext cx="8025721" cy="5029594"/>
            <a:chOff x="434711" y="1495750"/>
            <a:chExt cx="8025721" cy="5029594"/>
          </a:xfrm>
        </p:grpSpPr>
        <p:sp>
          <p:nvSpPr>
            <p:cNvPr id="110" name="Прямоугольник 109"/>
            <p:cNvSpPr/>
            <p:nvPr/>
          </p:nvSpPr>
          <p:spPr>
            <a:xfrm>
              <a:off x="5193409" y="3907930"/>
              <a:ext cx="3267023" cy="2617414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rgbClr val="DEEBF7"/>
              </a:bgClr>
            </a:pattFill>
            <a:ln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" name="Прямоугольник 108"/>
            <p:cNvSpPr/>
            <p:nvPr/>
          </p:nvSpPr>
          <p:spPr>
            <a:xfrm>
              <a:off x="3967219" y="1495750"/>
              <a:ext cx="1140975" cy="2341348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rgbClr val="DEEBF7"/>
              </a:bgClr>
            </a:pattFill>
            <a:ln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Прямоугольник 27"/>
            <p:cNvSpPr/>
            <p:nvPr/>
          </p:nvSpPr>
          <p:spPr>
            <a:xfrm>
              <a:off x="434711" y="1495750"/>
              <a:ext cx="3466845" cy="2342118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rgbClr val="DEEBF7"/>
              </a:bgClr>
            </a:pattFill>
            <a:ln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36906" y="587850"/>
            <a:ext cx="743312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щая схема исследования функции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построения графи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936906" y="1394263"/>
            <a:ext cx="7873598" cy="5131081"/>
            <a:chOff x="936906" y="1394263"/>
            <a:chExt cx="7873598" cy="5131081"/>
          </a:xfrm>
        </p:grpSpPr>
        <p:cxnSp>
          <p:nvCxnSpPr>
            <p:cNvPr id="15" name="Прямая со стрелкой 14"/>
            <p:cNvCxnSpPr/>
            <p:nvPr/>
          </p:nvCxnSpPr>
          <p:spPr>
            <a:xfrm flipV="1">
              <a:off x="4551146" y="1480402"/>
              <a:ext cx="0" cy="50449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/>
            <p:nvPr/>
          </p:nvCxnSpPr>
          <p:spPr>
            <a:xfrm flipV="1">
              <a:off x="936906" y="3861048"/>
              <a:ext cx="759782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4" name="Объект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675084"/>
                </p:ext>
              </p:extLst>
            </p:nvPr>
          </p:nvGraphicFramePr>
          <p:xfrm>
            <a:off x="8518404" y="3913323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60" name="Equation" r:id="rId4" imgW="139680" imgH="152280" progId="Equation.DSMT4">
                    <p:embed/>
                  </p:oleObj>
                </mc:Choice>
                <mc:Fallback>
                  <p:oleObj name="Equation" r:id="rId4" imgW="1396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518404" y="3913323"/>
                          <a:ext cx="292100" cy="31750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Объект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8177942"/>
                </p:ext>
              </p:extLst>
            </p:nvPr>
          </p:nvGraphicFramePr>
          <p:xfrm>
            <a:off x="4653468" y="1394263"/>
            <a:ext cx="319087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61" name="Equation" r:id="rId6" imgW="152280" imgH="190440" progId="Equation.DSMT4">
                    <p:embed/>
                  </p:oleObj>
                </mc:Choice>
                <mc:Fallback>
                  <p:oleObj name="Equation" r:id="rId6" imgW="1522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53468" y="1394263"/>
                          <a:ext cx="319087" cy="3968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Объект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8767751"/>
                </p:ext>
              </p:extLst>
            </p:nvPr>
          </p:nvGraphicFramePr>
          <p:xfrm>
            <a:off x="4602163" y="3863975"/>
            <a:ext cx="26511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62" name="Equation" r:id="rId8" imgW="126720" imgH="190440" progId="Equation.DSMT4">
                    <p:embed/>
                  </p:oleObj>
                </mc:Choice>
                <mc:Fallback>
                  <p:oleObj name="Equation" r:id="rId8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02163" y="3863975"/>
                          <a:ext cx="265112" cy="3968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Объект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6196672"/>
                </p:ext>
              </p:extLst>
            </p:nvPr>
          </p:nvGraphicFramePr>
          <p:xfrm>
            <a:off x="3403084" y="3884998"/>
            <a:ext cx="450850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63" name="Equation" r:id="rId10" imgW="215640" imgH="177480" progId="Equation.DSMT4">
                    <p:embed/>
                  </p:oleObj>
                </mc:Choice>
                <mc:Fallback>
                  <p:oleObj name="Equation" r:id="rId10" imgW="215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403084" y="3884998"/>
                          <a:ext cx="450850" cy="36988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Объект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2674630"/>
                </p:ext>
              </p:extLst>
            </p:nvPr>
          </p:nvGraphicFramePr>
          <p:xfrm>
            <a:off x="5187935" y="3894481"/>
            <a:ext cx="211137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64" name="Equation" r:id="rId12" imgW="101520" imgH="177480" progId="Equation.DSMT4">
                    <p:embed/>
                  </p:oleObj>
                </mc:Choice>
                <mc:Fallback>
                  <p:oleObj name="Equation" r:id="rId12" imgW="1015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187935" y="3894481"/>
                          <a:ext cx="211137" cy="36988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Объект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678145"/>
                </p:ext>
              </p:extLst>
            </p:nvPr>
          </p:nvGraphicFramePr>
          <p:xfrm>
            <a:off x="6110607" y="3919265"/>
            <a:ext cx="26352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65" name="Equation" r:id="rId14" imgW="126720" imgH="190440" progId="Equation.DSMT4">
                    <p:embed/>
                  </p:oleObj>
                </mc:Choice>
                <mc:Fallback>
                  <p:oleObj name="Equation" r:id="rId14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110607" y="3919265"/>
                          <a:ext cx="263525" cy="39528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Объект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2393043"/>
                </p:ext>
              </p:extLst>
            </p:nvPr>
          </p:nvGraphicFramePr>
          <p:xfrm>
            <a:off x="4104002" y="2060848"/>
            <a:ext cx="368300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66" name="Equation" r:id="rId16" imgW="177480" imgH="215640" progId="Equation.DSMT4">
                    <p:embed/>
                  </p:oleObj>
                </mc:Choice>
                <mc:Fallback>
                  <p:oleObj name="Equation" r:id="rId16" imgW="1774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104002" y="2060848"/>
                          <a:ext cx="368300" cy="449262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Объект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5018418"/>
                </p:ext>
              </p:extLst>
            </p:nvPr>
          </p:nvGraphicFramePr>
          <p:xfrm>
            <a:off x="7154350" y="3929732"/>
            <a:ext cx="26352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67" name="Equation" r:id="rId18" imgW="126720" imgH="190440" progId="Equation.DSMT4">
                    <p:embed/>
                  </p:oleObj>
                </mc:Choice>
                <mc:Fallback>
                  <p:oleObj name="Equation" r:id="rId18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154350" y="3929732"/>
                          <a:ext cx="263525" cy="39528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Объект 1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5340543"/>
                </p:ext>
              </p:extLst>
            </p:nvPr>
          </p:nvGraphicFramePr>
          <p:xfrm>
            <a:off x="4104002" y="2492896"/>
            <a:ext cx="368300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68" name="Equation" r:id="rId20" imgW="177480" imgH="215640" progId="Equation.DSMT4">
                    <p:embed/>
                  </p:oleObj>
                </mc:Choice>
                <mc:Fallback>
                  <p:oleObj name="Equation" r:id="rId20" imgW="1774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104002" y="2492896"/>
                          <a:ext cx="368300" cy="449262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3" name="Прямая соединительная линия 22"/>
          <p:cNvCxnSpPr/>
          <p:nvPr/>
        </p:nvCxnSpPr>
        <p:spPr>
          <a:xfrm>
            <a:off x="5148064" y="378904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>
            <a:off x="3923928" y="378904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/>
          <p:nvPr/>
        </p:nvCxnSpPr>
        <p:spPr>
          <a:xfrm flipV="1">
            <a:off x="5148064" y="1480402"/>
            <a:ext cx="0" cy="5044942"/>
          </a:xfrm>
          <a:prstGeom prst="straightConnector1">
            <a:avLst/>
          </a:prstGeom>
          <a:ln w="12700"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 стрелкой 107"/>
          <p:cNvCxnSpPr/>
          <p:nvPr/>
        </p:nvCxnSpPr>
        <p:spPr>
          <a:xfrm flipV="1">
            <a:off x="3928492" y="1480402"/>
            <a:ext cx="0" cy="5044942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Полилиния 51"/>
          <p:cNvSpPr/>
          <p:nvPr/>
        </p:nvSpPr>
        <p:spPr>
          <a:xfrm flipH="1">
            <a:off x="4167239" y="2396666"/>
            <a:ext cx="3141066" cy="4155877"/>
          </a:xfrm>
          <a:custGeom>
            <a:avLst/>
            <a:gdLst>
              <a:gd name="connsiteX0" fmla="*/ 0 w 148045"/>
              <a:gd name="connsiteY0" fmla="*/ 0 h 748937"/>
              <a:gd name="connsiteX1" fmla="*/ 121920 w 148045"/>
              <a:gd name="connsiteY1" fmla="*/ 252549 h 748937"/>
              <a:gd name="connsiteX2" fmla="*/ 148045 w 148045"/>
              <a:gd name="connsiteY2" fmla="*/ 748937 h 748937"/>
              <a:gd name="connsiteX0" fmla="*/ 0 w 148045"/>
              <a:gd name="connsiteY0" fmla="*/ 0 h 748937"/>
              <a:gd name="connsiteX1" fmla="*/ 95599 w 148045"/>
              <a:gd name="connsiteY1" fmla="*/ 252549 h 748937"/>
              <a:gd name="connsiteX2" fmla="*/ 148045 w 148045"/>
              <a:gd name="connsiteY2" fmla="*/ 748937 h 748937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23549"/>
              <a:gd name="connsiteY0" fmla="*/ 0 h 815725"/>
              <a:gd name="connsiteX1" fmla="*/ 86826 w 123549"/>
              <a:gd name="connsiteY1" fmla="*/ 326757 h 815725"/>
              <a:gd name="connsiteX2" fmla="*/ 112951 w 123549"/>
              <a:gd name="connsiteY2" fmla="*/ 815725 h 815725"/>
              <a:gd name="connsiteX0" fmla="*/ 0 w 115896"/>
              <a:gd name="connsiteY0" fmla="*/ 0 h 815725"/>
              <a:gd name="connsiteX1" fmla="*/ 86826 w 115896"/>
              <a:gd name="connsiteY1" fmla="*/ 326757 h 815725"/>
              <a:gd name="connsiteX2" fmla="*/ 112951 w 115896"/>
              <a:gd name="connsiteY2" fmla="*/ 815725 h 815725"/>
              <a:gd name="connsiteX0" fmla="*/ 0 w 121830"/>
              <a:gd name="connsiteY0" fmla="*/ 0 h 815725"/>
              <a:gd name="connsiteX1" fmla="*/ 104373 w 121830"/>
              <a:gd name="connsiteY1" fmla="*/ 326757 h 815725"/>
              <a:gd name="connsiteX2" fmla="*/ 112951 w 121830"/>
              <a:gd name="connsiteY2" fmla="*/ 815725 h 815725"/>
              <a:gd name="connsiteX0" fmla="*/ 0 w 118638"/>
              <a:gd name="connsiteY0" fmla="*/ 0 h 815725"/>
              <a:gd name="connsiteX1" fmla="*/ 104373 w 118638"/>
              <a:gd name="connsiteY1" fmla="*/ 326757 h 815725"/>
              <a:gd name="connsiteX2" fmla="*/ 112951 w 118638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075"/>
              <a:gd name="connsiteY0" fmla="*/ 0 h 815725"/>
              <a:gd name="connsiteX1" fmla="*/ 95600 w 114075"/>
              <a:gd name="connsiteY1" fmla="*/ 341598 h 815725"/>
              <a:gd name="connsiteX2" fmla="*/ 112951 w 114075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8501"/>
              <a:gd name="connsiteY0" fmla="*/ 0 h 815725"/>
              <a:gd name="connsiteX1" fmla="*/ 95600 w 118501"/>
              <a:gd name="connsiteY1" fmla="*/ 341598 h 815725"/>
              <a:gd name="connsiteX2" fmla="*/ 112951 w 118501"/>
              <a:gd name="connsiteY2" fmla="*/ 815725 h 815725"/>
              <a:gd name="connsiteX0" fmla="*/ 0 w 120180"/>
              <a:gd name="connsiteY0" fmla="*/ 0 h 815725"/>
              <a:gd name="connsiteX1" fmla="*/ 104374 w 120180"/>
              <a:gd name="connsiteY1" fmla="*/ 326757 h 815725"/>
              <a:gd name="connsiteX2" fmla="*/ 112951 w 120180"/>
              <a:gd name="connsiteY2" fmla="*/ 815725 h 815725"/>
              <a:gd name="connsiteX0" fmla="*/ 0 w 118502"/>
              <a:gd name="connsiteY0" fmla="*/ 0 h 815725"/>
              <a:gd name="connsiteX1" fmla="*/ 95601 w 118502"/>
              <a:gd name="connsiteY1" fmla="*/ 378703 h 815725"/>
              <a:gd name="connsiteX2" fmla="*/ 112951 w 118502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1087"/>
              <a:gd name="connsiteY0" fmla="*/ 0 h 815725"/>
              <a:gd name="connsiteX1" fmla="*/ 107729 w 121087"/>
              <a:gd name="connsiteY1" fmla="*/ 375336 h 815725"/>
              <a:gd name="connsiteX2" fmla="*/ 112951 w 121087"/>
              <a:gd name="connsiteY2" fmla="*/ 815725 h 815725"/>
              <a:gd name="connsiteX0" fmla="*/ 0 w 113502"/>
              <a:gd name="connsiteY0" fmla="*/ 0 h 815725"/>
              <a:gd name="connsiteX1" fmla="*/ 107729 w 113502"/>
              <a:gd name="connsiteY1" fmla="*/ 375336 h 815725"/>
              <a:gd name="connsiteX2" fmla="*/ 112951 w 113502"/>
              <a:gd name="connsiteY2" fmla="*/ 815725 h 815725"/>
              <a:gd name="connsiteX0" fmla="*/ 0 w 112951"/>
              <a:gd name="connsiteY0" fmla="*/ 0 h 815725"/>
              <a:gd name="connsiteX1" fmla="*/ 107729 w 112951"/>
              <a:gd name="connsiteY1" fmla="*/ 375336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49714 w 112951"/>
              <a:gd name="connsiteY1" fmla="*/ 129920 h 815725"/>
              <a:gd name="connsiteX2" fmla="*/ 107729 w 112951"/>
              <a:gd name="connsiteY2" fmla="*/ 375336 h 815725"/>
              <a:gd name="connsiteX3" fmla="*/ 112951 w 112951"/>
              <a:gd name="connsiteY3" fmla="*/ 815725 h 815725"/>
              <a:gd name="connsiteX0" fmla="*/ 0 w 113085"/>
              <a:gd name="connsiteY0" fmla="*/ 0 h 815725"/>
              <a:gd name="connsiteX1" fmla="*/ 59065 w 113085"/>
              <a:gd name="connsiteY1" fmla="*/ 132905 h 815725"/>
              <a:gd name="connsiteX2" fmla="*/ 107729 w 113085"/>
              <a:gd name="connsiteY2" fmla="*/ 375336 h 815725"/>
              <a:gd name="connsiteX3" fmla="*/ 112951 w 113085"/>
              <a:gd name="connsiteY3" fmla="*/ 815725 h 815725"/>
              <a:gd name="connsiteX0" fmla="*/ 0 w 113085"/>
              <a:gd name="connsiteY0" fmla="*/ 0 h 815725"/>
              <a:gd name="connsiteX1" fmla="*/ 59065 w 113085"/>
              <a:gd name="connsiteY1" fmla="*/ 132905 h 815725"/>
              <a:gd name="connsiteX2" fmla="*/ 107729 w 113085"/>
              <a:gd name="connsiteY2" fmla="*/ 375336 h 815725"/>
              <a:gd name="connsiteX3" fmla="*/ 112951 w 113085"/>
              <a:gd name="connsiteY3" fmla="*/ 815725 h 815725"/>
              <a:gd name="connsiteX0" fmla="*/ 0 w 112951"/>
              <a:gd name="connsiteY0" fmla="*/ 0 h 815725"/>
              <a:gd name="connsiteX1" fmla="*/ 59065 w 112951"/>
              <a:gd name="connsiteY1" fmla="*/ 132905 h 815725"/>
              <a:gd name="connsiteX2" fmla="*/ 91523 w 112951"/>
              <a:gd name="connsiteY2" fmla="*/ 371454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59065 w 112951"/>
              <a:gd name="connsiteY1" fmla="*/ 132905 h 815725"/>
              <a:gd name="connsiteX2" fmla="*/ 91523 w 112951"/>
              <a:gd name="connsiteY2" fmla="*/ 371454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59065 w 112951"/>
              <a:gd name="connsiteY1" fmla="*/ 132905 h 815725"/>
              <a:gd name="connsiteX2" fmla="*/ 91523 w 112951"/>
              <a:gd name="connsiteY2" fmla="*/ 371454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59065 w 112951"/>
              <a:gd name="connsiteY1" fmla="*/ 132905 h 815725"/>
              <a:gd name="connsiteX2" fmla="*/ 91523 w 112951"/>
              <a:gd name="connsiteY2" fmla="*/ 371454 h 815725"/>
              <a:gd name="connsiteX3" fmla="*/ 107799 w 112951"/>
              <a:gd name="connsiteY3" fmla="*/ 667412 h 815725"/>
              <a:gd name="connsiteX4" fmla="*/ 112951 w 112951"/>
              <a:gd name="connsiteY4" fmla="*/ 815725 h 815725"/>
              <a:gd name="connsiteX0" fmla="*/ 0 w 112951"/>
              <a:gd name="connsiteY0" fmla="*/ 0 h 815725"/>
              <a:gd name="connsiteX1" fmla="*/ 59065 w 112951"/>
              <a:gd name="connsiteY1" fmla="*/ 132905 h 815725"/>
              <a:gd name="connsiteX2" fmla="*/ 91523 w 112951"/>
              <a:gd name="connsiteY2" fmla="*/ 371454 h 815725"/>
              <a:gd name="connsiteX3" fmla="*/ 108399 w 112951"/>
              <a:gd name="connsiteY3" fmla="*/ 680997 h 815725"/>
              <a:gd name="connsiteX4" fmla="*/ 112951 w 112951"/>
              <a:gd name="connsiteY4" fmla="*/ 815725 h 815725"/>
              <a:gd name="connsiteX0" fmla="*/ 0 w 112951"/>
              <a:gd name="connsiteY0" fmla="*/ 0 h 815725"/>
              <a:gd name="connsiteX1" fmla="*/ 43277 w 112951"/>
              <a:gd name="connsiteY1" fmla="*/ 89097 h 815725"/>
              <a:gd name="connsiteX2" fmla="*/ 59065 w 112951"/>
              <a:gd name="connsiteY2" fmla="*/ 132905 h 815725"/>
              <a:gd name="connsiteX3" fmla="*/ 91523 w 112951"/>
              <a:gd name="connsiteY3" fmla="*/ 371454 h 815725"/>
              <a:gd name="connsiteX4" fmla="*/ 108399 w 112951"/>
              <a:gd name="connsiteY4" fmla="*/ 680997 h 815725"/>
              <a:gd name="connsiteX5" fmla="*/ 112951 w 112951"/>
              <a:gd name="connsiteY5" fmla="*/ 815725 h 815725"/>
              <a:gd name="connsiteX0" fmla="*/ 0 w 112951"/>
              <a:gd name="connsiteY0" fmla="*/ 113057 h 928782"/>
              <a:gd name="connsiteX1" fmla="*/ 37275 w 112951"/>
              <a:gd name="connsiteY1" fmla="*/ 2267 h 928782"/>
              <a:gd name="connsiteX2" fmla="*/ 59065 w 112951"/>
              <a:gd name="connsiteY2" fmla="*/ 245962 h 928782"/>
              <a:gd name="connsiteX3" fmla="*/ 91523 w 112951"/>
              <a:gd name="connsiteY3" fmla="*/ 484511 h 928782"/>
              <a:gd name="connsiteX4" fmla="*/ 108399 w 112951"/>
              <a:gd name="connsiteY4" fmla="*/ 794054 h 928782"/>
              <a:gd name="connsiteX5" fmla="*/ 112951 w 112951"/>
              <a:gd name="connsiteY5" fmla="*/ 928782 h 928782"/>
              <a:gd name="connsiteX0" fmla="*/ 0 w 112951"/>
              <a:gd name="connsiteY0" fmla="*/ 110790 h 926515"/>
              <a:gd name="connsiteX1" fmla="*/ 37275 w 112951"/>
              <a:gd name="connsiteY1" fmla="*/ 0 h 926515"/>
              <a:gd name="connsiteX2" fmla="*/ 59065 w 112951"/>
              <a:gd name="connsiteY2" fmla="*/ 243695 h 926515"/>
              <a:gd name="connsiteX3" fmla="*/ 91523 w 112951"/>
              <a:gd name="connsiteY3" fmla="*/ 482244 h 926515"/>
              <a:gd name="connsiteX4" fmla="*/ 108399 w 112951"/>
              <a:gd name="connsiteY4" fmla="*/ 791787 h 926515"/>
              <a:gd name="connsiteX5" fmla="*/ 112951 w 112951"/>
              <a:gd name="connsiteY5" fmla="*/ 926515 h 926515"/>
              <a:gd name="connsiteX0" fmla="*/ 0 w 112951"/>
              <a:gd name="connsiteY0" fmla="*/ 113057 h 928782"/>
              <a:gd name="connsiteX1" fmla="*/ 37275 w 112951"/>
              <a:gd name="connsiteY1" fmla="*/ 2267 h 928782"/>
              <a:gd name="connsiteX2" fmla="*/ 59065 w 112951"/>
              <a:gd name="connsiteY2" fmla="*/ 245962 h 928782"/>
              <a:gd name="connsiteX3" fmla="*/ 91523 w 112951"/>
              <a:gd name="connsiteY3" fmla="*/ 484511 h 928782"/>
              <a:gd name="connsiteX4" fmla="*/ 108399 w 112951"/>
              <a:gd name="connsiteY4" fmla="*/ 794054 h 928782"/>
              <a:gd name="connsiteX5" fmla="*/ 112951 w 112951"/>
              <a:gd name="connsiteY5" fmla="*/ 928782 h 928782"/>
              <a:gd name="connsiteX0" fmla="*/ 0 w 112951"/>
              <a:gd name="connsiteY0" fmla="*/ 114140 h 929865"/>
              <a:gd name="connsiteX1" fmla="*/ 37275 w 112951"/>
              <a:gd name="connsiteY1" fmla="*/ 3350 h 929865"/>
              <a:gd name="connsiteX2" fmla="*/ 59065 w 112951"/>
              <a:gd name="connsiteY2" fmla="*/ 247045 h 929865"/>
              <a:gd name="connsiteX3" fmla="*/ 91523 w 112951"/>
              <a:gd name="connsiteY3" fmla="*/ 485594 h 929865"/>
              <a:gd name="connsiteX4" fmla="*/ 108399 w 112951"/>
              <a:gd name="connsiteY4" fmla="*/ 795137 h 929865"/>
              <a:gd name="connsiteX5" fmla="*/ 112951 w 112951"/>
              <a:gd name="connsiteY5" fmla="*/ 929865 h 929865"/>
              <a:gd name="connsiteX0" fmla="*/ 0 w 112951"/>
              <a:gd name="connsiteY0" fmla="*/ 111714 h 927439"/>
              <a:gd name="connsiteX1" fmla="*/ 37275 w 112951"/>
              <a:gd name="connsiteY1" fmla="*/ 924 h 927439"/>
              <a:gd name="connsiteX2" fmla="*/ 59065 w 112951"/>
              <a:gd name="connsiteY2" fmla="*/ 244619 h 927439"/>
              <a:gd name="connsiteX3" fmla="*/ 91523 w 112951"/>
              <a:gd name="connsiteY3" fmla="*/ 483168 h 927439"/>
              <a:gd name="connsiteX4" fmla="*/ 108399 w 112951"/>
              <a:gd name="connsiteY4" fmla="*/ 792711 h 927439"/>
              <a:gd name="connsiteX5" fmla="*/ 112951 w 112951"/>
              <a:gd name="connsiteY5" fmla="*/ 927439 h 927439"/>
              <a:gd name="connsiteX0" fmla="*/ 0 w 112951"/>
              <a:gd name="connsiteY0" fmla="*/ 110865 h 926590"/>
              <a:gd name="connsiteX1" fmla="*/ 37275 w 112951"/>
              <a:gd name="connsiteY1" fmla="*/ 75 h 926590"/>
              <a:gd name="connsiteX2" fmla="*/ 59065 w 112951"/>
              <a:gd name="connsiteY2" fmla="*/ 243770 h 926590"/>
              <a:gd name="connsiteX3" fmla="*/ 91523 w 112951"/>
              <a:gd name="connsiteY3" fmla="*/ 482319 h 926590"/>
              <a:gd name="connsiteX4" fmla="*/ 108399 w 112951"/>
              <a:gd name="connsiteY4" fmla="*/ 791862 h 926590"/>
              <a:gd name="connsiteX5" fmla="*/ 112951 w 112951"/>
              <a:gd name="connsiteY5" fmla="*/ 926590 h 926590"/>
              <a:gd name="connsiteX0" fmla="*/ 0 w 112951"/>
              <a:gd name="connsiteY0" fmla="*/ 112932 h 928657"/>
              <a:gd name="connsiteX1" fmla="*/ 37275 w 112951"/>
              <a:gd name="connsiteY1" fmla="*/ 2142 h 928657"/>
              <a:gd name="connsiteX2" fmla="*/ 61766 w 112951"/>
              <a:gd name="connsiteY2" fmla="*/ 214787 h 928657"/>
              <a:gd name="connsiteX3" fmla="*/ 91523 w 112951"/>
              <a:gd name="connsiteY3" fmla="*/ 484386 h 928657"/>
              <a:gd name="connsiteX4" fmla="*/ 108399 w 112951"/>
              <a:gd name="connsiteY4" fmla="*/ 793929 h 928657"/>
              <a:gd name="connsiteX5" fmla="*/ 112951 w 112951"/>
              <a:gd name="connsiteY5" fmla="*/ 928657 h 928657"/>
              <a:gd name="connsiteX0" fmla="*/ 0 w 112951"/>
              <a:gd name="connsiteY0" fmla="*/ 112932 h 928657"/>
              <a:gd name="connsiteX1" fmla="*/ 37275 w 112951"/>
              <a:gd name="connsiteY1" fmla="*/ 2142 h 928657"/>
              <a:gd name="connsiteX2" fmla="*/ 61766 w 112951"/>
              <a:gd name="connsiteY2" fmla="*/ 214787 h 928657"/>
              <a:gd name="connsiteX3" fmla="*/ 91523 w 112951"/>
              <a:gd name="connsiteY3" fmla="*/ 484386 h 928657"/>
              <a:gd name="connsiteX4" fmla="*/ 108399 w 112951"/>
              <a:gd name="connsiteY4" fmla="*/ 793929 h 928657"/>
              <a:gd name="connsiteX5" fmla="*/ 112951 w 112951"/>
              <a:gd name="connsiteY5" fmla="*/ 928657 h 928657"/>
              <a:gd name="connsiteX0" fmla="*/ 0 w 112951"/>
              <a:gd name="connsiteY0" fmla="*/ 112932 h 928657"/>
              <a:gd name="connsiteX1" fmla="*/ 37275 w 112951"/>
              <a:gd name="connsiteY1" fmla="*/ 2142 h 928657"/>
              <a:gd name="connsiteX2" fmla="*/ 61766 w 112951"/>
              <a:gd name="connsiteY2" fmla="*/ 214787 h 928657"/>
              <a:gd name="connsiteX3" fmla="*/ 89722 w 112951"/>
              <a:gd name="connsiteY3" fmla="*/ 503792 h 928657"/>
              <a:gd name="connsiteX4" fmla="*/ 108399 w 112951"/>
              <a:gd name="connsiteY4" fmla="*/ 793929 h 928657"/>
              <a:gd name="connsiteX5" fmla="*/ 112951 w 112951"/>
              <a:gd name="connsiteY5" fmla="*/ 928657 h 928657"/>
              <a:gd name="connsiteX0" fmla="*/ 0 w 112951"/>
              <a:gd name="connsiteY0" fmla="*/ 112932 h 928657"/>
              <a:gd name="connsiteX1" fmla="*/ 37275 w 112951"/>
              <a:gd name="connsiteY1" fmla="*/ 2142 h 928657"/>
              <a:gd name="connsiteX2" fmla="*/ 63267 w 112951"/>
              <a:gd name="connsiteY2" fmla="*/ 214787 h 928657"/>
              <a:gd name="connsiteX3" fmla="*/ 89722 w 112951"/>
              <a:gd name="connsiteY3" fmla="*/ 503792 h 928657"/>
              <a:gd name="connsiteX4" fmla="*/ 108399 w 112951"/>
              <a:gd name="connsiteY4" fmla="*/ 793929 h 928657"/>
              <a:gd name="connsiteX5" fmla="*/ 112951 w 112951"/>
              <a:gd name="connsiteY5" fmla="*/ 928657 h 928657"/>
              <a:gd name="connsiteX0" fmla="*/ 0 w 112951"/>
              <a:gd name="connsiteY0" fmla="*/ 112932 h 928657"/>
              <a:gd name="connsiteX1" fmla="*/ 37275 w 112951"/>
              <a:gd name="connsiteY1" fmla="*/ 2142 h 928657"/>
              <a:gd name="connsiteX2" fmla="*/ 63267 w 112951"/>
              <a:gd name="connsiteY2" fmla="*/ 214787 h 928657"/>
              <a:gd name="connsiteX3" fmla="*/ 89722 w 112951"/>
              <a:gd name="connsiteY3" fmla="*/ 503792 h 928657"/>
              <a:gd name="connsiteX4" fmla="*/ 108399 w 112951"/>
              <a:gd name="connsiteY4" fmla="*/ 793929 h 928657"/>
              <a:gd name="connsiteX5" fmla="*/ 111701 w 112951"/>
              <a:gd name="connsiteY5" fmla="*/ 881258 h 928657"/>
              <a:gd name="connsiteX6" fmla="*/ 112951 w 112951"/>
              <a:gd name="connsiteY6" fmla="*/ 928657 h 928657"/>
              <a:gd name="connsiteX0" fmla="*/ 0 w 112951"/>
              <a:gd name="connsiteY0" fmla="*/ 112932 h 928657"/>
              <a:gd name="connsiteX1" fmla="*/ 37275 w 112951"/>
              <a:gd name="connsiteY1" fmla="*/ 2142 h 928657"/>
              <a:gd name="connsiteX2" fmla="*/ 63267 w 112951"/>
              <a:gd name="connsiteY2" fmla="*/ 214787 h 928657"/>
              <a:gd name="connsiteX3" fmla="*/ 89722 w 112951"/>
              <a:gd name="connsiteY3" fmla="*/ 503792 h 928657"/>
              <a:gd name="connsiteX4" fmla="*/ 108399 w 112951"/>
              <a:gd name="connsiteY4" fmla="*/ 793929 h 928657"/>
              <a:gd name="connsiteX5" fmla="*/ 107500 w 112951"/>
              <a:gd name="connsiteY5" fmla="*/ 881258 h 928657"/>
              <a:gd name="connsiteX6" fmla="*/ 112951 w 112951"/>
              <a:gd name="connsiteY6" fmla="*/ 928657 h 928657"/>
              <a:gd name="connsiteX0" fmla="*/ 0 w 109950"/>
              <a:gd name="connsiteY0" fmla="*/ 112932 h 930598"/>
              <a:gd name="connsiteX1" fmla="*/ 37275 w 109950"/>
              <a:gd name="connsiteY1" fmla="*/ 2142 h 930598"/>
              <a:gd name="connsiteX2" fmla="*/ 63267 w 109950"/>
              <a:gd name="connsiteY2" fmla="*/ 214787 h 930598"/>
              <a:gd name="connsiteX3" fmla="*/ 89722 w 109950"/>
              <a:gd name="connsiteY3" fmla="*/ 503792 h 930598"/>
              <a:gd name="connsiteX4" fmla="*/ 108399 w 109950"/>
              <a:gd name="connsiteY4" fmla="*/ 793929 h 930598"/>
              <a:gd name="connsiteX5" fmla="*/ 107500 w 109950"/>
              <a:gd name="connsiteY5" fmla="*/ 881258 h 930598"/>
              <a:gd name="connsiteX6" fmla="*/ 109950 w 109950"/>
              <a:gd name="connsiteY6" fmla="*/ 930598 h 930598"/>
              <a:gd name="connsiteX0" fmla="*/ 0 w 109950"/>
              <a:gd name="connsiteY0" fmla="*/ 112932 h 930598"/>
              <a:gd name="connsiteX1" fmla="*/ 37275 w 109950"/>
              <a:gd name="connsiteY1" fmla="*/ 2142 h 930598"/>
              <a:gd name="connsiteX2" fmla="*/ 63267 w 109950"/>
              <a:gd name="connsiteY2" fmla="*/ 214787 h 930598"/>
              <a:gd name="connsiteX3" fmla="*/ 89722 w 109950"/>
              <a:gd name="connsiteY3" fmla="*/ 503792 h 930598"/>
              <a:gd name="connsiteX4" fmla="*/ 105698 w 109950"/>
              <a:gd name="connsiteY4" fmla="*/ 791988 h 930598"/>
              <a:gd name="connsiteX5" fmla="*/ 107500 w 109950"/>
              <a:gd name="connsiteY5" fmla="*/ 881258 h 930598"/>
              <a:gd name="connsiteX6" fmla="*/ 109950 w 109950"/>
              <a:gd name="connsiteY6" fmla="*/ 930598 h 930598"/>
              <a:gd name="connsiteX0" fmla="*/ 0 w 109950"/>
              <a:gd name="connsiteY0" fmla="*/ 112932 h 930598"/>
              <a:gd name="connsiteX1" fmla="*/ 37275 w 109950"/>
              <a:gd name="connsiteY1" fmla="*/ 2142 h 930598"/>
              <a:gd name="connsiteX2" fmla="*/ 63267 w 109950"/>
              <a:gd name="connsiteY2" fmla="*/ 214787 h 930598"/>
              <a:gd name="connsiteX3" fmla="*/ 89722 w 109950"/>
              <a:gd name="connsiteY3" fmla="*/ 503792 h 930598"/>
              <a:gd name="connsiteX4" fmla="*/ 105698 w 109950"/>
              <a:gd name="connsiteY4" fmla="*/ 791988 h 930598"/>
              <a:gd name="connsiteX5" fmla="*/ 109301 w 109950"/>
              <a:gd name="connsiteY5" fmla="*/ 885139 h 930598"/>
              <a:gd name="connsiteX6" fmla="*/ 109950 w 109950"/>
              <a:gd name="connsiteY6" fmla="*/ 930598 h 930598"/>
              <a:gd name="connsiteX0" fmla="*/ 0 w 109950"/>
              <a:gd name="connsiteY0" fmla="*/ 112932 h 930598"/>
              <a:gd name="connsiteX1" fmla="*/ 37275 w 109950"/>
              <a:gd name="connsiteY1" fmla="*/ 2142 h 930598"/>
              <a:gd name="connsiteX2" fmla="*/ 63267 w 109950"/>
              <a:gd name="connsiteY2" fmla="*/ 214787 h 930598"/>
              <a:gd name="connsiteX3" fmla="*/ 89722 w 109950"/>
              <a:gd name="connsiteY3" fmla="*/ 503792 h 930598"/>
              <a:gd name="connsiteX4" fmla="*/ 105698 w 109950"/>
              <a:gd name="connsiteY4" fmla="*/ 791988 h 930598"/>
              <a:gd name="connsiteX5" fmla="*/ 109301 w 109950"/>
              <a:gd name="connsiteY5" fmla="*/ 885139 h 930598"/>
              <a:gd name="connsiteX6" fmla="*/ 109950 w 109950"/>
              <a:gd name="connsiteY6" fmla="*/ 930598 h 930598"/>
              <a:gd name="connsiteX0" fmla="*/ 0 w 109950"/>
              <a:gd name="connsiteY0" fmla="*/ 112932 h 930598"/>
              <a:gd name="connsiteX1" fmla="*/ 37275 w 109950"/>
              <a:gd name="connsiteY1" fmla="*/ 2142 h 930598"/>
              <a:gd name="connsiteX2" fmla="*/ 63267 w 109950"/>
              <a:gd name="connsiteY2" fmla="*/ 214787 h 930598"/>
              <a:gd name="connsiteX3" fmla="*/ 89722 w 109950"/>
              <a:gd name="connsiteY3" fmla="*/ 503792 h 930598"/>
              <a:gd name="connsiteX4" fmla="*/ 109301 w 109950"/>
              <a:gd name="connsiteY4" fmla="*/ 885139 h 930598"/>
              <a:gd name="connsiteX5" fmla="*/ 109950 w 109950"/>
              <a:gd name="connsiteY5" fmla="*/ 930598 h 930598"/>
              <a:gd name="connsiteX0" fmla="*/ 0 w 110093"/>
              <a:gd name="connsiteY0" fmla="*/ 112932 h 930598"/>
              <a:gd name="connsiteX1" fmla="*/ 37275 w 110093"/>
              <a:gd name="connsiteY1" fmla="*/ 2142 h 930598"/>
              <a:gd name="connsiteX2" fmla="*/ 63267 w 110093"/>
              <a:gd name="connsiteY2" fmla="*/ 214787 h 930598"/>
              <a:gd name="connsiteX3" fmla="*/ 89722 w 110093"/>
              <a:gd name="connsiteY3" fmla="*/ 503792 h 930598"/>
              <a:gd name="connsiteX4" fmla="*/ 109301 w 110093"/>
              <a:gd name="connsiteY4" fmla="*/ 885139 h 930598"/>
              <a:gd name="connsiteX5" fmla="*/ 104798 w 110093"/>
              <a:gd name="connsiteY5" fmla="*/ 774522 h 930598"/>
              <a:gd name="connsiteX6" fmla="*/ 109950 w 110093"/>
              <a:gd name="connsiteY6" fmla="*/ 930598 h 930598"/>
              <a:gd name="connsiteX0" fmla="*/ 0 w 109950"/>
              <a:gd name="connsiteY0" fmla="*/ 112932 h 930598"/>
              <a:gd name="connsiteX1" fmla="*/ 37275 w 109950"/>
              <a:gd name="connsiteY1" fmla="*/ 2142 h 930598"/>
              <a:gd name="connsiteX2" fmla="*/ 63267 w 109950"/>
              <a:gd name="connsiteY2" fmla="*/ 214787 h 930598"/>
              <a:gd name="connsiteX3" fmla="*/ 89722 w 109950"/>
              <a:gd name="connsiteY3" fmla="*/ 503792 h 930598"/>
              <a:gd name="connsiteX4" fmla="*/ 109301 w 109950"/>
              <a:gd name="connsiteY4" fmla="*/ 885139 h 930598"/>
              <a:gd name="connsiteX5" fmla="*/ 98196 w 109950"/>
              <a:gd name="connsiteY5" fmla="*/ 850207 h 930598"/>
              <a:gd name="connsiteX6" fmla="*/ 109950 w 109950"/>
              <a:gd name="connsiteY6" fmla="*/ 930598 h 930598"/>
              <a:gd name="connsiteX0" fmla="*/ 0 w 109950"/>
              <a:gd name="connsiteY0" fmla="*/ 112932 h 930598"/>
              <a:gd name="connsiteX1" fmla="*/ 37275 w 109950"/>
              <a:gd name="connsiteY1" fmla="*/ 2142 h 930598"/>
              <a:gd name="connsiteX2" fmla="*/ 63267 w 109950"/>
              <a:gd name="connsiteY2" fmla="*/ 214787 h 930598"/>
              <a:gd name="connsiteX3" fmla="*/ 89722 w 109950"/>
              <a:gd name="connsiteY3" fmla="*/ 503792 h 930598"/>
              <a:gd name="connsiteX4" fmla="*/ 98196 w 109950"/>
              <a:gd name="connsiteY4" fmla="*/ 850207 h 930598"/>
              <a:gd name="connsiteX5" fmla="*/ 109950 w 109950"/>
              <a:gd name="connsiteY5" fmla="*/ 930598 h 930598"/>
              <a:gd name="connsiteX0" fmla="*/ 0 w 109950"/>
              <a:gd name="connsiteY0" fmla="*/ 112932 h 930598"/>
              <a:gd name="connsiteX1" fmla="*/ 37275 w 109950"/>
              <a:gd name="connsiteY1" fmla="*/ 2142 h 930598"/>
              <a:gd name="connsiteX2" fmla="*/ 63267 w 109950"/>
              <a:gd name="connsiteY2" fmla="*/ 214787 h 930598"/>
              <a:gd name="connsiteX3" fmla="*/ 89722 w 109950"/>
              <a:gd name="connsiteY3" fmla="*/ 503792 h 930598"/>
              <a:gd name="connsiteX4" fmla="*/ 106299 w 109950"/>
              <a:gd name="connsiteY4" fmla="*/ 813335 h 930598"/>
              <a:gd name="connsiteX5" fmla="*/ 109950 w 109950"/>
              <a:gd name="connsiteY5" fmla="*/ 930598 h 930598"/>
              <a:gd name="connsiteX0" fmla="*/ 0 w 109950"/>
              <a:gd name="connsiteY0" fmla="*/ 112863 h 930529"/>
              <a:gd name="connsiteX1" fmla="*/ 37275 w 109950"/>
              <a:gd name="connsiteY1" fmla="*/ 2073 h 930529"/>
              <a:gd name="connsiteX2" fmla="*/ 65068 w 109950"/>
              <a:gd name="connsiteY2" fmla="*/ 212777 h 930529"/>
              <a:gd name="connsiteX3" fmla="*/ 89722 w 109950"/>
              <a:gd name="connsiteY3" fmla="*/ 503723 h 930529"/>
              <a:gd name="connsiteX4" fmla="*/ 106299 w 109950"/>
              <a:gd name="connsiteY4" fmla="*/ 813266 h 930529"/>
              <a:gd name="connsiteX5" fmla="*/ 109950 w 109950"/>
              <a:gd name="connsiteY5" fmla="*/ 930529 h 930529"/>
              <a:gd name="connsiteX0" fmla="*/ 0 w 109950"/>
              <a:gd name="connsiteY0" fmla="*/ 112863 h 930529"/>
              <a:gd name="connsiteX1" fmla="*/ 37275 w 109950"/>
              <a:gd name="connsiteY1" fmla="*/ 2073 h 930529"/>
              <a:gd name="connsiteX2" fmla="*/ 65068 w 109950"/>
              <a:gd name="connsiteY2" fmla="*/ 212777 h 930529"/>
              <a:gd name="connsiteX3" fmla="*/ 87021 w 109950"/>
              <a:gd name="connsiteY3" fmla="*/ 505664 h 930529"/>
              <a:gd name="connsiteX4" fmla="*/ 106299 w 109950"/>
              <a:gd name="connsiteY4" fmla="*/ 813266 h 930529"/>
              <a:gd name="connsiteX5" fmla="*/ 109950 w 109950"/>
              <a:gd name="connsiteY5" fmla="*/ 930529 h 930529"/>
              <a:gd name="connsiteX0" fmla="*/ 0 w 109950"/>
              <a:gd name="connsiteY0" fmla="*/ 112863 h 930529"/>
              <a:gd name="connsiteX1" fmla="*/ 37275 w 109950"/>
              <a:gd name="connsiteY1" fmla="*/ 2073 h 930529"/>
              <a:gd name="connsiteX2" fmla="*/ 65068 w 109950"/>
              <a:gd name="connsiteY2" fmla="*/ 212777 h 930529"/>
              <a:gd name="connsiteX3" fmla="*/ 75688 w 109950"/>
              <a:gd name="connsiteY3" fmla="*/ 343628 h 930529"/>
              <a:gd name="connsiteX4" fmla="*/ 87021 w 109950"/>
              <a:gd name="connsiteY4" fmla="*/ 505664 h 930529"/>
              <a:gd name="connsiteX5" fmla="*/ 106299 w 109950"/>
              <a:gd name="connsiteY5" fmla="*/ 813266 h 930529"/>
              <a:gd name="connsiteX6" fmla="*/ 109950 w 109950"/>
              <a:gd name="connsiteY6" fmla="*/ 930529 h 930529"/>
              <a:gd name="connsiteX0" fmla="*/ 0 w 109950"/>
              <a:gd name="connsiteY0" fmla="*/ 112863 h 930529"/>
              <a:gd name="connsiteX1" fmla="*/ 37275 w 109950"/>
              <a:gd name="connsiteY1" fmla="*/ 2073 h 930529"/>
              <a:gd name="connsiteX2" fmla="*/ 65068 w 109950"/>
              <a:gd name="connsiteY2" fmla="*/ 212777 h 930529"/>
              <a:gd name="connsiteX3" fmla="*/ 74187 w 109950"/>
              <a:gd name="connsiteY3" fmla="*/ 333925 h 930529"/>
              <a:gd name="connsiteX4" fmla="*/ 87021 w 109950"/>
              <a:gd name="connsiteY4" fmla="*/ 505664 h 930529"/>
              <a:gd name="connsiteX5" fmla="*/ 106299 w 109950"/>
              <a:gd name="connsiteY5" fmla="*/ 813266 h 930529"/>
              <a:gd name="connsiteX6" fmla="*/ 109950 w 109950"/>
              <a:gd name="connsiteY6" fmla="*/ 930529 h 930529"/>
              <a:gd name="connsiteX0" fmla="*/ 0 w 109950"/>
              <a:gd name="connsiteY0" fmla="*/ 111818 h 929484"/>
              <a:gd name="connsiteX1" fmla="*/ 37275 w 109950"/>
              <a:gd name="connsiteY1" fmla="*/ 1028 h 929484"/>
              <a:gd name="connsiteX2" fmla="*/ 62067 w 109950"/>
              <a:gd name="connsiteY2" fmla="*/ 178741 h 929484"/>
              <a:gd name="connsiteX3" fmla="*/ 74187 w 109950"/>
              <a:gd name="connsiteY3" fmla="*/ 332880 h 929484"/>
              <a:gd name="connsiteX4" fmla="*/ 87021 w 109950"/>
              <a:gd name="connsiteY4" fmla="*/ 504619 h 929484"/>
              <a:gd name="connsiteX5" fmla="*/ 106299 w 109950"/>
              <a:gd name="connsiteY5" fmla="*/ 812221 h 929484"/>
              <a:gd name="connsiteX6" fmla="*/ 109950 w 109950"/>
              <a:gd name="connsiteY6" fmla="*/ 929484 h 929484"/>
              <a:gd name="connsiteX0" fmla="*/ 0 w 109950"/>
              <a:gd name="connsiteY0" fmla="*/ 111818 h 929484"/>
              <a:gd name="connsiteX1" fmla="*/ 37275 w 109950"/>
              <a:gd name="connsiteY1" fmla="*/ 1028 h 929484"/>
              <a:gd name="connsiteX2" fmla="*/ 62067 w 109950"/>
              <a:gd name="connsiteY2" fmla="*/ 178741 h 929484"/>
              <a:gd name="connsiteX3" fmla="*/ 74187 w 109950"/>
              <a:gd name="connsiteY3" fmla="*/ 332880 h 929484"/>
              <a:gd name="connsiteX4" fmla="*/ 87021 w 109950"/>
              <a:gd name="connsiteY4" fmla="*/ 504619 h 929484"/>
              <a:gd name="connsiteX5" fmla="*/ 106299 w 109950"/>
              <a:gd name="connsiteY5" fmla="*/ 812221 h 929484"/>
              <a:gd name="connsiteX6" fmla="*/ 109950 w 109950"/>
              <a:gd name="connsiteY6" fmla="*/ 929484 h 929484"/>
              <a:gd name="connsiteX0" fmla="*/ 0 w 109950"/>
              <a:gd name="connsiteY0" fmla="*/ 111818 h 929484"/>
              <a:gd name="connsiteX1" fmla="*/ 37275 w 109950"/>
              <a:gd name="connsiteY1" fmla="*/ 1028 h 929484"/>
              <a:gd name="connsiteX2" fmla="*/ 62067 w 109950"/>
              <a:gd name="connsiteY2" fmla="*/ 178741 h 929484"/>
              <a:gd name="connsiteX3" fmla="*/ 74187 w 109950"/>
              <a:gd name="connsiteY3" fmla="*/ 332880 h 929484"/>
              <a:gd name="connsiteX4" fmla="*/ 87021 w 109950"/>
              <a:gd name="connsiteY4" fmla="*/ 504619 h 929484"/>
              <a:gd name="connsiteX5" fmla="*/ 105399 w 109950"/>
              <a:gd name="connsiteY5" fmla="*/ 816102 h 929484"/>
              <a:gd name="connsiteX6" fmla="*/ 109950 w 109950"/>
              <a:gd name="connsiteY6" fmla="*/ 929484 h 929484"/>
              <a:gd name="connsiteX0" fmla="*/ 0 w 109950"/>
              <a:gd name="connsiteY0" fmla="*/ 111818 h 929484"/>
              <a:gd name="connsiteX1" fmla="*/ 37275 w 109950"/>
              <a:gd name="connsiteY1" fmla="*/ 1028 h 929484"/>
              <a:gd name="connsiteX2" fmla="*/ 62067 w 109950"/>
              <a:gd name="connsiteY2" fmla="*/ 178741 h 929484"/>
              <a:gd name="connsiteX3" fmla="*/ 74187 w 109950"/>
              <a:gd name="connsiteY3" fmla="*/ 332880 h 929484"/>
              <a:gd name="connsiteX4" fmla="*/ 87021 w 109950"/>
              <a:gd name="connsiteY4" fmla="*/ 504619 h 929484"/>
              <a:gd name="connsiteX5" fmla="*/ 105399 w 109950"/>
              <a:gd name="connsiteY5" fmla="*/ 816102 h 929484"/>
              <a:gd name="connsiteX6" fmla="*/ 109950 w 109950"/>
              <a:gd name="connsiteY6" fmla="*/ 929484 h 929484"/>
              <a:gd name="connsiteX0" fmla="*/ 0 w 109950"/>
              <a:gd name="connsiteY0" fmla="*/ 111818 h 929484"/>
              <a:gd name="connsiteX1" fmla="*/ 37275 w 109950"/>
              <a:gd name="connsiteY1" fmla="*/ 1028 h 929484"/>
              <a:gd name="connsiteX2" fmla="*/ 62067 w 109950"/>
              <a:gd name="connsiteY2" fmla="*/ 178741 h 929484"/>
              <a:gd name="connsiteX3" fmla="*/ 74187 w 109950"/>
              <a:gd name="connsiteY3" fmla="*/ 332880 h 929484"/>
              <a:gd name="connsiteX4" fmla="*/ 87021 w 109950"/>
              <a:gd name="connsiteY4" fmla="*/ 504619 h 929484"/>
              <a:gd name="connsiteX5" fmla="*/ 105399 w 109950"/>
              <a:gd name="connsiteY5" fmla="*/ 816102 h 929484"/>
              <a:gd name="connsiteX6" fmla="*/ 109950 w 109950"/>
              <a:gd name="connsiteY6" fmla="*/ 929484 h 929484"/>
              <a:gd name="connsiteX0" fmla="*/ 0 w 109950"/>
              <a:gd name="connsiteY0" fmla="*/ 111818 h 929484"/>
              <a:gd name="connsiteX1" fmla="*/ 37275 w 109950"/>
              <a:gd name="connsiteY1" fmla="*/ 1028 h 929484"/>
              <a:gd name="connsiteX2" fmla="*/ 62067 w 109950"/>
              <a:gd name="connsiteY2" fmla="*/ 178741 h 929484"/>
              <a:gd name="connsiteX3" fmla="*/ 77607 w 109950"/>
              <a:gd name="connsiteY3" fmla="*/ 336761 h 929484"/>
              <a:gd name="connsiteX4" fmla="*/ 87021 w 109950"/>
              <a:gd name="connsiteY4" fmla="*/ 504619 h 929484"/>
              <a:gd name="connsiteX5" fmla="*/ 105399 w 109950"/>
              <a:gd name="connsiteY5" fmla="*/ 816102 h 929484"/>
              <a:gd name="connsiteX6" fmla="*/ 109950 w 109950"/>
              <a:gd name="connsiteY6" fmla="*/ 929484 h 929484"/>
              <a:gd name="connsiteX0" fmla="*/ 0 w 109950"/>
              <a:gd name="connsiteY0" fmla="*/ 111818 h 929484"/>
              <a:gd name="connsiteX1" fmla="*/ 37275 w 109950"/>
              <a:gd name="connsiteY1" fmla="*/ 1028 h 929484"/>
              <a:gd name="connsiteX2" fmla="*/ 62067 w 109950"/>
              <a:gd name="connsiteY2" fmla="*/ 178741 h 929484"/>
              <a:gd name="connsiteX3" fmla="*/ 77607 w 109950"/>
              <a:gd name="connsiteY3" fmla="*/ 336761 h 929484"/>
              <a:gd name="connsiteX4" fmla="*/ 88575 w 109950"/>
              <a:gd name="connsiteY4" fmla="*/ 504619 h 929484"/>
              <a:gd name="connsiteX5" fmla="*/ 105399 w 109950"/>
              <a:gd name="connsiteY5" fmla="*/ 816102 h 929484"/>
              <a:gd name="connsiteX6" fmla="*/ 109950 w 109950"/>
              <a:gd name="connsiteY6" fmla="*/ 929484 h 929484"/>
              <a:gd name="connsiteX0" fmla="*/ 0 w 109950"/>
              <a:gd name="connsiteY0" fmla="*/ 111818 h 929484"/>
              <a:gd name="connsiteX1" fmla="*/ 37275 w 109950"/>
              <a:gd name="connsiteY1" fmla="*/ 1028 h 929484"/>
              <a:gd name="connsiteX2" fmla="*/ 62067 w 109950"/>
              <a:gd name="connsiteY2" fmla="*/ 178741 h 929484"/>
              <a:gd name="connsiteX3" fmla="*/ 77607 w 109950"/>
              <a:gd name="connsiteY3" fmla="*/ 336761 h 929484"/>
              <a:gd name="connsiteX4" fmla="*/ 88575 w 109950"/>
              <a:gd name="connsiteY4" fmla="*/ 504619 h 929484"/>
              <a:gd name="connsiteX5" fmla="*/ 104777 w 109950"/>
              <a:gd name="connsiteY5" fmla="*/ 816102 h 929484"/>
              <a:gd name="connsiteX6" fmla="*/ 109950 w 109950"/>
              <a:gd name="connsiteY6" fmla="*/ 929484 h 929484"/>
              <a:gd name="connsiteX0" fmla="*/ 0 w 109950"/>
              <a:gd name="connsiteY0" fmla="*/ 111818 h 929484"/>
              <a:gd name="connsiteX1" fmla="*/ 37275 w 109950"/>
              <a:gd name="connsiteY1" fmla="*/ 1028 h 929484"/>
              <a:gd name="connsiteX2" fmla="*/ 62067 w 109950"/>
              <a:gd name="connsiteY2" fmla="*/ 178741 h 929484"/>
              <a:gd name="connsiteX3" fmla="*/ 77607 w 109950"/>
              <a:gd name="connsiteY3" fmla="*/ 336761 h 929484"/>
              <a:gd name="connsiteX4" fmla="*/ 88575 w 109950"/>
              <a:gd name="connsiteY4" fmla="*/ 504619 h 929484"/>
              <a:gd name="connsiteX5" fmla="*/ 105710 w 109950"/>
              <a:gd name="connsiteY5" fmla="*/ 814161 h 929484"/>
              <a:gd name="connsiteX6" fmla="*/ 109950 w 109950"/>
              <a:gd name="connsiteY6" fmla="*/ 929484 h 929484"/>
              <a:gd name="connsiteX0" fmla="*/ 0 w 111815"/>
              <a:gd name="connsiteY0" fmla="*/ 111818 h 857679"/>
              <a:gd name="connsiteX1" fmla="*/ 37275 w 111815"/>
              <a:gd name="connsiteY1" fmla="*/ 1028 h 857679"/>
              <a:gd name="connsiteX2" fmla="*/ 62067 w 111815"/>
              <a:gd name="connsiteY2" fmla="*/ 178741 h 857679"/>
              <a:gd name="connsiteX3" fmla="*/ 77607 w 111815"/>
              <a:gd name="connsiteY3" fmla="*/ 336761 h 857679"/>
              <a:gd name="connsiteX4" fmla="*/ 88575 w 111815"/>
              <a:gd name="connsiteY4" fmla="*/ 504619 h 857679"/>
              <a:gd name="connsiteX5" fmla="*/ 105710 w 111815"/>
              <a:gd name="connsiteY5" fmla="*/ 814161 h 857679"/>
              <a:gd name="connsiteX6" fmla="*/ 111815 w 111815"/>
              <a:gd name="connsiteY6" fmla="*/ 846036 h 857679"/>
              <a:gd name="connsiteX0" fmla="*/ 0 w 111815"/>
              <a:gd name="connsiteY0" fmla="*/ 111818 h 931425"/>
              <a:gd name="connsiteX1" fmla="*/ 37275 w 111815"/>
              <a:gd name="connsiteY1" fmla="*/ 1028 h 931425"/>
              <a:gd name="connsiteX2" fmla="*/ 62067 w 111815"/>
              <a:gd name="connsiteY2" fmla="*/ 178741 h 931425"/>
              <a:gd name="connsiteX3" fmla="*/ 77607 w 111815"/>
              <a:gd name="connsiteY3" fmla="*/ 336761 h 931425"/>
              <a:gd name="connsiteX4" fmla="*/ 88575 w 111815"/>
              <a:gd name="connsiteY4" fmla="*/ 504619 h 931425"/>
              <a:gd name="connsiteX5" fmla="*/ 105710 w 111815"/>
              <a:gd name="connsiteY5" fmla="*/ 814161 h 931425"/>
              <a:gd name="connsiteX6" fmla="*/ 111815 w 111815"/>
              <a:gd name="connsiteY6" fmla="*/ 931425 h 931425"/>
              <a:gd name="connsiteX0" fmla="*/ 0 w 112126"/>
              <a:gd name="connsiteY0" fmla="*/ 111818 h 919781"/>
              <a:gd name="connsiteX1" fmla="*/ 37275 w 112126"/>
              <a:gd name="connsiteY1" fmla="*/ 1028 h 919781"/>
              <a:gd name="connsiteX2" fmla="*/ 62067 w 112126"/>
              <a:gd name="connsiteY2" fmla="*/ 178741 h 919781"/>
              <a:gd name="connsiteX3" fmla="*/ 77607 w 112126"/>
              <a:gd name="connsiteY3" fmla="*/ 336761 h 919781"/>
              <a:gd name="connsiteX4" fmla="*/ 88575 w 112126"/>
              <a:gd name="connsiteY4" fmla="*/ 504619 h 919781"/>
              <a:gd name="connsiteX5" fmla="*/ 105710 w 112126"/>
              <a:gd name="connsiteY5" fmla="*/ 814161 h 919781"/>
              <a:gd name="connsiteX6" fmla="*/ 112126 w 112126"/>
              <a:gd name="connsiteY6" fmla="*/ 919781 h 919781"/>
              <a:gd name="connsiteX0" fmla="*/ 0 w 113513"/>
              <a:gd name="connsiteY0" fmla="*/ 111818 h 919781"/>
              <a:gd name="connsiteX1" fmla="*/ 37275 w 113513"/>
              <a:gd name="connsiteY1" fmla="*/ 1028 h 919781"/>
              <a:gd name="connsiteX2" fmla="*/ 62067 w 113513"/>
              <a:gd name="connsiteY2" fmla="*/ 178741 h 919781"/>
              <a:gd name="connsiteX3" fmla="*/ 77607 w 113513"/>
              <a:gd name="connsiteY3" fmla="*/ 336761 h 919781"/>
              <a:gd name="connsiteX4" fmla="*/ 88575 w 113513"/>
              <a:gd name="connsiteY4" fmla="*/ 504619 h 919781"/>
              <a:gd name="connsiteX5" fmla="*/ 111616 w 113513"/>
              <a:gd name="connsiteY5" fmla="*/ 851034 h 919781"/>
              <a:gd name="connsiteX6" fmla="*/ 112126 w 113513"/>
              <a:gd name="connsiteY6" fmla="*/ 919781 h 919781"/>
              <a:gd name="connsiteX0" fmla="*/ 0 w 113513"/>
              <a:gd name="connsiteY0" fmla="*/ 111818 h 919781"/>
              <a:gd name="connsiteX1" fmla="*/ 37275 w 113513"/>
              <a:gd name="connsiteY1" fmla="*/ 1028 h 919781"/>
              <a:gd name="connsiteX2" fmla="*/ 62067 w 113513"/>
              <a:gd name="connsiteY2" fmla="*/ 178741 h 919781"/>
              <a:gd name="connsiteX3" fmla="*/ 77607 w 113513"/>
              <a:gd name="connsiteY3" fmla="*/ 336761 h 919781"/>
              <a:gd name="connsiteX4" fmla="*/ 88575 w 113513"/>
              <a:gd name="connsiteY4" fmla="*/ 504619 h 919781"/>
              <a:gd name="connsiteX5" fmla="*/ 111616 w 113513"/>
              <a:gd name="connsiteY5" fmla="*/ 851034 h 919781"/>
              <a:gd name="connsiteX6" fmla="*/ 112126 w 113513"/>
              <a:gd name="connsiteY6" fmla="*/ 919781 h 919781"/>
              <a:gd name="connsiteX0" fmla="*/ 0 w 112779"/>
              <a:gd name="connsiteY0" fmla="*/ 111818 h 919781"/>
              <a:gd name="connsiteX1" fmla="*/ 37275 w 112779"/>
              <a:gd name="connsiteY1" fmla="*/ 1028 h 919781"/>
              <a:gd name="connsiteX2" fmla="*/ 62067 w 112779"/>
              <a:gd name="connsiteY2" fmla="*/ 178741 h 919781"/>
              <a:gd name="connsiteX3" fmla="*/ 77607 w 112779"/>
              <a:gd name="connsiteY3" fmla="*/ 336761 h 919781"/>
              <a:gd name="connsiteX4" fmla="*/ 88575 w 112779"/>
              <a:gd name="connsiteY4" fmla="*/ 504619 h 919781"/>
              <a:gd name="connsiteX5" fmla="*/ 111616 w 112779"/>
              <a:gd name="connsiteY5" fmla="*/ 851034 h 919781"/>
              <a:gd name="connsiteX6" fmla="*/ 108085 w 112779"/>
              <a:gd name="connsiteY6" fmla="*/ 919781 h 919781"/>
              <a:gd name="connsiteX0" fmla="*/ 0 w 113206"/>
              <a:gd name="connsiteY0" fmla="*/ 111818 h 921722"/>
              <a:gd name="connsiteX1" fmla="*/ 37275 w 113206"/>
              <a:gd name="connsiteY1" fmla="*/ 1028 h 921722"/>
              <a:gd name="connsiteX2" fmla="*/ 62067 w 113206"/>
              <a:gd name="connsiteY2" fmla="*/ 178741 h 921722"/>
              <a:gd name="connsiteX3" fmla="*/ 77607 w 113206"/>
              <a:gd name="connsiteY3" fmla="*/ 336761 h 921722"/>
              <a:gd name="connsiteX4" fmla="*/ 88575 w 113206"/>
              <a:gd name="connsiteY4" fmla="*/ 504619 h 921722"/>
              <a:gd name="connsiteX5" fmla="*/ 111616 w 113206"/>
              <a:gd name="connsiteY5" fmla="*/ 851034 h 921722"/>
              <a:gd name="connsiteX6" fmla="*/ 110883 w 113206"/>
              <a:gd name="connsiteY6" fmla="*/ 921722 h 921722"/>
              <a:gd name="connsiteX0" fmla="*/ 0 w 110949"/>
              <a:gd name="connsiteY0" fmla="*/ 111818 h 921722"/>
              <a:gd name="connsiteX1" fmla="*/ 37275 w 110949"/>
              <a:gd name="connsiteY1" fmla="*/ 1028 h 921722"/>
              <a:gd name="connsiteX2" fmla="*/ 62067 w 110949"/>
              <a:gd name="connsiteY2" fmla="*/ 178741 h 921722"/>
              <a:gd name="connsiteX3" fmla="*/ 77607 w 110949"/>
              <a:gd name="connsiteY3" fmla="*/ 336761 h 921722"/>
              <a:gd name="connsiteX4" fmla="*/ 88575 w 110949"/>
              <a:gd name="connsiteY4" fmla="*/ 504619 h 921722"/>
              <a:gd name="connsiteX5" fmla="*/ 107886 w 110949"/>
              <a:gd name="connsiteY5" fmla="*/ 819984 h 921722"/>
              <a:gd name="connsiteX6" fmla="*/ 110883 w 110949"/>
              <a:gd name="connsiteY6" fmla="*/ 921722 h 921722"/>
              <a:gd name="connsiteX0" fmla="*/ 0 w 110949"/>
              <a:gd name="connsiteY0" fmla="*/ 111818 h 925603"/>
              <a:gd name="connsiteX1" fmla="*/ 37275 w 110949"/>
              <a:gd name="connsiteY1" fmla="*/ 1028 h 925603"/>
              <a:gd name="connsiteX2" fmla="*/ 62067 w 110949"/>
              <a:gd name="connsiteY2" fmla="*/ 178741 h 925603"/>
              <a:gd name="connsiteX3" fmla="*/ 77607 w 110949"/>
              <a:gd name="connsiteY3" fmla="*/ 336761 h 925603"/>
              <a:gd name="connsiteX4" fmla="*/ 88575 w 110949"/>
              <a:gd name="connsiteY4" fmla="*/ 504619 h 925603"/>
              <a:gd name="connsiteX5" fmla="*/ 107886 w 110949"/>
              <a:gd name="connsiteY5" fmla="*/ 819984 h 925603"/>
              <a:gd name="connsiteX6" fmla="*/ 110883 w 110949"/>
              <a:gd name="connsiteY6" fmla="*/ 925603 h 925603"/>
              <a:gd name="connsiteX0" fmla="*/ 0 w 112126"/>
              <a:gd name="connsiteY0" fmla="*/ 111818 h 933366"/>
              <a:gd name="connsiteX1" fmla="*/ 37275 w 112126"/>
              <a:gd name="connsiteY1" fmla="*/ 1028 h 933366"/>
              <a:gd name="connsiteX2" fmla="*/ 62067 w 112126"/>
              <a:gd name="connsiteY2" fmla="*/ 178741 h 933366"/>
              <a:gd name="connsiteX3" fmla="*/ 77607 w 112126"/>
              <a:gd name="connsiteY3" fmla="*/ 336761 h 933366"/>
              <a:gd name="connsiteX4" fmla="*/ 88575 w 112126"/>
              <a:gd name="connsiteY4" fmla="*/ 504619 h 933366"/>
              <a:gd name="connsiteX5" fmla="*/ 107886 w 112126"/>
              <a:gd name="connsiteY5" fmla="*/ 819984 h 933366"/>
              <a:gd name="connsiteX6" fmla="*/ 112126 w 112126"/>
              <a:gd name="connsiteY6" fmla="*/ 933366 h 933366"/>
              <a:gd name="connsiteX0" fmla="*/ 0 w 112126"/>
              <a:gd name="connsiteY0" fmla="*/ 111818 h 933366"/>
              <a:gd name="connsiteX1" fmla="*/ 37275 w 112126"/>
              <a:gd name="connsiteY1" fmla="*/ 1028 h 933366"/>
              <a:gd name="connsiteX2" fmla="*/ 62067 w 112126"/>
              <a:gd name="connsiteY2" fmla="*/ 178741 h 933366"/>
              <a:gd name="connsiteX3" fmla="*/ 77607 w 112126"/>
              <a:gd name="connsiteY3" fmla="*/ 336761 h 933366"/>
              <a:gd name="connsiteX4" fmla="*/ 90440 w 112126"/>
              <a:gd name="connsiteY4" fmla="*/ 508500 h 933366"/>
              <a:gd name="connsiteX5" fmla="*/ 107886 w 112126"/>
              <a:gd name="connsiteY5" fmla="*/ 819984 h 933366"/>
              <a:gd name="connsiteX6" fmla="*/ 112126 w 112126"/>
              <a:gd name="connsiteY6" fmla="*/ 933366 h 933366"/>
              <a:gd name="connsiteX0" fmla="*/ 0 w 112126"/>
              <a:gd name="connsiteY0" fmla="*/ 111818 h 933366"/>
              <a:gd name="connsiteX1" fmla="*/ 37275 w 112126"/>
              <a:gd name="connsiteY1" fmla="*/ 1028 h 933366"/>
              <a:gd name="connsiteX2" fmla="*/ 62067 w 112126"/>
              <a:gd name="connsiteY2" fmla="*/ 178741 h 933366"/>
              <a:gd name="connsiteX3" fmla="*/ 77607 w 112126"/>
              <a:gd name="connsiteY3" fmla="*/ 336761 h 933366"/>
              <a:gd name="connsiteX4" fmla="*/ 90440 w 112126"/>
              <a:gd name="connsiteY4" fmla="*/ 508500 h 933366"/>
              <a:gd name="connsiteX5" fmla="*/ 107886 w 112126"/>
              <a:gd name="connsiteY5" fmla="*/ 819984 h 933366"/>
              <a:gd name="connsiteX6" fmla="*/ 112126 w 112126"/>
              <a:gd name="connsiteY6" fmla="*/ 933366 h 933366"/>
              <a:gd name="connsiteX0" fmla="*/ 0 w 112126"/>
              <a:gd name="connsiteY0" fmla="*/ 111818 h 933366"/>
              <a:gd name="connsiteX1" fmla="*/ 37275 w 112126"/>
              <a:gd name="connsiteY1" fmla="*/ 1028 h 933366"/>
              <a:gd name="connsiteX2" fmla="*/ 62378 w 112126"/>
              <a:gd name="connsiteY2" fmla="*/ 178741 h 933366"/>
              <a:gd name="connsiteX3" fmla="*/ 77607 w 112126"/>
              <a:gd name="connsiteY3" fmla="*/ 336761 h 933366"/>
              <a:gd name="connsiteX4" fmla="*/ 90440 w 112126"/>
              <a:gd name="connsiteY4" fmla="*/ 508500 h 933366"/>
              <a:gd name="connsiteX5" fmla="*/ 107886 w 112126"/>
              <a:gd name="connsiteY5" fmla="*/ 819984 h 933366"/>
              <a:gd name="connsiteX6" fmla="*/ 112126 w 112126"/>
              <a:gd name="connsiteY6" fmla="*/ 933366 h 933366"/>
              <a:gd name="connsiteX0" fmla="*/ 0 w 112126"/>
              <a:gd name="connsiteY0" fmla="*/ 111818 h 933366"/>
              <a:gd name="connsiteX1" fmla="*/ 37275 w 112126"/>
              <a:gd name="connsiteY1" fmla="*/ 1028 h 933366"/>
              <a:gd name="connsiteX2" fmla="*/ 62378 w 112126"/>
              <a:gd name="connsiteY2" fmla="*/ 178741 h 933366"/>
              <a:gd name="connsiteX3" fmla="*/ 77607 w 112126"/>
              <a:gd name="connsiteY3" fmla="*/ 336761 h 933366"/>
              <a:gd name="connsiteX4" fmla="*/ 90440 w 112126"/>
              <a:gd name="connsiteY4" fmla="*/ 508500 h 933366"/>
              <a:gd name="connsiteX5" fmla="*/ 107886 w 112126"/>
              <a:gd name="connsiteY5" fmla="*/ 819984 h 933366"/>
              <a:gd name="connsiteX6" fmla="*/ 112126 w 112126"/>
              <a:gd name="connsiteY6" fmla="*/ 933366 h 933366"/>
              <a:gd name="connsiteX0" fmla="*/ 0 w 112126"/>
              <a:gd name="connsiteY0" fmla="*/ 111818 h 933366"/>
              <a:gd name="connsiteX1" fmla="*/ 37275 w 112126"/>
              <a:gd name="connsiteY1" fmla="*/ 1028 h 933366"/>
              <a:gd name="connsiteX2" fmla="*/ 62378 w 112126"/>
              <a:gd name="connsiteY2" fmla="*/ 178741 h 933366"/>
              <a:gd name="connsiteX3" fmla="*/ 77607 w 112126"/>
              <a:gd name="connsiteY3" fmla="*/ 336761 h 933366"/>
              <a:gd name="connsiteX4" fmla="*/ 90440 w 112126"/>
              <a:gd name="connsiteY4" fmla="*/ 508500 h 933366"/>
              <a:gd name="connsiteX5" fmla="*/ 107886 w 112126"/>
              <a:gd name="connsiteY5" fmla="*/ 819984 h 933366"/>
              <a:gd name="connsiteX6" fmla="*/ 112126 w 112126"/>
              <a:gd name="connsiteY6" fmla="*/ 933366 h 933366"/>
              <a:gd name="connsiteX0" fmla="*/ 0 w 112126"/>
              <a:gd name="connsiteY0" fmla="*/ 111765 h 933313"/>
              <a:gd name="connsiteX1" fmla="*/ 37275 w 112126"/>
              <a:gd name="connsiteY1" fmla="*/ 975 h 933313"/>
              <a:gd name="connsiteX2" fmla="*/ 63000 w 112126"/>
              <a:gd name="connsiteY2" fmla="*/ 176732 h 933313"/>
              <a:gd name="connsiteX3" fmla="*/ 77607 w 112126"/>
              <a:gd name="connsiteY3" fmla="*/ 336708 h 933313"/>
              <a:gd name="connsiteX4" fmla="*/ 90440 w 112126"/>
              <a:gd name="connsiteY4" fmla="*/ 508447 h 933313"/>
              <a:gd name="connsiteX5" fmla="*/ 107886 w 112126"/>
              <a:gd name="connsiteY5" fmla="*/ 819931 h 933313"/>
              <a:gd name="connsiteX6" fmla="*/ 112126 w 112126"/>
              <a:gd name="connsiteY6" fmla="*/ 933313 h 933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2126" h="933313">
                <a:moveTo>
                  <a:pt x="0" y="111765"/>
                </a:moveTo>
                <a:cubicBezTo>
                  <a:pt x="6913" y="72276"/>
                  <a:pt x="26775" y="-9853"/>
                  <a:pt x="37275" y="975"/>
                </a:cubicBezTo>
                <a:cubicBezTo>
                  <a:pt x="47775" y="11803"/>
                  <a:pt x="57833" y="126599"/>
                  <a:pt x="63000" y="176732"/>
                </a:cubicBezTo>
                <a:cubicBezTo>
                  <a:pt x="68167" y="226865"/>
                  <a:pt x="73948" y="287894"/>
                  <a:pt x="77607" y="336708"/>
                </a:cubicBezTo>
                <a:cubicBezTo>
                  <a:pt x="81266" y="385522"/>
                  <a:pt x="85083" y="427910"/>
                  <a:pt x="90440" y="508447"/>
                </a:cubicBezTo>
                <a:cubicBezTo>
                  <a:pt x="95797" y="588984"/>
                  <a:pt x="104515" y="748797"/>
                  <a:pt x="107886" y="819931"/>
                </a:cubicBezTo>
                <a:cubicBezTo>
                  <a:pt x="111896" y="897371"/>
                  <a:pt x="112018" y="928324"/>
                  <a:pt x="112126" y="933313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5" name="Прямая со стрелкой 34"/>
          <p:cNvCxnSpPr/>
          <p:nvPr/>
        </p:nvCxnSpPr>
        <p:spPr>
          <a:xfrm>
            <a:off x="434711" y="3856826"/>
            <a:ext cx="8595788" cy="0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Полилиния 39"/>
          <p:cNvSpPr/>
          <p:nvPr/>
        </p:nvSpPr>
        <p:spPr>
          <a:xfrm rot="5400000" flipH="1">
            <a:off x="852027" y="3511824"/>
            <a:ext cx="2586860" cy="3416952"/>
          </a:xfrm>
          <a:custGeom>
            <a:avLst/>
            <a:gdLst>
              <a:gd name="connsiteX0" fmla="*/ 0 w 148045"/>
              <a:gd name="connsiteY0" fmla="*/ 0 h 748937"/>
              <a:gd name="connsiteX1" fmla="*/ 121920 w 148045"/>
              <a:gd name="connsiteY1" fmla="*/ 252549 h 748937"/>
              <a:gd name="connsiteX2" fmla="*/ 148045 w 148045"/>
              <a:gd name="connsiteY2" fmla="*/ 748937 h 748937"/>
              <a:gd name="connsiteX0" fmla="*/ 0 w 148045"/>
              <a:gd name="connsiteY0" fmla="*/ 0 h 748937"/>
              <a:gd name="connsiteX1" fmla="*/ 95599 w 148045"/>
              <a:gd name="connsiteY1" fmla="*/ 252549 h 748937"/>
              <a:gd name="connsiteX2" fmla="*/ 148045 w 148045"/>
              <a:gd name="connsiteY2" fmla="*/ 748937 h 748937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23549"/>
              <a:gd name="connsiteY0" fmla="*/ 0 h 815725"/>
              <a:gd name="connsiteX1" fmla="*/ 86826 w 123549"/>
              <a:gd name="connsiteY1" fmla="*/ 326757 h 815725"/>
              <a:gd name="connsiteX2" fmla="*/ 112951 w 123549"/>
              <a:gd name="connsiteY2" fmla="*/ 815725 h 815725"/>
              <a:gd name="connsiteX0" fmla="*/ 0 w 115896"/>
              <a:gd name="connsiteY0" fmla="*/ 0 h 815725"/>
              <a:gd name="connsiteX1" fmla="*/ 86826 w 115896"/>
              <a:gd name="connsiteY1" fmla="*/ 326757 h 815725"/>
              <a:gd name="connsiteX2" fmla="*/ 112951 w 115896"/>
              <a:gd name="connsiteY2" fmla="*/ 815725 h 815725"/>
              <a:gd name="connsiteX0" fmla="*/ 0 w 121830"/>
              <a:gd name="connsiteY0" fmla="*/ 0 h 815725"/>
              <a:gd name="connsiteX1" fmla="*/ 104373 w 121830"/>
              <a:gd name="connsiteY1" fmla="*/ 326757 h 815725"/>
              <a:gd name="connsiteX2" fmla="*/ 112951 w 121830"/>
              <a:gd name="connsiteY2" fmla="*/ 815725 h 815725"/>
              <a:gd name="connsiteX0" fmla="*/ 0 w 118638"/>
              <a:gd name="connsiteY0" fmla="*/ 0 h 815725"/>
              <a:gd name="connsiteX1" fmla="*/ 104373 w 118638"/>
              <a:gd name="connsiteY1" fmla="*/ 326757 h 815725"/>
              <a:gd name="connsiteX2" fmla="*/ 112951 w 118638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075"/>
              <a:gd name="connsiteY0" fmla="*/ 0 h 815725"/>
              <a:gd name="connsiteX1" fmla="*/ 95600 w 114075"/>
              <a:gd name="connsiteY1" fmla="*/ 341598 h 815725"/>
              <a:gd name="connsiteX2" fmla="*/ 112951 w 114075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8501"/>
              <a:gd name="connsiteY0" fmla="*/ 0 h 815725"/>
              <a:gd name="connsiteX1" fmla="*/ 95600 w 118501"/>
              <a:gd name="connsiteY1" fmla="*/ 341598 h 815725"/>
              <a:gd name="connsiteX2" fmla="*/ 112951 w 118501"/>
              <a:gd name="connsiteY2" fmla="*/ 815725 h 815725"/>
              <a:gd name="connsiteX0" fmla="*/ 0 w 120180"/>
              <a:gd name="connsiteY0" fmla="*/ 0 h 815725"/>
              <a:gd name="connsiteX1" fmla="*/ 104374 w 120180"/>
              <a:gd name="connsiteY1" fmla="*/ 326757 h 815725"/>
              <a:gd name="connsiteX2" fmla="*/ 112951 w 120180"/>
              <a:gd name="connsiteY2" fmla="*/ 815725 h 815725"/>
              <a:gd name="connsiteX0" fmla="*/ 0 w 118502"/>
              <a:gd name="connsiteY0" fmla="*/ 0 h 815725"/>
              <a:gd name="connsiteX1" fmla="*/ 95601 w 118502"/>
              <a:gd name="connsiteY1" fmla="*/ 378703 h 815725"/>
              <a:gd name="connsiteX2" fmla="*/ 112951 w 118502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1087"/>
              <a:gd name="connsiteY0" fmla="*/ 0 h 815725"/>
              <a:gd name="connsiteX1" fmla="*/ 107729 w 121087"/>
              <a:gd name="connsiteY1" fmla="*/ 375336 h 815725"/>
              <a:gd name="connsiteX2" fmla="*/ 112951 w 121087"/>
              <a:gd name="connsiteY2" fmla="*/ 815725 h 815725"/>
              <a:gd name="connsiteX0" fmla="*/ 0 w 113502"/>
              <a:gd name="connsiteY0" fmla="*/ 0 h 815725"/>
              <a:gd name="connsiteX1" fmla="*/ 107729 w 113502"/>
              <a:gd name="connsiteY1" fmla="*/ 375336 h 815725"/>
              <a:gd name="connsiteX2" fmla="*/ 112951 w 113502"/>
              <a:gd name="connsiteY2" fmla="*/ 815725 h 815725"/>
              <a:gd name="connsiteX0" fmla="*/ 0 w 112951"/>
              <a:gd name="connsiteY0" fmla="*/ 0 h 815725"/>
              <a:gd name="connsiteX1" fmla="*/ 107729 w 112951"/>
              <a:gd name="connsiteY1" fmla="*/ 375336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49714 w 112951"/>
              <a:gd name="connsiteY1" fmla="*/ 129920 h 815725"/>
              <a:gd name="connsiteX2" fmla="*/ 107729 w 112951"/>
              <a:gd name="connsiteY2" fmla="*/ 375336 h 815725"/>
              <a:gd name="connsiteX3" fmla="*/ 112951 w 112951"/>
              <a:gd name="connsiteY3" fmla="*/ 815725 h 815725"/>
              <a:gd name="connsiteX0" fmla="*/ 0 w 113085"/>
              <a:gd name="connsiteY0" fmla="*/ 0 h 815725"/>
              <a:gd name="connsiteX1" fmla="*/ 59065 w 113085"/>
              <a:gd name="connsiteY1" fmla="*/ 132905 h 815725"/>
              <a:gd name="connsiteX2" fmla="*/ 107729 w 113085"/>
              <a:gd name="connsiteY2" fmla="*/ 375336 h 815725"/>
              <a:gd name="connsiteX3" fmla="*/ 112951 w 113085"/>
              <a:gd name="connsiteY3" fmla="*/ 815725 h 815725"/>
              <a:gd name="connsiteX0" fmla="*/ 0 w 112951"/>
              <a:gd name="connsiteY0" fmla="*/ 0 h 815725"/>
              <a:gd name="connsiteX1" fmla="*/ 59065 w 112951"/>
              <a:gd name="connsiteY1" fmla="*/ 132905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61727 w 112951"/>
              <a:gd name="connsiteY1" fmla="*/ 104870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61727 w 112951"/>
              <a:gd name="connsiteY1" fmla="*/ 104870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61727 w 112951"/>
              <a:gd name="connsiteY1" fmla="*/ 104870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61727 w 112951"/>
              <a:gd name="connsiteY1" fmla="*/ 104870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61727 w 112951"/>
              <a:gd name="connsiteY1" fmla="*/ 104870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61727 w 112951"/>
              <a:gd name="connsiteY1" fmla="*/ 104870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61727 w 112951"/>
              <a:gd name="connsiteY1" fmla="*/ 104870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61727 w 112951"/>
              <a:gd name="connsiteY1" fmla="*/ 104870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61727 w 112951"/>
              <a:gd name="connsiteY1" fmla="*/ 104870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59446 w 112951"/>
              <a:gd name="connsiteY1" fmla="*/ 57053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59446 w 112951"/>
              <a:gd name="connsiteY1" fmla="*/ 57053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59446 w 112951"/>
              <a:gd name="connsiteY1" fmla="*/ 57053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59446 w 112951"/>
              <a:gd name="connsiteY1" fmla="*/ 57053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59446 w 112951"/>
              <a:gd name="connsiteY1" fmla="*/ 57053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59446 w 112951"/>
              <a:gd name="connsiteY1" fmla="*/ 57053 h 815725"/>
              <a:gd name="connsiteX2" fmla="*/ 95181 w 112951"/>
              <a:gd name="connsiteY2" fmla="*/ 261194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59446 w 112951"/>
              <a:gd name="connsiteY1" fmla="*/ 57053 h 815725"/>
              <a:gd name="connsiteX2" fmla="*/ 95181 w 112951"/>
              <a:gd name="connsiteY2" fmla="*/ 261194 h 815725"/>
              <a:gd name="connsiteX3" fmla="*/ 112951 w 112951"/>
              <a:gd name="connsiteY3" fmla="*/ 815725 h 815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2951" h="815725">
                <a:moveTo>
                  <a:pt x="0" y="0"/>
                </a:moveTo>
                <a:cubicBezTo>
                  <a:pt x="26918" y="10870"/>
                  <a:pt x="43583" y="13521"/>
                  <a:pt x="59446" y="57053"/>
                </a:cubicBezTo>
                <a:cubicBezTo>
                  <a:pt x="75310" y="100585"/>
                  <a:pt x="85124" y="140986"/>
                  <a:pt x="95181" y="261194"/>
                </a:cubicBezTo>
                <a:cubicBezTo>
                  <a:pt x="105238" y="381402"/>
                  <a:pt x="111290" y="451570"/>
                  <a:pt x="112951" y="815725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Полилиния 40"/>
          <p:cNvSpPr/>
          <p:nvPr/>
        </p:nvSpPr>
        <p:spPr>
          <a:xfrm rot="16200000" flipH="1">
            <a:off x="7701935" y="2494625"/>
            <a:ext cx="888906" cy="1654546"/>
          </a:xfrm>
          <a:custGeom>
            <a:avLst/>
            <a:gdLst>
              <a:gd name="connsiteX0" fmla="*/ 0 w 148045"/>
              <a:gd name="connsiteY0" fmla="*/ 0 h 748937"/>
              <a:gd name="connsiteX1" fmla="*/ 121920 w 148045"/>
              <a:gd name="connsiteY1" fmla="*/ 252549 h 748937"/>
              <a:gd name="connsiteX2" fmla="*/ 148045 w 148045"/>
              <a:gd name="connsiteY2" fmla="*/ 748937 h 748937"/>
              <a:gd name="connsiteX0" fmla="*/ 0 w 148045"/>
              <a:gd name="connsiteY0" fmla="*/ 0 h 748937"/>
              <a:gd name="connsiteX1" fmla="*/ 95599 w 148045"/>
              <a:gd name="connsiteY1" fmla="*/ 252549 h 748937"/>
              <a:gd name="connsiteX2" fmla="*/ 148045 w 148045"/>
              <a:gd name="connsiteY2" fmla="*/ 748937 h 748937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23549"/>
              <a:gd name="connsiteY0" fmla="*/ 0 h 815725"/>
              <a:gd name="connsiteX1" fmla="*/ 86826 w 123549"/>
              <a:gd name="connsiteY1" fmla="*/ 326757 h 815725"/>
              <a:gd name="connsiteX2" fmla="*/ 112951 w 123549"/>
              <a:gd name="connsiteY2" fmla="*/ 815725 h 815725"/>
              <a:gd name="connsiteX0" fmla="*/ 0 w 115896"/>
              <a:gd name="connsiteY0" fmla="*/ 0 h 815725"/>
              <a:gd name="connsiteX1" fmla="*/ 86826 w 115896"/>
              <a:gd name="connsiteY1" fmla="*/ 326757 h 815725"/>
              <a:gd name="connsiteX2" fmla="*/ 112951 w 115896"/>
              <a:gd name="connsiteY2" fmla="*/ 815725 h 815725"/>
              <a:gd name="connsiteX0" fmla="*/ 0 w 121830"/>
              <a:gd name="connsiteY0" fmla="*/ 0 h 815725"/>
              <a:gd name="connsiteX1" fmla="*/ 104373 w 121830"/>
              <a:gd name="connsiteY1" fmla="*/ 326757 h 815725"/>
              <a:gd name="connsiteX2" fmla="*/ 112951 w 121830"/>
              <a:gd name="connsiteY2" fmla="*/ 815725 h 815725"/>
              <a:gd name="connsiteX0" fmla="*/ 0 w 118638"/>
              <a:gd name="connsiteY0" fmla="*/ 0 h 815725"/>
              <a:gd name="connsiteX1" fmla="*/ 104373 w 118638"/>
              <a:gd name="connsiteY1" fmla="*/ 326757 h 815725"/>
              <a:gd name="connsiteX2" fmla="*/ 112951 w 118638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075"/>
              <a:gd name="connsiteY0" fmla="*/ 0 h 815725"/>
              <a:gd name="connsiteX1" fmla="*/ 95600 w 114075"/>
              <a:gd name="connsiteY1" fmla="*/ 341598 h 815725"/>
              <a:gd name="connsiteX2" fmla="*/ 112951 w 114075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8501"/>
              <a:gd name="connsiteY0" fmla="*/ 0 h 815725"/>
              <a:gd name="connsiteX1" fmla="*/ 95600 w 118501"/>
              <a:gd name="connsiteY1" fmla="*/ 341598 h 815725"/>
              <a:gd name="connsiteX2" fmla="*/ 112951 w 118501"/>
              <a:gd name="connsiteY2" fmla="*/ 815725 h 815725"/>
              <a:gd name="connsiteX0" fmla="*/ 0 w 120180"/>
              <a:gd name="connsiteY0" fmla="*/ 0 h 815725"/>
              <a:gd name="connsiteX1" fmla="*/ 104374 w 120180"/>
              <a:gd name="connsiteY1" fmla="*/ 326757 h 815725"/>
              <a:gd name="connsiteX2" fmla="*/ 112951 w 120180"/>
              <a:gd name="connsiteY2" fmla="*/ 815725 h 815725"/>
              <a:gd name="connsiteX0" fmla="*/ 0 w 118502"/>
              <a:gd name="connsiteY0" fmla="*/ 0 h 815725"/>
              <a:gd name="connsiteX1" fmla="*/ 95601 w 118502"/>
              <a:gd name="connsiteY1" fmla="*/ 378703 h 815725"/>
              <a:gd name="connsiteX2" fmla="*/ 112951 w 118502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1087"/>
              <a:gd name="connsiteY0" fmla="*/ 0 h 815725"/>
              <a:gd name="connsiteX1" fmla="*/ 107729 w 121087"/>
              <a:gd name="connsiteY1" fmla="*/ 375336 h 815725"/>
              <a:gd name="connsiteX2" fmla="*/ 112951 w 121087"/>
              <a:gd name="connsiteY2" fmla="*/ 815725 h 815725"/>
              <a:gd name="connsiteX0" fmla="*/ 0 w 113502"/>
              <a:gd name="connsiteY0" fmla="*/ 0 h 815725"/>
              <a:gd name="connsiteX1" fmla="*/ 107729 w 113502"/>
              <a:gd name="connsiteY1" fmla="*/ 375336 h 815725"/>
              <a:gd name="connsiteX2" fmla="*/ 112951 w 113502"/>
              <a:gd name="connsiteY2" fmla="*/ 815725 h 815725"/>
              <a:gd name="connsiteX0" fmla="*/ 0 w 112951"/>
              <a:gd name="connsiteY0" fmla="*/ 0 h 815725"/>
              <a:gd name="connsiteX1" fmla="*/ 107729 w 112951"/>
              <a:gd name="connsiteY1" fmla="*/ 375336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49714 w 112951"/>
              <a:gd name="connsiteY1" fmla="*/ 129920 h 815725"/>
              <a:gd name="connsiteX2" fmla="*/ 107729 w 112951"/>
              <a:gd name="connsiteY2" fmla="*/ 375336 h 815725"/>
              <a:gd name="connsiteX3" fmla="*/ 112951 w 112951"/>
              <a:gd name="connsiteY3" fmla="*/ 815725 h 815725"/>
              <a:gd name="connsiteX0" fmla="*/ 0 w 113085"/>
              <a:gd name="connsiteY0" fmla="*/ 0 h 815725"/>
              <a:gd name="connsiteX1" fmla="*/ 59065 w 113085"/>
              <a:gd name="connsiteY1" fmla="*/ 132905 h 815725"/>
              <a:gd name="connsiteX2" fmla="*/ 107729 w 113085"/>
              <a:gd name="connsiteY2" fmla="*/ 375336 h 815725"/>
              <a:gd name="connsiteX3" fmla="*/ 112951 w 113085"/>
              <a:gd name="connsiteY3" fmla="*/ 815725 h 815725"/>
              <a:gd name="connsiteX0" fmla="*/ 0 w 436763"/>
              <a:gd name="connsiteY0" fmla="*/ 0 h 1034029"/>
              <a:gd name="connsiteX1" fmla="*/ 382743 w 436763"/>
              <a:gd name="connsiteY1" fmla="*/ 351209 h 1034029"/>
              <a:gd name="connsiteX2" fmla="*/ 431407 w 436763"/>
              <a:gd name="connsiteY2" fmla="*/ 593640 h 1034029"/>
              <a:gd name="connsiteX3" fmla="*/ 436629 w 436763"/>
              <a:gd name="connsiteY3" fmla="*/ 1034029 h 1034029"/>
              <a:gd name="connsiteX0" fmla="*/ 0 w 436763"/>
              <a:gd name="connsiteY0" fmla="*/ 0 h 1034029"/>
              <a:gd name="connsiteX1" fmla="*/ 382743 w 436763"/>
              <a:gd name="connsiteY1" fmla="*/ 351209 h 1034029"/>
              <a:gd name="connsiteX2" fmla="*/ 431407 w 436763"/>
              <a:gd name="connsiteY2" fmla="*/ 593640 h 1034029"/>
              <a:gd name="connsiteX3" fmla="*/ 436629 w 436763"/>
              <a:gd name="connsiteY3" fmla="*/ 1034029 h 1034029"/>
              <a:gd name="connsiteX0" fmla="*/ 0 w 550051"/>
              <a:gd name="connsiteY0" fmla="*/ 0 h 1091478"/>
              <a:gd name="connsiteX1" fmla="*/ 496031 w 550051"/>
              <a:gd name="connsiteY1" fmla="*/ 408658 h 1091478"/>
              <a:gd name="connsiteX2" fmla="*/ 544695 w 550051"/>
              <a:gd name="connsiteY2" fmla="*/ 651089 h 1091478"/>
              <a:gd name="connsiteX3" fmla="*/ 549917 w 550051"/>
              <a:gd name="connsiteY3" fmla="*/ 1091478 h 1091478"/>
              <a:gd name="connsiteX0" fmla="*/ 0 w 557363"/>
              <a:gd name="connsiteY0" fmla="*/ 0 h 1091478"/>
              <a:gd name="connsiteX1" fmla="*/ 393534 w 557363"/>
              <a:gd name="connsiteY1" fmla="*/ 351210 h 1091478"/>
              <a:gd name="connsiteX2" fmla="*/ 544695 w 557363"/>
              <a:gd name="connsiteY2" fmla="*/ 651089 h 1091478"/>
              <a:gd name="connsiteX3" fmla="*/ 549917 w 557363"/>
              <a:gd name="connsiteY3" fmla="*/ 1091478 h 1091478"/>
              <a:gd name="connsiteX0" fmla="*/ 0 w 553907"/>
              <a:gd name="connsiteY0" fmla="*/ 0 h 1091478"/>
              <a:gd name="connsiteX1" fmla="*/ 393534 w 553907"/>
              <a:gd name="connsiteY1" fmla="*/ 351210 h 1091478"/>
              <a:gd name="connsiteX2" fmla="*/ 539302 w 553907"/>
              <a:gd name="connsiteY2" fmla="*/ 760244 h 1091478"/>
              <a:gd name="connsiteX3" fmla="*/ 549917 w 553907"/>
              <a:gd name="connsiteY3" fmla="*/ 1091478 h 1091478"/>
              <a:gd name="connsiteX0" fmla="*/ 0 w 549917"/>
              <a:gd name="connsiteY0" fmla="*/ 0 h 1091478"/>
              <a:gd name="connsiteX1" fmla="*/ 393534 w 549917"/>
              <a:gd name="connsiteY1" fmla="*/ 351210 h 1091478"/>
              <a:gd name="connsiteX2" fmla="*/ 539302 w 549917"/>
              <a:gd name="connsiteY2" fmla="*/ 760244 h 1091478"/>
              <a:gd name="connsiteX3" fmla="*/ 549917 w 549917"/>
              <a:gd name="connsiteY3" fmla="*/ 1091478 h 1091478"/>
              <a:gd name="connsiteX0" fmla="*/ 0 w 553907"/>
              <a:gd name="connsiteY0" fmla="*/ 0 h 1091478"/>
              <a:gd name="connsiteX1" fmla="*/ 393536 w 553907"/>
              <a:gd name="connsiteY1" fmla="*/ 420151 h 1091478"/>
              <a:gd name="connsiteX2" fmla="*/ 539302 w 553907"/>
              <a:gd name="connsiteY2" fmla="*/ 760244 h 1091478"/>
              <a:gd name="connsiteX3" fmla="*/ 549917 w 553907"/>
              <a:gd name="connsiteY3" fmla="*/ 1091478 h 1091478"/>
              <a:gd name="connsiteX0" fmla="*/ 0 w 549917"/>
              <a:gd name="connsiteY0" fmla="*/ 0 h 1091478"/>
              <a:gd name="connsiteX1" fmla="*/ 393536 w 549917"/>
              <a:gd name="connsiteY1" fmla="*/ 420151 h 1091478"/>
              <a:gd name="connsiteX2" fmla="*/ 539302 w 549917"/>
              <a:gd name="connsiteY2" fmla="*/ 760244 h 1091478"/>
              <a:gd name="connsiteX3" fmla="*/ 537224 w 549917"/>
              <a:gd name="connsiteY3" fmla="*/ 830429 h 1091478"/>
              <a:gd name="connsiteX4" fmla="*/ 549917 w 549917"/>
              <a:gd name="connsiteY4" fmla="*/ 1091478 h 1091478"/>
              <a:gd name="connsiteX0" fmla="*/ 0 w 549917"/>
              <a:gd name="connsiteY0" fmla="*/ 0 h 1091478"/>
              <a:gd name="connsiteX1" fmla="*/ 393536 w 549917"/>
              <a:gd name="connsiteY1" fmla="*/ 420151 h 1091478"/>
              <a:gd name="connsiteX2" fmla="*/ 539302 w 549917"/>
              <a:gd name="connsiteY2" fmla="*/ 760244 h 1091478"/>
              <a:gd name="connsiteX3" fmla="*/ 537224 w 549917"/>
              <a:gd name="connsiteY3" fmla="*/ 830429 h 1091478"/>
              <a:gd name="connsiteX4" fmla="*/ 549917 w 549917"/>
              <a:gd name="connsiteY4" fmla="*/ 1091478 h 1091478"/>
              <a:gd name="connsiteX0" fmla="*/ 0 w 549917"/>
              <a:gd name="connsiteY0" fmla="*/ 0 h 1091478"/>
              <a:gd name="connsiteX1" fmla="*/ 393536 w 549917"/>
              <a:gd name="connsiteY1" fmla="*/ 420151 h 1091478"/>
              <a:gd name="connsiteX2" fmla="*/ 539302 w 549917"/>
              <a:gd name="connsiteY2" fmla="*/ 760244 h 1091478"/>
              <a:gd name="connsiteX3" fmla="*/ 537224 w 549917"/>
              <a:gd name="connsiteY3" fmla="*/ 830429 h 1091478"/>
              <a:gd name="connsiteX4" fmla="*/ 549917 w 549917"/>
              <a:gd name="connsiteY4" fmla="*/ 1091478 h 1091478"/>
              <a:gd name="connsiteX0" fmla="*/ 0 w 549917"/>
              <a:gd name="connsiteY0" fmla="*/ 0 h 1091478"/>
              <a:gd name="connsiteX1" fmla="*/ 393536 w 549917"/>
              <a:gd name="connsiteY1" fmla="*/ 420151 h 1091478"/>
              <a:gd name="connsiteX2" fmla="*/ 537224 w 549917"/>
              <a:gd name="connsiteY2" fmla="*/ 830429 h 1091478"/>
              <a:gd name="connsiteX3" fmla="*/ 549917 w 549917"/>
              <a:gd name="connsiteY3" fmla="*/ 1091478 h 1091478"/>
              <a:gd name="connsiteX0" fmla="*/ 0 w 550645"/>
              <a:gd name="connsiteY0" fmla="*/ 0 h 1091478"/>
              <a:gd name="connsiteX1" fmla="*/ 393536 w 550645"/>
              <a:gd name="connsiteY1" fmla="*/ 420151 h 1091478"/>
              <a:gd name="connsiteX2" fmla="*/ 537224 w 550645"/>
              <a:gd name="connsiteY2" fmla="*/ 830429 h 1091478"/>
              <a:gd name="connsiteX3" fmla="*/ 549917 w 550645"/>
              <a:gd name="connsiteY3" fmla="*/ 1091478 h 1091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0645" h="1091478">
                <a:moveTo>
                  <a:pt x="0" y="0"/>
                </a:moveTo>
                <a:cubicBezTo>
                  <a:pt x="8286" y="21653"/>
                  <a:pt x="303999" y="281746"/>
                  <a:pt x="393536" y="420151"/>
                </a:cubicBezTo>
                <a:cubicBezTo>
                  <a:pt x="483073" y="558556"/>
                  <a:pt x="511161" y="718541"/>
                  <a:pt x="537224" y="830429"/>
                </a:cubicBezTo>
                <a:cubicBezTo>
                  <a:pt x="538993" y="885635"/>
                  <a:pt x="554097" y="1007758"/>
                  <a:pt x="549917" y="1091478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8" name="Прямоугольник 77"/>
          <p:cNvSpPr/>
          <p:nvPr/>
        </p:nvSpPr>
        <p:spPr>
          <a:xfrm>
            <a:off x="286074" y="4653136"/>
            <a:ext cx="2557734" cy="1719409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4446734" y="2420888"/>
            <a:ext cx="192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 rot="5400000">
            <a:off x="6145970" y="3879040"/>
            <a:ext cx="192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Объект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897186"/>
              </p:ext>
            </p:extLst>
          </p:nvPr>
        </p:nvGraphicFramePr>
        <p:xfrm>
          <a:off x="6191129" y="1964134"/>
          <a:ext cx="4032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9" name="Equation" r:id="rId22" imgW="228600" imgH="177480" progId="Equation.DSMT4">
                  <p:embed/>
                </p:oleObj>
              </mc:Choice>
              <mc:Fallback>
                <p:oleObj name="Equation" r:id="rId22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91129" y="1964134"/>
                        <a:ext cx="403225" cy="3127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Овал 86"/>
          <p:cNvSpPr/>
          <p:nvPr/>
        </p:nvSpPr>
        <p:spPr>
          <a:xfrm>
            <a:off x="6174192" y="2294888"/>
            <a:ext cx="126000" cy="126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64" name="Группа 63"/>
          <p:cNvGrpSpPr/>
          <p:nvPr/>
        </p:nvGrpSpPr>
        <p:grpSpPr>
          <a:xfrm>
            <a:off x="89756" y="4779718"/>
            <a:ext cx="2854609" cy="638104"/>
            <a:chOff x="2851672" y="2564904"/>
            <a:chExt cx="4832640" cy="1012612"/>
          </a:xfrm>
        </p:grpSpPr>
        <p:graphicFrame>
          <p:nvGraphicFramePr>
            <p:cNvPr id="67" name="Объект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6494408"/>
                </p:ext>
              </p:extLst>
            </p:nvPr>
          </p:nvGraphicFramePr>
          <p:xfrm>
            <a:off x="6563857" y="2580486"/>
            <a:ext cx="507071" cy="5070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70" name="Equation" r:id="rId24" imgW="152280" imgH="152280" progId="Equation.DSMT4">
                    <p:embed/>
                  </p:oleObj>
                </mc:Choice>
                <mc:Fallback>
                  <p:oleObj name="Equation" r:id="rId24" imgW="1522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563857" y="2580486"/>
                          <a:ext cx="507071" cy="507071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9" name="Группа 68"/>
            <p:cNvGrpSpPr/>
            <p:nvPr/>
          </p:nvGrpSpPr>
          <p:grpSpPr>
            <a:xfrm>
              <a:off x="2851672" y="2564904"/>
              <a:ext cx="4832640" cy="1012612"/>
              <a:chOff x="3275856" y="3414926"/>
              <a:chExt cx="4832640" cy="1012612"/>
            </a:xfrm>
          </p:grpSpPr>
          <p:grpSp>
            <p:nvGrpSpPr>
              <p:cNvPr id="93" name="Группа 92"/>
              <p:cNvGrpSpPr/>
              <p:nvPr/>
            </p:nvGrpSpPr>
            <p:grpSpPr>
              <a:xfrm>
                <a:off x="3275856" y="3414926"/>
                <a:ext cx="4832640" cy="567197"/>
                <a:chOff x="3275856" y="3414926"/>
                <a:chExt cx="4832640" cy="567197"/>
              </a:xfrm>
            </p:grpSpPr>
            <p:sp>
              <p:nvSpPr>
                <p:cNvPr id="96" name="Левая круглая скобка 34"/>
                <p:cNvSpPr/>
                <p:nvPr/>
              </p:nvSpPr>
              <p:spPr>
                <a:xfrm rot="5400000">
                  <a:off x="3882543" y="2836897"/>
                  <a:ext cx="476689" cy="1690064"/>
                </a:xfrm>
                <a:custGeom>
                  <a:avLst/>
                  <a:gdLst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0 w 476689"/>
                    <a:gd name="connsiteY0" fmla="*/ 1172786 h 1543998"/>
                    <a:gd name="connsiteX1" fmla="*/ 0 w 476689"/>
                    <a:gd name="connsiteY1" fmla="*/ 371212 h 1543998"/>
                    <a:gd name="connsiteX2" fmla="*/ 476689 w 476689"/>
                    <a:gd name="connsiteY2" fmla="*/ 0 h 154399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476689" h="1543998" stroke="0" extrusionOk="0">
                      <a:moveTo>
                        <a:pt x="476689" y="1543998"/>
                      </a:moveTo>
                      <a:cubicBezTo>
                        <a:pt x="213421" y="1543998"/>
                        <a:pt x="0" y="1377801"/>
                        <a:pt x="0" y="1172786"/>
                      </a:cubicBezTo>
                      <a:lnTo>
                        <a:pt x="0" y="371212"/>
                      </a:lnTo>
                      <a:cubicBezTo>
                        <a:pt x="0" y="166197"/>
                        <a:pt x="213421" y="0"/>
                        <a:pt x="476689" y="0"/>
                      </a:cubicBezTo>
                      <a:lnTo>
                        <a:pt x="476689" y="1543998"/>
                      </a:lnTo>
                      <a:close/>
                    </a:path>
                    <a:path w="476689" h="1543998" fill="none">
                      <a:moveTo>
                        <a:pt x="0" y="1172786"/>
                      </a:moveTo>
                      <a:lnTo>
                        <a:pt x="0" y="371212"/>
                      </a:lnTo>
                      <a:cubicBezTo>
                        <a:pt x="0" y="166197"/>
                        <a:pt x="213421" y="0"/>
                        <a:pt x="476689" y="0"/>
                      </a:cubicBez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7" name="Левая круглая скобка 35"/>
                <p:cNvSpPr/>
                <p:nvPr/>
              </p:nvSpPr>
              <p:spPr>
                <a:xfrm rot="5400000">
                  <a:off x="7098152" y="2881272"/>
                  <a:ext cx="476689" cy="1543998"/>
                </a:xfrm>
                <a:custGeom>
                  <a:avLst/>
                  <a:gdLst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  <a:gd name="connsiteX3" fmla="*/ 476689 w 476689"/>
                    <a:gd name="connsiteY3" fmla="*/ 0 h 1543998"/>
                    <a:gd name="connsiteX4" fmla="*/ 476689 w 476689"/>
                    <a:gd name="connsiteY4" fmla="*/ 1543998 h 1543998"/>
                    <a:gd name="connsiteX0" fmla="*/ 476689 w 476689"/>
                    <a:gd name="connsiteY0" fmla="*/ 1543998 h 1543998"/>
                    <a:gd name="connsiteX1" fmla="*/ 0 w 476689"/>
                    <a:gd name="connsiteY1" fmla="*/ 1172786 h 1543998"/>
                    <a:gd name="connsiteX2" fmla="*/ 0 w 476689"/>
                    <a:gd name="connsiteY2" fmla="*/ 371212 h 154399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476689" h="1543998" stroke="0" extrusionOk="0">
                      <a:moveTo>
                        <a:pt x="476689" y="1543998"/>
                      </a:moveTo>
                      <a:cubicBezTo>
                        <a:pt x="213421" y="1543998"/>
                        <a:pt x="0" y="1377801"/>
                        <a:pt x="0" y="1172786"/>
                      </a:cubicBezTo>
                      <a:lnTo>
                        <a:pt x="0" y="371212"/>
                      </a:lnTo>
                      <a:cubicBezTo>
                        <a:pt x="0" y="166197"/>
                        <a:pt x="213421" y="0"/>
                        <a:pt x="476689" y="0"/>
                      </a:cubicBezTo>
                      <a:lnTo>
                        <a:pt x="476689" y="1543998"/>
                      </a:lnTo>
                      <a:close/>
                    </a:path>
                    <a:path w="476689" h="1543998" fill="none">
                      <a:moveTo>
                        <a:pt x="476689" y="1543998"/>
                      </a:moveTo>
                      <a:cubicBezTo>
                        <a:pt x="213421" y="1543998"/>
                        <a:pt x="0" y="1377801"/>
                        <a:pt x="0" y="1172786"/>
                      </a:cubicBezTo>
                      <a:lnTo>
                        <a:pt x="0" y="371212"/>
                      </a:ln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8" name="Левая круглая скобка 97"/>
                <p:cNvSpPr/>
                <p:nvPr/>
              </p:nvSpPr>
              <p:spPr>
                <a:xfrm rot="5400000">
                  <a:off x="5505872" y="2889628"/>
                  <a:ext cx="476689" cy="1543998"/>
                </a:xfrm>
                <a:prstGeom prst="leftBracket">
                  <a:avLst>
                    <a:gd name="adj" fmla="val 77873"/>
                  </a:avLst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grpSp>
              <p:nvGrpSpPr>
                <p:cNvPr id="99" name="Группа 98"/>
                <p:cNvGrpSpPr/>
                <p:nvPr/>
              </p:nvGrpSpPr>
              <p:grpSpPr>
                <a:xfrm>
                  <a:off x="3674016" y="3832932"/>
                  <a:ext cx="4100224" cy="149191"/>
                  <a:chOff x="3928160" y="3849121"/>
                  <a:chExt cx="4100224" cy="149191"/>
                </a:xfrm>
              </p:grpSpPr>
              <p:cxnSp>
                <p:nvCxnSpPr>
                  <p:cNvPr id="100" name="Прямая со стрелкой 99"/>
                  <p:cNvCxnSpPr/>
                  <p:nvPr/>
                </p:nvCxnSpPr>
                <p:spPr>
                  <a:xfrm>
                    <a:off x="3928160" y="3944868"/>
                    <a:ext cx="4100224" cy="0"/>
                  </a:xfrm>
                  <a:prstGeom prst="straightConnector1">
                    <a:avLst/>
                  </a:prstGeom>
                  <a:ln w="381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1" name="Овал 100"/>
                  <p:cNvSpPr/>
                  <p:nvPr/>
                </p:nvSpPr>
                <p:spPr>
                  <a:xfrm>
                    <a:off x="6727179" y="3854312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102" name="Овал 101"/>
                  <p:cNvSpPr/>
                  <p:nvPr/>
                </p:nvSpPr>
                <p:spPr>
                  <a:xfrm>
                    <a:off x="5148063" y="3849121"/>
                    <a:ext cx="144000" cy="1440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</p:grpSp>
          <p:graphicFrame>
            <p:nvGraphicFramePr>
              <p:cNvPr id="94" name="Объект 9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7368265"/>
                  </p:ext>
                </p:extLst>
              </p:nvPr>
            </p:nvGraphicFramePr>
            <p:xfrm>
              <a:off x="6451848" y="4029075"/>
              <a:ext cx="265113" cy="398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571" name="Equation" r:id="rId26" imgW="126720" imgH="190440" progId="Equation.DSMT4">
                      <p:embed/>
                    </p:oleObj>
                  </mc:Choice>
                  <mc:Fallback>
                    <p:oleObj name="Equation" r:id="rId26" imgW="12672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6451848" y="4029075"/>
                            <a:ext cx="265113" cy="398463"/>
                          </a:xfrm>
                          <a:prstGeom prst="rect">
                            <a:avLst/>
                          </a:prstGeom>
                          <a:ln w="2857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5" name="Объект 9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1052783"/>
                  </p:ext>
                </p:extLst>
              </p:nvPr>
            </p:nvGraphicFramePr>
            <p:xfrm>
              <a:off x="4670081" y="4046513"/>
              <a:ext cx="447675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572" name="Equation" r:id="rId28" imgW="215640" imgH="177480" progId="Equation.DSMT4">
                      <p:embed/>
                    </p:oleObj>
                  </mc:Choice>
                  <mc:Fallback>
                    <p:oleObj name="Equation" r:id="rId28" imgW="21564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4670081" y="4046513"/>
                            <a:ext cx="447675" cy="371475"/>
                          </a:xfrm>
                          <a:prstGeom prst="rect">
                            <a:avLst/>
                          </a:prstGeom>
                          <a:ln w="2857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8" name="Объект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419013"/>
                </p:ext>
              </p:extLst>
            </p:nvPr>
          </p:nvGraphicFramePr>
          <p:xfrm>
            <a:off x="3460135" y="2690417"/>
            <a:ext cx="486177" cy="459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73" name="Equation" r:id="rId30" imgW="139680" imgH="101520" progId="Equation.DSMT4">
                    <p:embed/>
                  </p:oleObj>
                </mc:Choice>
                <mc:Fallback>
                  <p:oleObj name="Equation" r:id="rId30" imgW="139680" imgH="101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460135" y="2690417"/>
                          <a:ext cx="486177" cy="459101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Объект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298484"/>
                </p:ext>
              </p:extLst>
            </p:nvPr>
          </p:nvGraphicFramePr>
          <p:xfrm>
            <a:off x="5004014" y="2690417"/>
            <a:ext cx="486177" cy="459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74" name="Equation" r:id="rId32" imgW="139680" imgH="101520" progId="Equation.DSMT4">
                    <p:embed/>
                  </p:oleObj>
                </mc:Choice>
                <mc:Fallback>
                  <p:oleObj name="Equation" r:id="rId32" imgW="139680" imgH="101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004014" y="2690417"/>
                          <a:ext cx="486177" cy="459101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Левая круглая скобка 89"/>
            <p:cNvSpPr/>
            <p:nvPr/>
          </p:nvSpPr>
          <p:spPr>
            <a:xfrm rot="5400000">
              <a:off x="3649963" y="3111615"/>
              <a:ext cx="327891" cy="600888"/>
            </a:xfrm>
            <a:prstGeom prst="leftBracket">
              <a:avLst>
                <a:gd name="adj" fmla="val 124050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1" name="Левая круглая скобка 90"/>
            <p:cNvSpPr/>
            <p:nvPr/>
          </p:nvSpPr>
          <p:spPr>
            <a:xfrm rot="5400000">
              <a:off x="5162484" y="3111616"/>
              <a:ext cx="327891" cy="600888"/>
            </a:xfrm>
            <a:prstGeom prst="leftBracket">
              <a:avLst>
                <a:gd name="adj" fmla="val 124050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2" name="Левая круглая скобка 91"/>
            <p:cNvSpPr/>
            <p:nvPr/>
          </p:nvSpPr>
          <p:spPr>
            <a:xfrm rot="16200000" flipV="1">
              <a:off x="6606538" y="3111616"/>
              <a:ext cx="327891" cy="600888"/>
            </a:xfrm>
            <a:prstGeom prst="leftBracket">
              <a:avLst>
                <a:gd name="adj" fmla="val 91629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103" name="Объект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325282"/>
              </p:ext>
            </p:extLst>
          </p:nvPr>
        </p:nvGraphicFramePr>
        <p:xfrm>
          <a:off x="877888" y="5505450"/>
          <a:ext cx="10969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75" name="Equation" r:id="rId33" imgW="622080" imgH="495000" progId="Equation.DSMT4">
                  <p:embed/>
                </p:oleObj>
              </mc:Choice>
              <mc:Fallback>
                <p:oleObj name="Equation" r:id="rId33" imgW="622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77888" y="5505450"/>
                        <a:ext cx="1096962" cy="8731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1" name="Прямая соединительная линия 110"/>
          <p:cNvCxnSpPr/>
          <p:nvPr/>
        </p:nvCxnSpPr>
        <p:spPr>
          <a:xfrm rot="5400000">
            <a:off x="7211904" y="3872640"/>
            <a:ext cx="192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единительная линия 123"/>
          <p:cNvCxnSpPr/>
          <p:nvPr/>
        </p:nvCxnSpPr>
        <p:spPr>
          <a:xfrm>
            <a:off x="4451208" y="2708920"/>
            <a:ext cx="192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Овал 124"/>
          <p:cNvSpPr/>
          <p:nvPr/>
        </p:nvSpPr>
        <p:spPr>
          <a:xfrm>
            <a:off x="7245304" y="2797263"/>
            <a:ext cx="126000" cy="126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6" name="Объект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064627"/>
              </p:ext>
            </p:extLst>
          </p:nvPr>
        </p:nvGraphicFramePr>
        <p:xfrm>
          <a:off x="7226048" y="2421986"/>
          <a:ext cx="2905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76" name="Equation" r:id="rId35" imgW="164880" imgH="177480" progId="Equation.DSMT4">
                  <p:embed/>
                </p:oleObj>
              </mc:Choice>
              <mc:Fallback>
                <p:oleObj name="Equation" r:id="rId35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226048" y="2421986"/>
                        <a:ext cx="290512" cy="3127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9400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36906" y="587850"/>
            <a:ext cx="743312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щая схема исследования функции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построения графи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936906" y="1394263"/>
            <a:ext cx="7873598" cy="5131081"/>
            <a:chOff x="936906" y="1394263"/>
            <a:chExt cx="7873598" cy="5131081"/>
          </a:xfrm>
        </p:grpSpPr>
        <p:cxnSp>
          <p:nvCxnSpPr>
            <p:cNvPr id="15" name="Прямая со стрелкой 14"/>
            <p:cNvCxnSpPr/>
            <p:nvPr/>
          </p:nvCxnSpPr>
          <p:spPr>
            <a:xfrm flipV="1">
              <a:off x="4551146" y="1480402"/>
              <a:ext cx="0" cy="50449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/>
            <p:nvPr/>
          </p:nvCxnSpPr>
          <p:spPr>
            <a:xfrm flipV="1">
              <a:off x="936906" y="3861048"/>
              <a:ext cx="759782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4" name="Объект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675084"/>
                </p:ext>
              </p:extLst>
            </p:nvPr>
          </p:nvGraphicFramePr>
          <p:xfrm>
            <a:off x="8518404" y="3913323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41" name="Equation" r:id="rId4" imgW="139680" imgH="152280" progId="Equation.DSMT4">
                    <p:embed/>
                  </p:oleObj>
                </mc:Choice>
                <mc:Fallback>
                  <p:oleObj name="Equation" r:id="rId4" imgW="1396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518404" y="3913323"/>
                          <a:ext cx="292100" cy="31750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Объект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8177942"/>
                </p:ext>
              </p:extLst>
            </p:nvPr>
          </p:nvGraphicFramePr>
          <p:xfrm>
            <a:off x="4653468" y="1394263"/>
            <a:ext cx="319087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42" name="Equation" r:id="rId6" imgW="152280" imgH="190440" progId="Equation.DSMT4">
                    <p:embed/>
                  </p:oleObj>
                </mc:Choice>
                <mc:Fallback>
                  <p:oleObj name="Equation" r:id="rId6" imgW="1522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53468" y="1394263"/>
                          <a:ext cx="319087" cy="3968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Объект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8767751"/>
                </p:ext>
              </p:extLst>
            </p:nvPr>
          </p:nvGraphicFramePr>
          <p:xfrm>
            <a:off x="4602163" y="3863975"/>
            <a:ext cx="26511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43" name="Equation" r:id="rId8" imgW="126720" imgH="190440" progId="Equation.DSMT4">
                    <p:embed/>
                  </p:oleObj>
                </mc:Choice>
                <mc:Fallback>
                  <p:oleObj name="Equation" r:id="rId8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02163" y="3863975"/>
                          <a:ext cx="265112" cy="3968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Объект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6196672"/>
                </p:ext>
              </p:extLst>
            </p:nvPr>
          </p:nvGraphicFramePr>
          <p:xfrm>
            <a:off x="3403084" y="3884998"/>
            <a:ext cx="450850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44" name="Equation" r:id="rId10" imgW="215640" imgH="177480" progId="Equation.DSMT4">
                    <p:embed/>
                  </p:oleObj>
                </mc:Choice>
                <mc:Fallback>
                  <p:oleObj name="Equation" r:id="rId10" imgW="215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403084" y="3884998"/>
                          <a:ext cx="450850" cy="36988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Объект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2674630"/>
                </p:ext>
              </p:extLst>
            </p:nvPr>
          </p:nvGraphicFramePr>
          <p:xfrm>
            <a:off x="5187935" y="3894481"/>
            <a:ext cx="211137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45" name="Equation" r:id="rId12" imgW="101520" imgH="177480" progId="Equation.DSMT4">
                    <p:embed/>
                  </p:oleObj>
                </mc:Choice>
                <mc:Fallback>
                  <p:oleObj name="Equation" r:id="rId12" imgW="1015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187935" y="3894481"/>
                          <a:ext cx="211137" cy="36988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Объект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678145"/>
                </p:ext>
              </p:extLst>
            </p:nvPr>
          </p:nvGraphicFramePr>
          <p:xfrm>
            <a:off x="6110607" y="3919265"/>
            <a:ext cx="26352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46" name="Equation" r:id="rId14" imgW="126720" imgH="190440" progId="Equation.DSMT4">
                    <p:embed/>
                  </p:oleObj>
                </mc:Choice>
                <mc:Fallback>
                  <p:oleObj name="Equation" r:id="rId14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110607" y="3919265"/>
                          <a:ext cx="263525" cy="39528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Объект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2393043"/>
                </p:ext>
              </p:extLst>
            </p:nvPr>
          </p:nvGraphicFramePr>
          <p:xfrm>
            <a:off x="4104002" y="2060848"/>
            <a:ext cx="368300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47" name="Equation" r:id="rId16" imgW="177480" imgH="215640" progId="Equation.DSMT4">
                    <p:embed/>
                  </p:oleObj>
                </mc:Choice>
                <mc:Fallback>
                  <p:oleObj name="Equation" r:id="rId16" imgW="1774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104002" y="2060848"/>
                          <a:ext cx="368300" cy="449262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Объект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5018418"/>
                </p:ext>
              </p:extLst>
            </p:nvPr>
          </p:nvGraphicFramePr>
          <p:xfrm>
            <a:off x="7154350" y="3929732"/>
            <a:ext cx="26352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48" name="Equation" r:id="rId18" imgW="126720" imgH="190440" progId="Equation.DSMT4">
                    <p:embed/>
                  </p:oleObj>
                </mc:Choice>
                <mc:Fallback>
                  <p:oleObj name="Equation" r:id="rId18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154350" y="3929732"/>
                          <a:ext cx="263525" cy="39528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Объект 1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5340543"/>
                </p:ext>
              </p:extLst>
            </p:nvPr>
          </p:nvGraphicFramePr>
          <p:xfrm>
            <a:off x="4104002" y="2492896"/>
            <a:ext cx="368300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49" name="Equation" r:id="rId20" imgW="177480" imgH="215640" progId="Equation.DSMT4">
                    <p:embed/>
                  </p:oleObj>
                </mc:Choice>
                <mc:Fallback>
                  <p:oleObj name="Equation" r:id="rId20" imgW="1774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104002" y="2492896"/>
                          <a:ext cx="368300" cy="449262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3" name="Прямая соединительная линия 22"/>
          <p:cNvCxnSpPr/>
          <p:nvPr/>
        </p:nvCxnSpPr>
        <p:spPr>
          <a:xfrm>
            <a:off x="5148064" y="378904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>
            <a:off x="3923928" y="3789040"/>
            <a:ext cx="0" cy="18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 стрелкой 107"/>
          <p:cNvCxnSpPr/>
          <p:nvPr/>
        </p:nvCxnSpPr>
        <p:spPr>
          <a:xfrm flipV="1">
            <a:off x="3928492" y="1480402"/>
            <a:ext cx="0" cy="5044942"/>
          </a:xfrm>
          <a:prstGeom prst="straightConnector1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Полилиния 51"/>
          <p:cNvSpPr/>
          <p:nvPr/>
        </p:nvSpPr>
        <p:spPr>
          <a:xfrm flipH="1">
            <a:off x="4167239" y="2396666"/>
            <a:ext cx="3141066" cy="4155877"/>
          </a:xfrm>
          <a:custGeom>
            <a:avLst/>
            <a:gdLst>
              <a:gd name="connsiteX0" fmla="*/ 0 w 148045"/>
              <a:gd name="connsiteY0" fmla="*/ 0 h 748937"/>
              <a:gd name="connsiteX1" fmla="*/ 121920 w 148045"/>
              <a:gd name="connsiteY1" fmla="*/ 252549 h 748937"/>
              <a:gd name="connsiteX2" fmla="*/ 148045 w 148045"/>
              <a:gd name="connsiteY2" fmla="*/ 748937 h 748937"/>
              <a:gd name="connsiteX0" fmla="*/ 0 w 148045"/>
              <a:gd name="connsiteY0" fmla="*/ 0 h 748937"/>
              <a:gd name="connsiteX1" fmla="*/ 95599 w 148045"/>
              <a:gd name="connsiteY1" fmla="*/ 252549 h 748937"/>
              <a:gd name="connsiteX2" fmla="*/ 148045 w 148045"/>
              <a:gd name="connsiteY2" fmla="*/ 748937 h 748937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23549"/>
              <a:gd name="connsiteY0" fmla="*/ 0 h 815725"/>
              <a:gd name="connsiteX1" fmla="*/ 86826 w 123549"/>
              <a:gd name="connsiteY1" fmla="*/ 326757 h 815725"/>
              <a:gd name="connsiteX2" fmla="*/ 112951 w 123549"/>
              <a:gd name="connsiteY2" fmla="*/ 815725 h 815725"/>
              <a:gd name="connsiteX0" fmla="*/ 0 w 115896"/>
              <a:gd name="connsiteY0" fmla="*/ 0 h 815725"/>
              <a:gd name="connsiteX1" fmla="*/ 86826 w 115896"/>
              <a:gd name="connsiteY1" fmla="*/ 326757 h 815725"/>
              <a:gd name="connsiteX2" fmla="*/ 112951 w 115896"/>
              <a:gd name="connsiteY2" fmla="*/ 815725 h 815725"/>
              <a:gd name="connsiteX0" fmla="*/ 0 w 121830"/>
              <a:gd name="connsiteY0" fmla="*/ 0 h 815725"/>
              <a:gd name="connsiteX1" fmla="*/ 104373 w 121830"/>
              <a:gd name="connsiteY1" fmla="*/ 326757 h 815725"/>
              <a:gd name="connsiteX2" fmla="*/ 112951 w 121830"/>
              <a:gd name="connsiteY2" fmla="*/ 815725 h 815725"/>
              <a:gd name="connsiteX0" fmla="*/ 0 w 118638"/>
              <a:gd name="connsiteY0" fmla="*/ 0 h 815725"/>
              <a:gd name="connsiteX1" fmla="*/ 104373 w 118638"/>
              <a:gd name="connsiteY1" fmla="*/ 326757 h 815725"/>
              <a:gd name="connsiteX2" fmla="*/ 112951 w 118638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075"/>
              <a:gd name="connsiteY0" fmla="*/ 0 h 815725"/>
              <a:gd name="connsiteX1" fmla="*/ 95600 w 114075"/>
              <a:gd name="connsiteY1" fmla="*/ 341598 h 815725"/>
              <a:gd name="connsiteX2" fmla="*/ 112951 w 114075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8501"/>
              <a:gd name="connsiteY0" fmla="*/ 0 h 815725"/>
              <a:gd name="connsiteX1" fmla="*/ 95600 w 118501"/>
              <a:gd name="connsiteY1" fmla="*/ 341598 h 815725"/>
              <a:gd name="connsiteX2" fmla="*/ 112951 w 118501"/>
              <a:gd name="connsiteY2" fmla="*/ 815725 h 815725"/>
              <a:gd name="connsiteX0" fmla="*/ 0 w 120180"/>
              <a:gd name="connsiteY0" fmla="*/ 0 h 815725"/>
              <a:gd name="connsiteX1" fmla="*/ 104374 w 120180"/>
              <a:gd name="connsiteY1" fmla="*/ 326757 h 815725"/>
              <a:gd name="connsiteX2" fmla="*/ 112951 w 120180"/>
              <a:gd name="connsiteY2" fmla="*/ 815725 h 815725"/>
              <a:gd name="connsiteX0" fmla="*/ 0 w 118502"/>
              <a:gd name="connsiteY0" fmla="*/ 0 h 815725"/>
              <a:gd name="connsiteX1" fmla="*/ 95601 w 118502"/>
              <a:gd name="connsiteY1" fmla="*/ 378703 h 815725"/>
              <a:gd name="connsiteX2" fmla="*/ 112951 w 118502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1087"/>
              <a:gd name="connsiteY0" fmla="*/ 0 h 815725"/>
              <a:gd name="connsiteX1" fmla="*/ 107729 w 121087"/>
              <a:gd name="connsiteY1" fmla="*/ 375336 h 815725"/>
              <a:gd name="connsiteX2" fmla="*/ 112951 w 121087"/>
              <a:gd name="connsiteY2" fmla="*/ 815725 h 815725"/>
              <a:gd name="connsiteX0" fmla="*/ 0 w 113502"/>
              <a:gd name="connsiteY0" fmla="*/ 0 h 815725"/>
              <a:gd name="connsiteX1" fmla="*/ 107729 w 113502"/>
              <a:gd name="connsiteY1" fmla="*/ 375336 h 815725"/>
              <a:gd name="connsiteX2" fmla="*/ 112951 w 113502"/>
              <a:gd name="connsiteY2" fmla="*/ 815725 h 815725"/>
              <a:gd name="connsiteX0" fmla="*/ 0 w 112951"/>
              <a:gd name="connsiteY0" fmla="*/ 0 h 815725"/>
              <a:gd name="connsiteX1" fmla="*/ 107729 w 112951"/>
              <a:gd name="connsiteY1" fmla="*/ 375336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49714 w 112951"/>
              <a:gd name="connsiteY1" fmla="*/ 129920 h 815725"/>
              <a:gd name="connsiteX2" fmla="*/ 107729 w 112951"/>
              <a:gd name="connsiteY2" fmla="*/ 375336 h 815725"/>
              <a:gd name="connsiteX3" fmla="*/ 112951 w 112951"/>
              <a:gd name="connsiteY3" fmla="*/ 815725 h 815725"/>
              <a:gd name="connsiteX0" fmla="*/ 0 w 113085"/>
              <a:gd name="connsiteY0" fmla="*/ 0 h 815725"/>
              <a:gd name="connsiteX1" fmla="*/ 59065 w 113085"/>
              <a:gd name="connsiteY1" fmla="*/ 132905 h 815725"/>
              <a:gd name="connsiteX2" fmla="*/ 107729 w 113085"/>
              <a:gd name="connsiteY2" fmla="*/ 375336 h 815725"/>
              <a:gd name="connsiteX3" fmla="*/ 112951 w 113085"/>
              <a:gd name="connsiteY3" fmla="*/ 815725 h 815725"/>
              <a:gd name="connsiteX0" fmla="*/ 0 w 113085"/>
              <a:gd name="connsiteY0" fmla="*/ 0 h 815725"/>
              <a:gd name="connsiteX1" fmla="*/ 59065 w 113085"/>
              <a:gd name="connsiteY1" fmla="*/ 132905 h 815725"/>
              <a:gd name="connsiteX2" fmla="*/ 107729 w 113085"/>
              <a:gd name="connsiteY2" fmla="*/ 375336 h 815725"/>
              <a:gd name="connsiteX3" fmla="*/ 112951 w 113085"/>
              <a:gd name="connsiteY3" fmla="*/ 815725 h 815725"/>
              <a:gd name="connsiteX0" fmla="*/ 0 w 112951"/>
              <a:gd name="connsiteY0" fmla="*/ 0 h 815725"/>
              <a:gd name="connsiteX1" fmla="*/ 59065 w 112951"/>
              <a:gd name="connsiteY1" fmla="*/ 132905 h 815725"/>
              <a:gd name="connsiteX2" fmla="*/ 91523 w 112951"/>
              <a:gd name="connsiteY2" fmla="*/ 371454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59065 w 112951"/>
              <a:gd name="connsiteY1" fmla="*/ 132905 h 815725"/>
              <a:gd name="connsiteX2" fmla="*/ 91523 w 112951"/>
              <a:gd name="connsiteY2" fmla="*/ 371454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59065 w 112951"/>
              <a:gd name="connsiteY1" fmla="*/ 132905 h 815725"/>
              <a:gd name="connsiteX2" fmla="*/ 91523 w 112951"/>
              <a:gd name="connsiteY2" fmla="*/ 371454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59065 w 112951"/>
              <a:gd name="connsiteY1" fmla="*/ 132905 h 815725"/>
              <a:gd name="connsiteX2" fmla="*/ 91523 w 112951"/>
              <a:gd name="connsiteY2" fmla="*/ 371454 h 815725"/>
              <a:gd name="connsiteX3" fmla="*/ 107799 w 112951"/>
              <a:gd name="connsiteY3" fmla="*/ 667412 h 815725"/>
              <a:gd name="connsiteX4" fmla="*/ 112951 w 112951"/>
              <a:gd name="connsiteY4" fmla="*/ 815725 h 815725"/>
              <a:gd name="connsiteX0" fmla="*/ 0 w 112951"/>
              <a:gd name="connsiteY0" fmla="*/ 0 h 815725"/>
              <a:gd name="connsiteX1" fmla="*/ 59065 w 112951"/>
              <a:gd name="connsiteY1" fmla="*/ 132905 h 815725"/>
              <a:gd name="connsiteX2" fmla="*/ 91523 w 112951"/>
              <a:gd name="connsiteY2" fmla="*/ 371454 h 815725"/>
              <a:gd name="connsiteX3" fmla="*/ 108399 w 112951"/>
              <a:gd name="connsiteY3" fmla="*/ 680997 h 815725"/>
              <a:gd name="connsiteX4" fmla="*/ 112951 w 112951"/>
              <a:gd name="connsiteY4" fmla="*/ 815725 h 815725"/>
              <a:gd name="connsiteX0" fmla="*/ 0 w 112951"/>
              <a:gd name="connsiteY0" fmla="*/ 0 h 815725"/>
              <a:gd name="connsiteX1" fmla="*/ 43277 w 112951"/>
              <a:gd name="connsiteY1" fmla="*/ 89097 h 815725"/>
              <a:gd name="connsiteX2" fmla="*/ 59065 w 112951"/>
              <a:gd name="connsiteY2" fmla="*/ 132905 h 815725"/>
              <a:gd name="connsiteX3" fmla="*/ 91523 w 112951"/>
              <a:gd name="connsiteY3" fmla="*/ 371454 h 815725"/>
              <a:gd name="connsiteX4" fmla="*/ 108399 w 112951"/>
              <a:gd name="connsiteY4" fmla="*/ 680997 h 815725"/>
              <a:gd name="connsiteX5" fmla="*/ 112951 w 112951"/>
              <a:gd name="connsiteY5" fmla="*/ 815725 h 815725"/>
              <a:gd name="connsiteX0" fmla="*/ 0 w 112951"/>
              <a:gd name="connsiteY0" fmla="*/ 113057 h 928782"/>
              <a:gd name="connsiteX1" fmla="*/ 37275 w 112951"/>
              <a:gd name="connsiteY1" fmla="*/ 2267 h 928782"/>
              <a:gd name="connsiteX2" fmla="*/ 59065 w 112951"/>
              <a:gd name="connsiteY2" fmla="*/ 245962 h 928782"/>
              <a:gd name="connsiteX3" fmla="*/ 91523 w 112951"/>
              <a:gd name="connsiteY3" fmla="*/ 484511 h 928782"/>
              <a:gd name="connsiteX4" fmla="*/ 108399 w 112951"/>
              <a:gd name="connsiteY4" fmla="*/ 794054 h 928782"/>
              <a:gd name="connsiteX5" fmla="*/ 112951 w 112951"/>
              <a:gd name="connsiteY5" fmla="*/ 928782 h 928782"/>
              <a:gd name="connsiteX0" fmla="*/ 0 w 112951"/>
              <a:gd name="connsiteY0" fmla="*/ 110790 h 926515"/>
              <a:gd name="connsiteX1" fmla="*/ 37275 w 112951"/>
              <a:gd name="connsiteY1" fmla="*/ 0 h 926515"/>
              <a:gd name="connsiteX2" fmla="*/ 59065 w 112951"/>
              <a:gd name="connsiteY2" fmla="*/ 243695 h 926515"/>
              <a:gd name="connsiteX3" fmla="*/ 91523 w 112951"/>
              <a:gd name="connsiteY3" fmla="*/ 482244 h 926515"/>
              <a:gd name="connsiteX4" fmla="*/ 108399 w 112951"/>
              <a:gd name="connsiteY4" fmla="*/ 791787 h 926515"/>
              <a:gd name="connsiteX5" fmla="*/ 112951 w 112951"/>
              <a:gd name="connsiteY5" fmla="*/ 926515 h 926515"/>
              <a:gd name="connsiteX0" fmla="*/ 0 w 112951"/>
              <a:gd name="connsiteY0" fmla="*/ 113057 h 928782"/>
              <a:gd name="connsiteX1" fmla="*/ 37275 w 112951"/>
              <a:gd name="connsiteY1" fmla="*/ 2267 h 928782"/>
              <a:gd name="connsiteX2" fmla="*/ 59065 w 112951"/>
              <a:gd name="connsiteY2" fmla="*/ 245962 h 928782"/>
              <a:gd name="connsiteX3" fmla="*/ 91523 w 112951"/>
              <a:gd name="connsiteY3" fmla="*/ 484511 h 928782"/>
              <a:gd name="connsiteX4" fmla="*/ 108399 w 112951"/>
              <a:gd name="connsiteY4" fmla="*/ 794054 h 928782"/>
              <a:gd name="connsiteX5" fmla="*/ 112951 w 112951"/>
              <a:gd name="connsiteY5" fmla="*/ 928782 h 928782"/>
              <a:gd name="connsiteX0" fmla="*/ 0 w 112951"/>
              <a:gd name="connsiteY0" fmla="*/ 114140 h 929865"/>
              <a:gd name="connsiteX1" fmla="*/ 37275 w 112951"/>
              <a:gd name="connsiteY1" fmla="*/ 3350 h 929865"/>
              <a:gd name="connsiteX2" fmla="*/ 59065 w 112951"/>
              <a:gd name="connsiteY2" fmla="*/ 247045 h 929865"/>
              <a:gd name="connsiteX3" fmla="*/ 91523 w 112951"/>
              <a:gd name="connsiteY3" fmla="*/ 485594 h 929865"/>
              <a:gd name="connsiteX4" fmla="*/ 108399 w 112951"/>
              <a:gd name="connsiteY4" fmla="*/ 795137 h 929865"/>
              <a:gd name="connsiteX5" fmla="*/ 112951 w 112951"/>
              <a:gd name="connsiteY5" fmla="*/ 929865 h 929865"/>
              <a:gd name="connsiteX0" fmla="*/ 0 w 112951"/>
              <a:gd name="connsiteY0" fmla="*/ 111714 h 927439"/>
              <a:gd name="connsiteX1" fmla="*/ 37275 w 112951"/>
              <a:gd name="connsiteY1" fmla="*/ 924 h 927439"/>
              <a:gd name="connsiteX2" fmla="*/ 59065 w 112951"/>
              <a:gd name="connsiteY2" fmla="*/ 244619 h 927439"/>
              <a:gd name="connsiteX3" fmla="*/ 91523 w 112951"/>
              <a:gd name="connsiteY3" fmla="*/ 483168 h 927439"/>
              <a:gd name="connsiteX4" fmla="*/ 108399 w 112951"/>
              <a:gd name="connsiteY4" fmla="*/ 792711 h 927439"/>
              <a:gd name="connsiteX5" fmla="*/ 112951 w 112951"/>
              <a:gd name="connsiteY5" fmla="*/ 927439 h 927439"/>
              <a:gd name="connsiteX0" fmla="*/ 0 w 112951"/>
              <a:gd name="connsiteY0" fmla="*/ 110865 h 926590"/>
              <a:gd name="connsiteX1" fmla="*/ 37275 w 112951"/>
              <a:gd name="connsiteY1" fmla="*/ 75 h 926590"/>
              <a:gd name="connsiteX2" fmla="*/ 59065 w 112951"/>
              <a:gd name="connsiteY2" fmla="*/ 243770 h 926590"/>
              <a:gd name="connsiteX3" fmla="*/ 91523 w 112951"/>
              <a:gd name="connsiteY3" fmla="*/ 482319 h 926590"/>
              <a:gd name="connsiteX4" fmla="*/ 108399 w 112951"/>
              <a:gd name="connsiteY4" fmla="*/ 791862 h 926590"/>
              <a:gd name="connsiteX5" fmla="*/ 112951 w 112951"/>
              <a:gd name="connsiteY5" fmla="*/ 926590 h 926590"/>
              <a:gd name="connsiteX0" fmla="*/ 0 w 112951"/>
              <a:gd name="connsiteY0" fmla="*/ 112932 h 928657"/>
              <a:gd name="connsiteX1" fmla="*/ 37275 w 112951"/>
              <a:gd name="connsiteY1" fmla="*/ 2142 h 928657"/>
              <a:gd name="connsiteX2" fmla="*/ 61766 w 112951"/>
              <a:gd name="connsiteY2" fmla="*/ 214787 h 928657"/>
              <a:gd name="connsiteX3" fmla="*/ 91523 w 112951"/>
              <a:gd name="connsiteY3" fmla="*/ 484386 h 928657"/>
              <a:gd name="connsiteX4" fmla="*/ 108399 w 112951"/>
              <a:gd name="connsiteY4" fmla="*/ 793929 h 928657"/>
              <a:gd name="connsiteX5" fmla="*/ 112951 w 112951"/>
              <a:gd name="connsiteY5" fmla="*/ 928657 h 928657"/>
              <a:gd name="connsiteX0" fmla="*/ 0 w 112951"/>
              <a:gd name="connsiteY0" fmla="*/ 112932 h 928657"/>
              <a:gd name="connsiteX1" fmla="*/ 37275 w 112951"/>
              <a:gd name="connsiteY1" fmla="*/ 2142 h 928657"/>
              <a:gd name="connsiteX2" fmla="*/ 61766 w 112951"/>
              <a:gd name="connsiteY2" fmla="*/ 214787 h 928657"/>
              <a:gd name="connsiteX3" fmla="*/ 91523 w 112951"/>
              <a:gd name="connsiteY3" fmla="*/ 484386 h 928657"/>
              <a:gd name="connsiteX4" fmla="*/ 108399 w 112951"/>
              <a:gd name="connsiteY4" fmla="*/ 793929 h 928657"/>
              <a:gd name="connsiteX5" fmla="*/ 112951 w 112951"/>
              <a:gd name="connsiteY5" fmla="*/ 928657 h 928657"/>
              <a:gd name="connsiteX0" fmla="*/ 0 w 112951"/>
              <a:gd name="connsiteY0" fmla="*/ 112932 h 928657"/>
              <a:gd name="connsiteX1" fmla="*/ 37275 w 112951"/>
              <a:gd name="connsiteY1" fmla="*/ 2142 h 928657"/>
              <a:gd name="connsiteX2" fmla="*/ 61766 w 112951"/>
              <a:gd name="connsiteY2" fmla="*/ 214787 h 928657"/>
              <a:gd name="connsiteX3" fmla="*/ 89722 w 112951"/>
              <a:gd name="connsiteY3" fmla="*/ 503792 h 928657"/>
              <a:gd name="connsiteX4" fmla="*/ 108399 w 112951"/>
              <a:gd name="connsiteY4" fmla="*/ 793929 h 928657"/>
              <a:gd name="connsiteX5" fmla="*/ 112951 w 112951"/>
              <a:gd name="connsiteY5" fmla="*/ 928657 h 928657"/>
              <a:gd name="connsiteX0" fmla="*/ 0 w 112951"/>
              <a:gd name="connsiteY0" fmla="*/ 112932 h 928657"/>
              <a:gd name="connsiteX1" fmla="*/ 37275 w 112951"/>
              <a:gd name="connsiteY1" fmla="*/ 2142 h 928657"/>
              <a:gd name="connsiteX2" fmla="*/ 63267 w 112951"/>
              <a:gd name="connsiteY2" fmla="*/ 214787 h 928657"/>
              <a:gd name="connsiteX3" fmla="*/ 89722 w 112951"/>
              <a:gd name="connsiteY3" fmla="*/ 503792 h 928657"/>
              <a:gd name="connsiteX4" fmla="*/ 108399 w 112951"/>
              <a:gd name="connsiteY4" fmla="*/ 793929 h 928657"/>
              <a:gd name="connsiteX5" fmla="*/ 112951 w 112951"/>
              <a:gd name="connsiteY5" fmla="*/ 928657 h 928657"/>
              <a:gd name="connsiteX0" fmla="*/ 0 w 112951"/>
              <a:gd name="connsiteY0" fmla="*/ 112932 h 928657"/>
              <a:gd name="connsiteX1" fmla="*/ 37275 w 112951"/>
              <a:gd name="connsiteY1" fmla="*/ 2142 h 928657"/>
              <a:gd name="connsiteX2" fmla="*/ 63267 w 112951"/>
              <a:gd name="connsiteY2" fmla="*/ 214787 h 928657"/>
              <a:gd name="connsiteX3" fmla="*/ 89722 w 112951"/>
              <a:gd name="connsiteY3" fmla="*/ 503792 h 928657"/>
              <a:gd name="connsiteX4" fmla="*/ 108399 w 112951"/>
              <a:gd name="connsiteY4" fmla="*/ 793929 h 928657"/>
              <a:gd name="connsiteX5" fmla="*/ 111701 w 112951"/>
              <a:gd name="connsiteY5" fmla="*/ 881258 h 928657"/>
              <a:gd name="connsiteX6" fmla="*/ 112951 w 112951"/>
              <a:gd name="connsiteY6" fmla="*/ 928657 h 928657"/>
              <a:gd name="connsiteX0" fmla="*/ 0 w 112951"/>
              <a:gd name="connsiteY0" fmla="*/ 112932 h 928657"/>
              <a:gd name="connsiteX1" fmla="*/ 37275 w 112951"/>
              <a:gd name="connsiteY1" fmla="*/ 2142 h 928657"/>
              <a:gd name="connsiteX2" fmla="*/ 63267 w 112951"/>
              <a:gd name="connsiteY2" fmla="*/ 214787 h 928657"/>
              <a:gd name="connsiteX3" fmla="*/ 89722 w 112951"/>
              <a:gd name="connsiteY3" fmla="*/ 503792 h 928657"/>
              <a:gd name="connsiteX4" fmla="*/ 108399 w 112951"/>
              <a:gd name="connsiteY4" fmla="*/ 793929 h 928657"/>
              <a:gd name="connsiteX5" fmla="*/ 107500 w 112951"/>
              <a:gd name="connsiteY5" fmla="*/ 881258 h 928657"/>
              <a:gd name="connsiteX6" fmla="*/ 112951 w 112951"/>
              <a:gd name="connsiteY6" fmla="*/ 928657 h 928657"/>
              <a:gd name="connsiteX0" fmla="*/ 0 w 109950"/>
              <a:gd name="connsiteY0" fmla="*/ 112932 h 930598"/>
              <a:gd name="connsiteX1" fmla="*/ 37275 w 109950"/>
              <a:gd name="connsiteY1" fmla="*/ 2142 h 930598"/>
              <a:gd name="connsiteX2" fmla="*/ 63267 w 109950"/>
              <a:gd name="connsiteY2" fmla="*/ 214787 h 930598"/>
              <a:gd name="connsiteX3" fmla="*/ 89722 w 109950"/>
              <a:gd name="connsiteY3" fmla="*/ 503792 h 930598"/>
              <a:gd name="connsiteX4" fmla="*/ 108399 w 109950"/>
              <a:gd name="connsiteY4" fmla="*/ 793929 h 930598"/>
              <a:gd name="connsiteX5" fmla="*/ 107500 w 109950"/>
              <a:gd name="connsiteY5" fmla="*/ 881258 h 930598"/>
              <a:gd name="connsiteX6" fmla="*/ 109950 w 109950"/>
              <a:gd name="connsiteY6" fmla="*/ 930598 h 930598"/>
              <a:gd name="connsiteX0" fmla="*/ 0 w 109950"/>
              <a:gd name="connsiteY0" fmla="*/ 112932 h 930598"/>
              <a:gd name="connsiteX1" fmla="*/ 37275 w 109950"/>
              <a:gd name="connsiteY1" fmla="*/ 2142 h 930598"/>
              <a:gd name="connsiteX2" fmla="*/ 63267 w 109950"/>
              <a:gd name="connsiteY2" fmla="*/ 214787 h 930598"/>
              <a:gd name="connsiteX3" fmla="*/ 89722 w 109950"/>
              <a:gd name="connsiteY3" fmla="*/ 503792 h 930598"/>
              <a:gd name="connsiteX4" fmla="*/ 105698 w 109950"/>
              <a:gd name="connsiteY4" fmla="*/ 791988 h 930598"/>
              <a:gd name="connsiteX5" fmla="*/ 107500 w 109950"/>
              <a:gd name="connsiteY5" fmla="*/ 881258 h 930598"/>
              <a:gd name="connsiteX6" fmla="*/ 109950 w 109950"/>
              <a:gd name="connsiteY6" fmla="*/ 930598 h 930598"/>
              <a:gd name="connsiteX0" fmla="*/ 0 w 109950"/>
              <a:gd name="connsiteY0" fmla="*/ 112932 h 930598"/>
              <a:gd name="connsiteX1" fmla="*/ 37275 w 109950"/>
              <a:gd name="connsiteY1" fmla="*/ 2142 h 930598"/>
              <a:gd name="connsiteX2" fmla="*/ 63267 w 109950"/>
              <a:gd name="connsiteY2" fmla="*/ 214787 h 930598"/>
              <a:gd name="connsiteX3" fmla="*/ 89722 w 109950"/>
              <a:gd name="connsiteY3" fmla="*/ 503792 h 930598"/>
              <a:gd name="connsiteX4" fmla="*/ 105698 w 109950"/>
              <a:gd name="connsiteY4" fmla="*/ 791988 h 930598"/>
              <a:gd name="connsiteX5" fmla="*/ 109301 w 109950"/>
              <a:gd name="connsiteY5" fmla="*/ 885139 h 930598"/>
              <a:gd name="connsiteX6" fmla="*/ 109950 w 109950"/>
              <a:gd name="connsiteY6" fmla="*/ 930598 h 930598"/>
              <a:gd name="connsiteX0" fmla="*/ 0 w 109950"/>
              <a:gd name="connsiteY0" fmla="*/ 112932 h 930598"/>
              <a:gd name="connsiteX1" fmla="*/ 37275 w 109950"/>
              <a:gd name="connsiteY1" fmla="*/ 2142 h 930598"/>
              <a:gd name="connsiteX2" fmla="*/ 63267 w 109950"/>
              <a:gd name="connsiteY2" fmla="*/ 214787 h 930598"/>
              <a:gd name="connsiteX3" fmla="*/ 89722 w 109950"/>
              <a:gd name="connsiteY3" fmla="*/ 503792 h 930598"/>
              <a:gd name="connsiteX4" fmla="*/ 105698 w 109950"/>
              <a:gd name="connsiteY4" fmla="*/ 791988 h 930598"/>
              <a:gd name="connsiteX5" fmla="*/ 109301 w 109950"/>
              <a:gd name="connsiteY5" fmla="*/ 885139 h 930598"/>
              <a:gd name="connsiteX6" fmla="*/ 109950 w 109950"/>
              <a:gd name="connsiteY6" fmla="*/ 930598 h 930598"/>
              <a:gd name="connsiteX0" fmla="*/ 0 w 109950"/>
              <a:gd name="connsiteY0" fmla="*/ 112932 h 930598"/>
              <a:gd name="connsiteX1" fmla="*/ 37275 w 109950"/>
              <a:gd name="connsiteY1" fmla="*/ 2142 h 930598"/>
              <a:gd name="connsiteX2" fmla="*/ 63267 w 109950"/>
              <a:gd name="connsiteY2" fmla="*/ 214787 h 930598"/>
              <a:gd name="connsiteX3" fmla="*/ 89722 w 109950"/>
              <a:gd name="connsiteY3" fmla="*/ 503792 h 930598"/>
              <a:gd name="connsiteX4" fmla="*/ 109301 w 109950"/>
              <a:gd name="connsiteY4" fmla="*/ 885139 h 930598"/>
              <a:gd name="connsiteX5" fmla="*/ 109950 w 109950"/>
              <a:gd name="connsiteY5" fmla="*/ 930598 h 930598"/>
              <a:gd name="connsiteX0" fmla="*/ 0 w 110093"/>
              <a:gd name="connsiteY0" fmla="*/ 112932 h 930598"/>
              <a:gd name="connsiteX1" fmla="*/ 37275 w 110093"/>
              <a:gd name="connsiteY1" fmla="*/ 2142 h 930598"/>
              <a:gd name="connsiteX2" fmla="*/ 63267 w 110093"/>
              <a:gd name="connsiteY2" fmla="*/ 214787 h 930598"/>
              <a:gd name="connsiteX3" fmla="*/ 89722 w 110093"/>
              <a:gd name="connsiteY3" fmla="*/ 503792 h 930598"/>
              <a:gd name="connsiteX4" fmla="*/ 109301 w 110093"/>
              <a:gd name="connsiteY4" fmla="*/ 885139 h 930598"/>
              <a:gd name="connsiteX5" fmla="*/ 104798 w 110093"/>
              <a:gd name="connsiteY5" fmla="*/ 774522 h 930598"/>
              <a:gd name="connsiteX6" fmla="*/ 109950 w 110093"/>
              <a:gd name="connsiteY6" fmla="*/ 930598 h 930598"/>
              <a:gd name="connsiteX0" fmla="*/ 0 w 109950"/>
              <a:gd name="connsiteY0" fmla="*/ 112932 h 930598"/>
              <a:gd name="connsiteX1" fmla="*/ 37275 w 109950"/>
              <a:gd name="connsiteY1" fmla="*/ 2142 h 930598"/>
              <a:gd name="connsiteX2" fmla="*/ 63267 w 109950"/>
              <a:gd name="connsiteY2" fmla="*/ 214787 h 930598"/>
              <a:gd name="connsiteX3" fmla="*/ 89722 w 109950"/>
              <a:gd name="connsiteY3" fmla="*/ 503792 h 930598"/>
              <a:gd name="connsiteX4" fmla="*/ 109301 w 109950"/>
              <a:gd name="connsiteY4" fmla="*/ 885139 h 930598"/>
              <a:gd name="connsiteX5" fmla="*/ 98196 w 109950"/>
              <a:gd name="connsiteY5" fmla="*/ 850207 h 930598"/>
              <a:gd name="connsiteX6" fmla="*/ 109950 w 109950"/>
              <a:gd name="connsiteY6" fmla="*/ 930598 h 930598"/>
              <a:gd name="connsiteX0" fmla="*/ 0 w 109950"/>
              <a:gd name="connsiteY0" fmla="*/ 112932 h 930598"/>
              <a:gd name="connsiteX1" fmla="*/ 37275 w 109950"/>
              <a:gd name="connsiteY1" fmla="*/ 2142 h 930598"/>
              <a:gd name="connsiteX2" fmla="*/ 63267 w 109950"/>
              <a:gd name="connsiteY2" fmla="*/ 214787 h 930598"/>
              <a:gd name="connsiteX3" fmla="*/ 89722 w 109950"/>
              <a:gd name="connsiteY3" fmla="*/ 503792 h 930598"/>
              <a:gd name="connsiteX4" fmla="*/ 98196 w 109950"/>
              <a:gd name="connsiteY4" fmla="*/ 850207 h 930598"/>
              <a:gd name="connsiteX5" fmla="*/ 109950 w 109950"/>
              <a:gd name="connsiteY5" fmla="*/ 930598 h 930598"/>
              <a:gd name="connsiteX0" fmla="*/ 0 w 109950"/>
              <a:gd name="connsiteY0" fmla="*/ 112932 h 930598"/>
              <a:gd name="connsiteX1" fmla="*/ 37275 w 109950"/>
              <a:gd name="connsiteY1" fmla="*/ 2142 h 930598"/>
              <a:gd name="connsiteX2" fmla="*/ 63267 w 109950"/>
              <a:gd name="connsiteY2" fmla="*/ 214787 h 930598"/>
              <a:gd name="connsiteX3" fmla="*/ 89722 w 109950"/>
              <a:gd name="connsiteY3" fmla="*/ 503792 h 930598"/>
              <a:gd name="connsiteX4" fmla="*/ 106299 w 109950"/>
              <a:gd name="connsiteY4" fmla="*/ 813335 h 930598"/>
              <a:gd name="connsiteX5" fmla="*/ 109950 w 109950"/>
              <a:gd name="connsiteY5" fmla="*/ 930598 h 930598"/>
              <a:gd name="connsiteX0" fmla="*/ 0 w 109950"/>
              <a:gd name="connsiteY0" fmla="*/ 112863 h 930529"/>
              <a:gd name="connsiteX1" fmla="*/ 37275 w 109950"/>
              <a:gd name="connsiteY1" fmla="*/ 2073 h 930529"/>
              <a:gd name="connsiteX2" fmla="*/ 65068 w 109950"/>
              <a:gd name="connsiteY2" fmla="*/ 212777 h 930529"/>
              <a:gd name="connsiteX3" fmla="*/ 89722 w 109950"/>
              <a:gd name="connsiteY3" fmla="*/ 503723 h 930529"/>
              <a:gd name="connsiteX4" fmla="*/ 106299 w 109950"/>
              <a:gd name="connsiteY4" fmla="*/ 813266 h 930529"/>
              <a:gd name="connsiteX5" fmla="*/ 109950 w 109950"/>
              <a:gd name="connsiteY5" fmla="*/ 930529 h 930529"/>
              <a:gd name="connsiteX0" fmla="*/ 0 w 109950"/>
              <a:gd name="connsiteY0" fmla="*/ 112863 h 930529"/>
              <a:gd name="connsiteX1" fmla="*/ 37275 w 109950"/>
              <a:gd name="connsiteY1" fmla="*/ 2073 h 930529"/>
              <a:gd name="connsiteX2" fmla="*/ 65068 w 109950"/>
              <a:gd name="connsiteY2" fmla="*/ 212777 h 930529"/>
              <a:gd name="connsiteX3" fmla="*/ 87021 w 109950"/>
              <a:gd name="connsiteY3" fmla="*/ 505664 h 930529"/>
              <a:gd name="connsiteX4" fmla="*/ 106299 w 109950"/>
              <a:gd name="connsiteY4" fmla="*/ 813266 h 930529"/>
              <a:gd name="connsiteX5" fmla="*/ 109950 w 109950"/>
              <a:gd name="connsiteY5" fmla="*/ 930529 h 930529"/>
              <a:gd name="connsiteX0" fmla="*/ 0 w 109950"/>
              <a:gd name="connsiteY0" fmla="*/ 112863 h 930529"/>
              <a:gd name="connsiteX1" fmla="*/ 37275 w 109950"/>
              <a:gd name="connsiteY1" fmla="*/ 2073 h 930529"/>
              <a:gd name="connsiteX2" fmla="*/ 65068 w 109950"/>
              <a:gd name="connsiteY2" fmla="*/ 212777 h 930529"/>
              <a:gd name="connsiteX3" fmla="*/ 75688 w 109950"/>
              <a:gd name="connsiteY3" fmla="*/ 343628 h 930529"/>
              <a:gd name="connsiteX4" fmla="*/ 87021 w 109950"/>
              <a:gd name="connsiteY4" fmla="*/ 505664 h 930529"/>
              <a:gd name="connsiteX5" fmla="*/ 106299 w 109950"/>
              <a:gd name="connsiteY5" fmla="*/ 813266 h 930529"/>
              <a:gd name="connsiteX6" fmla="*/ 109950 w 109950"/>
              <a:gd name="connsiteY6" fmla="*/ 930529 h 930529"/>
              <a:gd name="connsiteX0" fmla="*/ 0 w 109950"/>
              <a:gd name="connsiteY0" fmla="*/ 112863 h 930529"/>
              <a:gd name="connsiteX1" fmla="*/ 37275 w 109950"/>
              <a:gd name="connsiteY1" fmla="*/ 2073 h 930529"/>
              <a:gd name="connsiteX2" fmla="*/ 65068 w 109950"/>
              <a:gd name="connsiteY2" fmla="*/ 212777 h 930529"/>
              <a:gd name="connsiteX3" fmla="*/ 74187 w 109950"/>
              <a:gd name="connsiteY3" fmla="*/ 333925 h 930529"/>
              <a:gd name="connsiteX4" fmla="*/ 87021 w 109950"/>
              <a:gd name="connsiteY4" fmla="*/ 505664 h 930529"/>
              <a:gd name="connsiteX5" fmla="*/ 106299 w 109950"/>
              <a:gd name="connsiteY5" fmla="*/ 813266 h 930529"/>
              <a:gd name="connsiteX6" fmla="*/ 109950 w 109950"/>
              <a:gd name="connsiteY6" fmla="*/ 930529 h 930529"/>
              <a:gd name="connsiteX0" fmla="*/ 0 w 109950"/>
              <a:gd name="connsiteY0" fmla="*/ 111818 h 929484"/>
              <a:gd name="connsiteX1" fmla="*/ 37275 w 109950"/>
              <a:gd name="connsiteY1" fmla="*/ 1028 h 929484"/>
              <a:gd name="connsiteX2" fmla="*/ 62067 w 109950"/>
              <a:gd name="connsiteY2" fmla="*/ 178741 h 929484"/>
              <a:gd name="connsiteX3" fmla="*/ 74187 w 109950"/>
              <a:gd name="connsiteY3" fmla="*/ 332880 h 929484"/>
              <a:gd name="connsiteX4" fmla="*/ 87021 w 109950"/>
              <a:gd name="connsiteY4" fmla="*/ 504619 h 929484"/>
              <a:gd name="connsiteX5" fmla="*/ 106299 w 109950"/>
              <a:gd name="connsiteY5" fmla="*/ 812221 h 929484"/>
              <a:gd name="connsiteX6" fmla="*/ 109950 w 109950"/>
              <a:gd name="connsiteY6" fmla="*/ 929484 h 929484"/>
              <a:gd name="connsiteX0" fmla="*/ 0 w 109950"/>
              <a:gd name="connsiteY0" fmla="*/ 111818 h 929484"/>
              <a:gd name="connsiteX1" fmla="*/ 37275 w 109950"/>
              <a:gd name="connsiteY1" fmla="*/ 1028 h 929484"/>
              <a:gd name="connsiteX2" fmla="*/ 62067 w 109950"/>
              <a:gd name="connsiteY2" fmla="*/ 178741 h 929484"/>
              <a:gd name="connsiteX3" fmla="*/ 74187 w 109950"/>
              <a:gd name="connsiteY3" fmla="*/ 332880 h 929484"/>
              <a:gd name="connsiteX4" fmla="*/ 87021 w 109950"/>
              <a:gd name="connsiteY4" fmla="*/ 504619 h 929484"/>
              <a:gd name="connsiteX5" fmla="*/ 106299 w 109950"/>
              <a:gd name="connsiteY5" fmla="*/ 812221 h 929484"/>
              <a:gd name="connsiteX6" fmla="*/ 109950 w 109950"/>
              <a:gd name="connsiteY6" fmla="*/ 929484 h 929484"/>
              <a:gd name="connsiteX0" fmla="*/ 0 w 109950"/>
              <a:gd name="connsiteY0" fmla="*/ 111818 h 929484"/>
              <a:gd name="connsiteX1" fmla="*/ 37275 w 109950"/>
              <a:gd name="connsiteY1" fmla="*/ 1028 h 929484"/>
              <a:gd name="connsiteX2" fmla="*/ 62067 w 109950"/>
              <a:gd name="connsiteY2" fmla="*/ 178741 h 929484"/>
              <a:gd name="connsiteX3" fmla="*/ 74187 w 109950"/>
              <a:gd name="connsiteY3" fmla="*/ 332880 h 929484"/>
              <a:gd name="connsiteX4" fmla="*/ 87021 w 109950"/>
              <a:gd name="connsiteY4" fmla="*/ 504619 h 929484"/>
              <a:gd name="connsiteX5" fmla="*/ 105399 w 109950"/>
              <a:gd name="connsiteY5" fmla="*/ 816102 h 929484"/>
              <a:gd name="connsiteX6" fmla="*/ 109950 w 109950"/>
              <a:gd name="connsiteY6" fmla="*/ 929484 h 929484"/>
              <a:gd name="connsiteX0" fmla="*/ 0 w 109950"/>
              <a:gd name="connsiteY0" fmla="*/ 111818 h 929484"/>
              <a:gd name="connsiteX1" fmla="*/ 37275 w 109950"/>
              <a:gd name="connsiteY1" fmla="*/ 1028 h 929484"/>
              <a:gd name="connsiteX2" fmla="*/ 62067 w 109950"/>
              <a:gd name="connsiteY2" fmla="*/ 178741 h 929484"/>
              <a:gd name="connsiteX3" fmla="*/ 74187 w 109950"/>
              <a:gd name="connsiteY3" fmla="*/ 332880 h 929484"/>
              <a:gd name="connsiteX4" fmla="*/ 87021 w 109950"/>
              <a:gd name="connsiteY4" fmla="*/ 504619 h 929484"/>
              <a:gd name="connsiteX5" fmla="*/ 105399 w 109950"/>
              <a:gd name="connsiteY5" fmla="*/ 816102 h 929484"/>
              <a:gd name="connsiteX6" fmla="*/ 109950 w 109950"/>
              <a:gd name="connsiteY6" fmla="*/ 929484 h 929484"/>
              <a:gd name="connsiteX0" fmla="*/ 0 w 109950"/>
              <a:gd name="connsiteY0" fmla="*/ 111818 h 929484"/>
              <a:gd name="connsiteX1" fmla="*/ 37275 w 109950"/>
              <a:gd name="connsiteY1" fmla="*/ 1028 h 929484"/>
              <a:gd name="connsiteX2" fmla="*/ 62067 w 109950"/>
              <a:gd name="connsiteY2" fmla="*/ 178741 h 929484"/>
              <a:gd name="connsiteX3" fmla="*/ 74187 w 109950"/>
              <a:gd name="connsiteY3" fmla="*/ 332880 h 929484"/>
              <a:gd name="connsiteX4" fmla="*/ 87021 w 109950"/>
              <a:gd name="connsiteY4" fmla="*/ 504619 h 929484"/>
              <a:gd name="connsiteX5" fmla="*/ 105399 w 109950"/>
              <a:gd name="connsiteY5" fmla="*/ 816102 h 929484"/>
              <a:gd name="connsiteX6" fmla="*/ 109950 w 109950"/>
              <a:gd name="connsiteY6" fmla="*/ 929484 h 929484"/>
              <a:gd name="connsiteX0" fmla="*/ 0 w 109950"/>
              <a:gd name="connsiteY0" fmla="*/ 111818 h 929484"/>
              <a:gd name="connsiteX1" fmla="*/ 37275 w 109950"/>
              <a:gd name="connsiteY1" fmla="*/ 1028 h 929484"/>
              <a:gd name="connsiteX2" fmla="*/ 62067 w 109950"/>
              <a:gd name="connsiteY2" fmla="*/ 178741 h 929484"/>
              <a:gd name="connsiteX3" fmla="*/ 77607 w 109950"/>
              <a:gd name="connsiteY3" fmla="*/ 336761 h 929484"/>
              <a:gd name="connsiteX4" fmla="*/ 87021 w 109950"/>
              <a:gd name="connsiteY4" fmla="*/ 504619 h 929484"/>
              <a:gd name="connsiteX5" fmla="*/ 105399 w 109950"/>
              <a:gd name="connsiteY5" fmla="*/ 816102 h 929484"/>
              <a:gd name="connsiteX6" fmla="*/ 109950 w 109950"/>
              <a:gd name="connsiteY6" fmla="*/ 929484 h 929484"/>
              <a:gd name="connsiteX0" fmla="*/ 0 w 109950"/>
              <a:gd name="connsiteY0" fmla="*/ 111818 h 929484"/>
              <a:gd name="connsiteX1" fmla="*/ 37275 w 109950"/>
              <a:gd name="connsiteY1" fmla="*/ 1028 h 929484"/>
              <a:gd name="connsiteX2" fmla="*/ 62067 w 109950"/>
              <a:gd name="connsiteY2" fmla="*/ 178741 h 929484"/>
              <a:gd name="connsiteX3" fmla="*/ 77607 w 109950"/>
              <a:gd name="connsiteY3" fmla="*/ 336761 h 929484"/>
              <a:gd name="connsiteX4" fmla="*/ 88575 w 109950"/>
              <a:gd name="connsiteY4" fmla="*/ 504619 h 929484"/>
              <a:gd name="connsiteX5" fmla="*/ 105399 w 109950"/>
              <a:gd name="connsiteY5" fmla="*/ 816102 h 929484"/>
              <a:gd name="connsiteX6" fmla="*/ 109950 w 109950"/>
              <a:gd name="connsiteY6" fmla="*/ 929484 h 929484"/>
              <a:gd name="connsiteX0" fmla="*/ 0 w 109950"/>
              <a:gd name="connsiteY0" fmla="*/ 111818 h 929484"/>
              <a:gd name="connsiteX1" fmla="*/ 37275 w 109950"/>
              <a:gd name="connsiteY1" fmla="*/ 1028 h 929484"/>
              <a:gd name="connsiteX2" fmla="*/ 62067 w 109950"/>
              <a:gd name="connsiteY2" fmla="*/ 178741 h 929484"/>
              <a:gd name="connsiteX3" fmla="*/ 77607 w 109950"/>
              <a:gd name="connsiteY3" fmla="*/ 336761 h 929484"/>
              <a:gd name="connsiteX4" fmla="*/ 88575 w 109950"/>
              <a:gd name="connsiteY4" fmla="*/ 504619 h 929484"/>
              <a:gd name="connsiteX5" fmla="*/ 104777 w 109950"/>
              <a:gd name="connsiteY5" fmla="*/ 816102 h 929484"/>
              <a:gd name="connsiteX6" fmla="*/ 109950 w 109950"/>
              <a:gd name="connsiteY6" fmla="*/ 929484 h 929484"/>
              <a:gd name="connsiteX0" fmla="*/ 0 w 109950"/>
              <a:gd name="connsiteY0" fmla="*/ 111818 h 929484"/>
              <a:gd name="connsiteX1" fmla="*/ 37275 w 109950"/>
              <a:gd name="connsiteY1" fmla="*/ 1028 h 929484"/>
              <a:gd name="connsiteX2" fmla="*/ 62067 w 109950"/>
              <a:gd name="connsiteY2" fmla="*/ 178741 h 929484"/>
              <a:gd name="connsiteX3" fmla="*/ 77607 w 109950"/>
              <a:gd name="connsiteY3" fmla="*/ 336761 h 929484"/>
              <a:gd name="connsiteX4" fmla="*/ 88575 w 109950"/>
              <a:gd name="connsiteY4" fmla="*/ 504619 h 929484"/>
              <a:gd name="connsiteX5" fmla="*/ 105710 w 109950"/>
              <a:gd name="connsiteY5" fmla="*/ 814161 h 929484"/>
              <a:gd name="connsiteX6" fmla="*/ 109950 w 109950"/>
              <a:gd name="connsiteY6" fmla="*/ 929484 h 929484"/>
              <a:gd name="connsiteX0" fmla="*/ 0 w 111815"/>
              <a:gd name="connsiteY0" fmla="*/ 111818 h 857679"/>
              <a:gd name="connsiteX1" fmla="*/ 37275 w 111815"/>
              <a:gd name="connsiteY1" fmla="*/ 1028 h 857679"/>
              <a:gd name="connsiteX2" fmla="*/ 62067 w 111815"/>
              <a:gd name="connsiteY2" fmla="*/ 178741 h 857679"/>
              <a:gd name="connsiteX3" fmla="*/ 77607 w 111815"/>
              <a:gd name="connsiteY3" fmla="*/ 336761 h 857679"/>
              <a:gd name="connsiteX4" fmla="*/ 88575 w 111815"/>
              <a:gd name="connsiteY4" fmla="*/ 504619 h 857679"/>
              <a:gd name="connsiteX5" fmla="*/ 105710 w 111815"/>
              <a:gd name="connsiteY5" fmla="*/ 814161 h 857679"/>
              <a:gd name="connsiteX6" fmla="*/ 111815 w 111815"/>
              <a:gd name="connsiteY6" fmla="*/ 846036 h 857679"/>
              <a:gd name="connsiteX0" fmla="*/ 0 w 111815"/>
              <a:gd name="connsiteY0" fmla="*/ 111818 h 931425"/>
              <a:gd name="connsiteX1" fmla="*/ 37275 w 111815"/>
              <a:gd name="connsiteY1" fmla="*/ 1028 h 931425"/>
              <a:gd name="connsiteX2" fmla="*/ 62067 w 111815"/>
              <a:gd name="connsiteY2" fmla="*/ 178741 h 931425"/>
              <a:gd name="connsiteX3" fmla="*/ 77607 w 111815"/>
              <a:gd name="connsiteY3" fmla="*/ 336761 h 931425"/>
              <a:gd name="connsiteX4" fmla="*/ 88575 w 111815"/>
              <a:gd name="connsiteY4" fmla="*/ 504619 h 931425"/>
              <a:gd name="connsiteX5" fmla="*/ 105710 w 111815"/>
              <a:gd name="connsiteY5" fmla="*/ 814161 h 931425"/>
              <a:gd name="connsiteX6" fmla="*/ 111815 w 111815"/>
              <a:gd name="connsiteY6" fmla="*/ 931425 h 931425"/>
              <a:gd name="connsiteX0" fmla="*/ 0 w 112126"/>
              <a:gd name="connsiteY0" fmla="*/ 111818 h 919781"/>
              <a:gd name="connsiteX1" fmla="*/ 37275 w 112126"/>
              <a:gd name="connsiteY1" fmla="*/ 1028 h 919781"/>
              <a:gd name="connsiteX2" fmla="*/ 62067 w 112126"/>
              <a:gd name="connsiteY2" fmla="*/ 178741 h 919781"/>
              <a:gd name="connsiteX3" fmla="*/ 77607 w 112126"/>
              <a:gd name="connsiteY3" fmla="*/ 336761 h 919781"/>
              <a:gd name="connsiteX4" fmla="*/ 88575 w 112126"/>
              <a:gd name="connsiteY4" fmla="*/ 504619 h 919781"/>
              <a:gd name="connsiteX5" fmla="*/ 105710 w 112126"/>
              <a:gd name="connsiteY5" fmla="*/ 814161 h 919781"/>
              <a:gd name="connsiteX6" fmla="*/ 112126 w 112126"/>
              <a:gd name="connsiteY6" fmla="*/ 919781 h 919781"/>
              <a:gd name="connsiteX0" fmla="*/ 0 w 113513"/>
              <a:gd name="connsiteY0" fmla="*/ 111818 h 919781"/>
              <a:gd name="connsiteX1" fmla="*/ 37275 w 113513"/>
              <a:gd name="connsiteY1" fmla="*/ 1028 h 919781"/>
              <a:gd name="connsiteX2" fmla="*/ 62067 w 113513"/>
              <a:gd name="connsiteY2" fmla="*/ 178741 h 919781"/>
              <a:gd name="connsiteX3" fmla="*/ 77607 w 113513"/>
              <a:gd name="connsiteY3" fmla="*/ 336761 h 919781"/>
              <a:gd name="connsiteX4" fmla="*/ 88575 w 113513"/>
              <a:gd name="connsiteY4" fmla="*/ 504619 h 919781"/>
              <a:gd name="connsiteX5" fmla="*/ 111616 w 113513"/>
              <a:gd name="connsiteY5" fmla="*/ 851034 h 919781"/>
              <a:gd name="connsiteX6" fmla="*/ 112126 w 113513"/>
              <a:gd name="connsiteY6" fmla="*/ 919781 h 919781"/>
              <a:gd name="connsiteX0" fmla="*/ 0 w 113513"/>
              <a:gd name="connsiteY0" fmla="*/ 111818 h 919781"/>
              <a:gd name="connsiteX1" fmla="*/ 37275 w 113513"/>
              <a:gd name="connsiteY1" fmla="*/ 1028 h 919781"/>
              <a:gd name="connsiteX2" fmla="*/ 62067 w 113513"/>
              <a:gd name="connsiteY2" fmla="*/ 178741 h 919781"/>
              <a:gd name="connsiteX3" fmla="*/ 77607 w 113513"/>
              <a:gd name="connsiteY3" fmla="*/ 336761 h 919781"/>
              <a:gd name="connsiteX4" fmla="*/ 88575 w 113513"/>
              <a:gd name="connsiteY4" fmla="*/ 504619 h 919781"/>
              <a:gd name="connsiteX5" fmla="*/ 111616 w 113513"/>
              <a:gd name="connsiteY5" fmla="*/ 851034 h 919781"/>
              <a:gd name="connsiteX6" fmla="*/ 112126 w 113513"/>
              <a:gd name="connsiteY6" fmla="*/ 919781 h 919781"/>
              <a:gd name="connsiteX0" fmla="*/ 0 w 112779"/>
              <a:gd name="connsiteY0" fmla="*/ 111818 h 919781"/>
              <a:gd name="connsiteX1" fmla="*/ 37275 w 112779"/>
              <a:gd name="connsiteY1" fmla="*/ 1028 h 919781"/>
              <a:gd name="connsiteX2" fmla="*/ 62067 w 112779"/>
              <a:gd name="connsiteY2" fmla="*/ 178741 h 919781"/>
              <a:gd name="connsiteX3" fmla="*/ 77607 w 112779"/>
              <a:gd name="connsiteY3" fmla="*/ 336761 h 919781"/>
              <a:gd name="connsiteX4" fmla="*/ 88575 w 112779"/>
              <a:gd name="connsiteY4" fmla="*/ 504619 h 919781"/>
              <a:gd name="connsiteX5" fmla="*/ 111616 w 112779"/>
              <a:gd name="connsiteY5" fmla="*/ 851034 h 919781"/>
              <a:gd name="connsiteX6" fmla="*/ 108085 w 112779"/>
              <a:gd name="connsiteY6" fmla="*/ 919781 h 919781"/>
              <a:gd name="connsiteX0" fmla="*/ 0 w 113206"/>
              <a:gd name="connsiteY0" fmla="*/ 111818 h 921722"/>
              <a:gd name="connsiteX1" fmla="*/ 37275 w 113206"/>
              <a:gd name="connsiteY1" fmla="*/ 1028 h 921722"/>
              <a:gd name="connsiteX2" fmla="*/ 62067 w 113206"/>
              <a:gd name="connsiteY2" fmla="*/ 178741 h 921722"/>
              <a:gd name="connsiteX3" fmla="*/ 77607 w 113206"/>
              <a:gd name="connsiteY3" fmla="*/ 336761 h 921722"/>
              <a:gd name="connsiteX4" fmla="*/ 88575 w 113206"/>
              <a:gd name="connsiteY4" fmla="*/ 504619 h 921722"/>
              <a:gd name="connsiteX5" fmla="*/ 111616 w 113206"/>
              <a:gd name="connsiteY5" fmla="*/ 851034 h 921722"/>
              <a:gd name="connsiteX6" fmla="*/ 110883 w 113206"/>
              <a:gd name="connsiteY6" fmla="*/ 921722 h 921722"/>
              <a:gd name="connsiteX0" fmla="*/ 0 w 110949"/>
              <a:gd name="connsiteY0" fmla="*/ 111818 h 921722"/>
              <a:gd name="connsiteX1" fmla="*/ 37275 w 110949"/>
              <a:gd name="connsiteY1" fmla="*/ 1028 h 921722"/>
              <a:gd name="connsiteX2" fmla="*/ 62067 w 110949"/>
              <a:gd name="connsiteY2" fmla="*/ 178741 h 921722"/>
              <a:gd name="connsiteX3" fmla="*/ 77607 w 110949"/>
              <a:gd name="connsiteY3" fmla="*/ 336761 h 921722"/>
              <a:gd name="connsiteX4" fmla="*/ 88575 w 110949"/>
              <a:gd name="connsiteY4" fmla="*/ 504619 h 921722"/>
              <a:gd name="connsiteX5" fmla="*/ 107886 w 110949"/>
              <a:gd name="connsiteY5" fmla="*/ 819984 h 921722"/>
              <a:gd name="connsiteX6" fmla="*/ 110883 w 110949"/>
              <a:gd name="connsiteY6" fmla="*/ 921722 h 921722"/>
              <a:gd name="connsiteX0" fmla="*/ 0 w 110949"/>
              <a:gd name="connsiteY0" fmla="*/ 111818 h 925603"/>
              <a:gd name="connsiteX1" fmla="*/ 37275 w 110949"/>
              <a:gd name="connsiteY1" fmla="*/ 1028 h 925603"/>
              <a:gd name="connsiteX2" fmla="*/ 62067 w 110949"/>
              <a:gd name="connsiteY2" fmla="*/ 178741 h 925603"/>
              <a:gd name="connsiteX3" fmla="*/ 77607 w 110949"/>
              <a:gd name="connsiteY3" fmla="*/ 336761 h 925603"/>
              <a:gd name="connsiteX4" fmla="*/ 88575 w 110949"/>
              <a:gd name="connsiteY4" fmla="*/ 504619 h 925603"/>
              <a:gd name="connsiteX5" fmla="*/ 107886 w 110949"/>
              <a:gd name="connsiteY5" fmla="*/ 819984 h 925603"/>
              <a:gd name="connsiteX6" fmla="*/ 110883 w 110949"/>
              <a:gd name="connsiteY6" fmla="*/ 925603 h 925603"/>
              <a:gd name="connsiteX0" fmla="*/ 0 w 112126"/>
              <a:gd name="connsiteY0" fmla="*/ 111818 h 933366"/>
              <a:gd name="connsiteX1" fmla="*/ 37275 w 112126"/>
              <a:gd name="connsiteY1" fmla="*/ 1028 h 933366"/>
              <a:gd name="connsiteX2" fmla="*/ 62067 w 112126"/>
              <a:gd name="connsiteY2" fmla="*/ 178741 h 933366"/>
              <a:gd name="connsiteX3" fmla="*/ 77607 w 112126"/>
              <a:gd name="connsiteY3" fmla="*/ 336761 h 933366"/>
              <a:gd name="connsiteX4" fmla="*/ 88575 w 112126"/>
              <a:gd name="connsiteY4" fmla="*/ 504619 h 933366"/>
              <a:gd name="connsiteX5" fmla="*/ 107886 w 112126"/>
              <a:gd name="connsiteY5" fmla="*/ 819984 h 933366"/>
              <a:gd name="connsiteX6" fmla="*/ 112126 w 112126"/>
              <a:gd name="connsiteY6" fmla="*/ 933366 h 933366"/>
              <a:gd name="connsiteX0" fmla="*/ 0 w 112126"/>
              <a:gd name="connsiteY0" fmla="*/ 111818 h 933366"/>
              <a:gd name="connsiteX1" fmla="*/ 37275 w 112126"/>
              <a:gd name="connsiteY1" fmla="*/ 1028 h 933366"/>
              <a:gd name="connsiteX2" fmla="*/ 62067 w 112126"/>
              <a:gd name="connsiteY2" fmla="*/ 178741 h 933366"/>
              <a:gd name="connsiteX3" fmla="*/ 77607 w 112126"/>
              <a:gd name="connsiteY3" fmla="*/ 336761 h 933366"/>
              <a:gd name="connsiteX4" fmla="*/ 90440 w 112126"/>
              <a:gd name="connsiteY4" fmla="*/ 508500 h 933366"/>
              <a:gd name="connsiteX5" fmla="*/ 107886 w 112126"/>
              <a:gd name="connsiteY5" fmla="*/ 819984 h 933366"/>
              <a:gd name="connsiteX6" fmla="*/ 112126 w 112126"/>
              <a:gd name="connsiteY6" fmla="*/ 933366 h 933366"/>
              <a:gd name="connsiteX0" fmla="*/ 0 w 112126"/>
              <a:gd name="connsiteY0" fmla="*/ 111818 h 933366"/>
              <a:gd name="connsiteX1" fmla="*/ 37275 w 112126"/>
              <a:gd name="connsiteY1" fmla="*/ 1028 h 933366"/>
              <a:gd name="connsiteX2" fmla="*/ 62067 w 112126"/>
              <a:gd name="connsiteY2" fmla="*/ 178741 h 933366"/>
              <a:gd name="connsiteX3" fmla="*/ 77607 w 112126"/>
              <a:gd name="connsiteY3" fmla="*/ 336761 h 933366"/>
              <a:gd name="connsiteX4" fmla="*/ 90440 w 112126"/>
              <a:gd name="connsiteY4" fmla="*/ 508500 h 933366"/>
              <a:gd name="connsiteX5" fmla="*/ 107886 w 112126"/>
              <a:gd name="connsiteY5" fmla="*/ 819984 h 933366"/>
              <a:gd name="connsiteX6" fmla="*/ 112126 w 112126"/>
              <a:gd name="connsiteY6" fmla="*/ 933366 h 933366"/>
              <a:gd name="connsiteX0" fmla="*/ 0 w 112126"/>
              <a:gd name="connsiteY0" fmla="*/ 111818 h 933366"/>
              <a:gd name="connsiteX1" fmla="*/ 37275 w 112126"/>
              <a:gd name="connsiteY1" fmla="*/ 1028 h 933366"/>
              <a:gd name="connsiteX2" fmla="*/ 62378 w 112126"/>
              <a:gd name="connsiteY2" fmla="*/ 178741 h 933366"/>
              <a:gd name="connsiteX3" fmla="*/ 77607 w 112126"/>
              <a:gd name="connsiteY3" fmla="*/ 336761 h 933366"/>
              <a:gd name="connsiteX4" fmla="*/ 90440 w 112126"/>
              <a:gd name="connsiteY4" fmla="*/ 508500 h 933366"/>
              <a:gd name="connsiteX5" fmla="*/ 107886 w 112126"/>
              <a:gd name="connsiteY5" fmla="*/ 819984 h 933366"/>
              <a:gd name="connsiteX6" fmla="*/ 112126 w 112126"/>
              <a:gd name="connsiteY6" fmla="*/ 933366 h 933366"/>
              <a:gd name="connsiteX0" fmla="*/ 0 w 112126"/>
              <a:gd name="connsiteY0" fmla="*/ 111818 h 933366"/>
              <a:gd name="connsiteX1" fmla="*/ 37275 w 112126"/>
              <a:gd name="connsiteY1" fmla="*/ 1028 h 933366"/>
              <a:gd name="connsiteX2" fmla="*/ 62378 w 112126"/>
              <a:gd name="connsiteY2" fmla="*/ 178741 h 933366"/>
              <a:gd name="connsiteX3" fmla="*/ 77607 w 112126"/>
              <a:gd name="connsiteY3" fmla="*/ 336761 h 933366"/>
              <a:gd name="connsiteX4" fmla="*/ 90440 w 112126"/>
              <a:gd name="connsiteY4" fmla="*/ 508500 h 933366"/>
              <a:gd name="connsiteX5" fmla="*/ 107886 w 112126"/>
              <a:gd name="connsiteY5" fmla="*/ 819984 h 933366"/>
              <a:gd name="connsiteX6" fmla="*/ 112126 w 112126"/>
              <a:gd name="connsiteY6" fmla="*/ 933366 h 933366"/>
              <a:gd name="connsiteX0" fmla="*/ 0 w 112126"/>
              <a:gd name="connsiteY0" fmla="*/ 111818 h 933366"/>
              <a:gd name="connsiteX1" fmla="*/ 37275 w 112126"/>
              <a:gd name="connsiteY1" fmla="*/ 1028 h 933366"/>
              <a:gd name="connsiteX2" fmla="*/ 62378 w 112126"/>
              <a:gd name="connsiteY2" fmla="*/ 178741 h 933366"/>
              <a:gd name="connsiteX3" fmla="*/ 77607 w 112126"/>
              <a:gd name="connsiteY3" fmla="*/ 336761 h 933366"/>
              <a:gd name="connsiteX4" fmla="*/ 90440 w 112126"/>
              <a:gd name="connsiteY4" fmla="*/ 508500 h 933366"/>
              <a:gd name="connsiteX5" fmla="*/ 107886 w 112126"/>
              <a:gd name="connsiteY5" fmla="*/ 819984 h 933366"/>
              <a:gd name="connsiteX6" fmla="*/ 112126 w 112126"/>
              <a:gd name="connsiteY6" fmla="*/ 933366 h 933366"/>
              <a:gd name="connsiteX0" fmla="*/ 0 w 112126"/>
              <a:gd name="connsiteY0" fmla="*/ 111765 h 933313"/>
              <a:gd name="connsiteX1" fmla="*/ 37275 w 112126"/>
              <a:gd name="connsiteY1" fmla="*/ 975 h 933313"/>
              <a:gd name="connsiteX2" fmla="*/ 63000 w 112126"/>
              <a:gd name="connsiteY2" fmla="*/ 176732 h 933313"/>
              <a:gd name="connsiteX3" fmla="*/ 77607 w 112126"/>
              <a:gd name="connsiteY3" fmla="*/ 336708 h 933313"/>
              <a:gd name="connsiteX4" fmla="*/ 90440 w 112126"/>
              <a:gd name="connsiteY4" fmla="*/ 508447 h 933313"/>
              <a:gd name="connsiteX5" fmla="*/ 107886 w 112126"/>
              <a:gd name="connsiteY5" fmla="*/ 819931 h 933313"/>
              <a:gd name="connsiteX6" fmla="*/ 112126 w 112126"/>
              <a:gd name="connsiteY6" fmla="*/ 933313 h 933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2126" h="933313">
                <a:moveTo>
                  <a:pt x="0" y="111765"/>
                </a:moveTo>
                <a:cubicBezTo>
                  <a:pt x="6913" y="72276"/>
                  <a:pt x="26775" y="-9853"/>
                  <a:pt x="37275" y="975"/>
                </a:cubicBezTo>
                <a:cubicBezTo>
                  <a:pt x="47775" y="11803"/>
                  <a:pt x="57833" y="126599"/>
                  <a:pt x="63000" y="176732"/>
                </a:cubicBezTo>
                <a:cubicBezTo>
                  <a:pt x="68167" y="226865"/>
                  <a:pt x="73948" y="287894"/>
                  <a:pt x="77607" y="336708"/>
                </a:cubicBezTo>
                <a:cubicBezTo>
                  <a:pt x="81266" y="385522"/>
                  <a:pt x="85083" y="427910"/>
                  <a:pt x="90440" y="508447"/>
                </a:cubicBezTo>
                <a:cubicBezTo>
                  <a:pt x="95797" y="588984"/>
                  <a:pt x="104515" y="748797"/>
                  <a:pt x="107886" y="819931"/>
                </a:cubicBezTo>
                <a:cubicBezTo>
                  <a:pt x="111896" y="897371"/>
                  <a:pt x="112018" y="928324"/>
                  <a:pt x="112126" y="933313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Полилиния 39"/>
          <p:cNvSpPr/>
          <p:nvPr/>
        </p:nvSpPr>
        <p:spPr>
          <a:xfrm rot="5400000" flipH="1">
            <a:off x="852027" y="3511824"/>
            <a:ext cx="2586860" cy="3416952"/>
          </a:xfrm>
          <a:custGeom>
            <a:avLst/>
            <a:gdLst>
              <a:gd name="connsiteX0" fmla="*/ 0 w 148045"/>
              <a:gd name="connsiteY0" fmla="*/ 0 h 748937"/>
              <a:gd name="connsiteX1" fmla="*/ 121920 w 148045"/>
              <a:gd name="connsiteY1" fmla="*/ 252549 h 748937"/>
              <a:gd name="connsiteX2" fmla="*/ 148045 w 148045"/>
              <a:gd name="connsiteY2" fmla="*/ 748937 h 748937"/>
              <a:gd name="connsiteX0" fmla="*/ 0 w 148045"/>
              <a:gd name="connsiteY0" fmla="*/ 0 h 748937"/>
              <a:gd name="connsiteX1" fmla="*/ 95599 w 148045"/>
              <a:gd name="connsiteY1" fmla="*/ 252549 h 748937"/>
              <a:gd name="connsiteX2" fmla="*/ 148045 w 148045"/>
              <a:gd name="connsiteY2" fmla="*/ 748937 h 748937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23549"/>
              <a:gd name="connsiteY0" fmla="*/ 0 h 815725"/>
              <a:gd name="connsiteX1" fmla="*/ 86826 w 123549"/>
              <a:gd name="connsiteY1" fmla="*/ 326757 h 815725"/>
              <a:gd name="connsiteX2" fmla="*/ 112951 w 123549"/>
              <a:gd name="connsiteY2" fmla="*/ 815725 h 815725"/>
              <a:gd name="connsiteX0" fmla="*/ 0 w 115896"/>
              <a:gd name="connsiteY0" fmla="*/ 0 h 815725"/>
              <a:gd name="connsiteX1" fmla="*/ 86826 w 115896"/>
              <a:gd name="connsiteY1" fmla="*/ 326757 h 815725"/>
              <a:gd name="connsiteX2" fmla="*/ 112951 w 115896"/>
              <a:gd name="connsiteY2" fmla="*/ 815725 h 815725"/>
              <a:gd name="connsiteX0" fmla="*/ 0 w 121830"/>
              <a:gd name="connsiteY0" fmla="*/ 0 h 815725"/>
              <a:gd name="connsiteX1" fmla="*/ 104373 w 121830"/>
              <a:gd name="connsiteY1" fmla="*/ 326757 h 815725"/>
              <a:gd name="connsiteX2" fmla="*/ 112951 w 121830"/>
              <a:gd name="connsiteY2" fmla="*/ 815725 h 815725"/>
              <a:gd name="connsiteX0" fmla="*/ 0 w 118638"/>
              <a:gd name="connsiteY0" fmla="*/ 0 h 815725"/>
              <a:gd name="connsiteX1" fmla="*/ 104373 w 118638"/>
              <a:gd name="connsiteY1" fmla="*/ 326757 h 815725"/>
              <a:gd name="connsiteX2" fmla="*/ 112951 w 118638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075"/>
              <a:gd name="connsiteY0" fmla="*/ 0 h 815725"/>
              <a:gd name="connsiteX1" fmla="*/ 95600 w 114075"/>
              <a:gd name="connsiteY1" fmla="*/ 341598 h 815725"/>
              <a:gd name="connsiteX2" fmla="*/ 112951 w 114075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8501"/>
              <a:gd name="connsiteY0" fmla="*/ 0 h 815725"/>
              <a:gd name="connsiteX1" fmla="*/ 95600 w 118501"/>
              <a:gd name="connsiteY1" fmla="*/ 341598 h 815725"/>
              <a:gd name="connsiteX2" fmla="*/ 112951 w 118501"/>
              <a:gd name="connsiteY2" fmla="*/ 815725 h 815725"/>
              <a:gd name="connsiteX0" fmla="*/ 0 w 120180"/>
              <a:gd name="connsiteY0" fmla="*/ 0 h 815725"/>
              <a:gd name="connsiteX1" fmla="*/ 104374 w 120180"/>
              <a:gd name="connsiteY1" fmla="*/ 326757 h 815725"/>
              <a:gd name="connsiteX2" fmla="*/ 112951 w 120180"/>
              <a:gd name="connsiteY2" fmla="*/ 815725 h 815725"/>
              <a:gd name="connsiteX0" fmla="*/ 0 w 118502"/>
              <a:gd name="connsiteY0" fmla="*/ 0 h 815725"/>
              <a:gd name="connsiteX1" fmla="*/ 95601 w 118502"/>
              <a:gd name="connsiteY1" fmla="*/ 378703 h 815725"/>
              <a:gd name="connsiteX2" fmla="*/ 112951 w 118502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1087"/>
              <a:gd name="connsiteY0" fmla="*/ 0 h 815725"/>
              <a:gd name="connsiteX1" fmla="*/ 107729 w 121087"/>
              <a:gd name="connsiteY1" fmla="*/ 375336 h 815725"/>
              <a:gd name="connsiteX2" fmla="*/ 112951 w 121087"/>
              <a:gd name="connsiteY2" fmla="*/ 815725 h 815725"/>
              <a:gd name="connsiteX0" fmla="*/ 0 w 113502"/>
              <a:gd name="connsiteY0" fmla="*/ 0 h 815725"/>
              <a:gd name="connsiteX1" fmla="*/ 107729 w 113502"/>
              <a:gd name="connsiteY1" fmla="*/ 375336 h 815725"/>
              <a:gd name="connsiteX2" fmla="*/ 112951 w 113502"/>
              <a:gd name="connsiteY2" fmla="*/ 815725 h 815725"/>
              <a:gd name="connsiteX0" fmla="*/ 0 w 112951"/>
              <a:gd name="connsiteY0" fmla="*/ 0 h 815725"/>
              <a:gd name="connsiteX1" fmla="*/ 107729 w 112951"/>
              <a:gd name="connsiteY1" fmla="*/ 375336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49714 w 112951"/>
              <a:gd name="connsiteY1" fmla="*/ 129920 h 815725"/>
              <a:gd name="connsiteX2" fmla="*/ 107729 w 112951"/>
              <a:gd name="connsiteY2" fmla="*/ 375336 h 815725"/>
              <a:gd name="connsiteX3" fmla="*/ 112951 w 112951"/>
              <a:gd name="connsiteY3" fmla="*/ 815725 h 815725"/>
              <a:gd name="connsiteX0" fmla="*/ 0 w 113085"/>
              <a:gd name="connsiteY0" fmla="*/ 0 h 815725"/>
              <a:gd name="connsiteX1" fmla="*/ 59065 w 113085"/>
              <a:gd name="connsiteY1" fmla="*/ 132905 h 815725"/>
              <a:gd name="connsiteX2" fmla="*/ 107729 w 113085"/>
              <a:gd name="connsiteY2" fmla="*/ 375336 h 815725"/>
              <a:gd name="connsiteX3" fmla="*/ 112951 w 113085"/>
              <a:gd name="connsiteY3" fmla="*/ 815725 h 815725"/>
              <a:gd name="connsiteX0" fmla="*/ 0 w 112951"/>
              <a:gd name="connsiteY0" fmla="*/ 0 h 815725"/>
              <a:gd name="connsiteX1" fmla="*/ 59065 w 112951"/>
              <a:gd name="connsiteY1" fmla="*/ 132905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61727 w 112951"/>
              <a:gd name="connsiteY1" fmla="*/ 104870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61727 w 112951"/>
              <a:gd name="connsiteY1" fmla="*/ 104870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61727 w 112951"/>
              <a:gd name="connsiteY1" fmla="*/ 104870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61727 w 112951"/>
              <a:gd name="connsiteY1" fmla="*/ 104870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61727 w 112951"/>
              <a:gd name="connsiteY1" fmla="*/ 104870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61727 w 112951"/>
              <a:gd name="connsiteY1" fmla="*/ 104870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61727 w 112951"/>
              <a:gd name="connsiteY1" fmla="*/ 104870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61727 w 112951"/>
              <a:gd name="connsiteY1" fmla="*/ 104870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61727 w 112951"/>
              <a:gd name="connsiteY1" fmla="*/ 104870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59446 w 112951"/>
              <a:gd name="connsiteY1" fmla="*/ 57053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59446 w 112951"/>
              <a:gd name="connsiteY1" fmla="*/ 57053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59446 w 112951"/>
              <a:gd name="connsiteY1" fmla="*/ 57053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59446 w 112951"/>
              <a:gd name="connsiteY1" fmla="*/ 57053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59446 w 112951"/>
              <a:gd name="connsiteY1" fmla="*/ 57053 h 815725"/>
              <a:gd name="connsiteX2" fmla="*/ 94801 w 112951"/>
              <a:gd name="connsiteY2" fmla="*/ 265352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59446 w 112951"/>
              <a:gd name="connsiteY1" fmla="*/ 57053 h 815725"/>
              <a:gd name="connsiteX2" fmla="*/ 95181 w 112951"/>
              <a:gd name="connsiteY2" fmla="*/ 261194 h 815725"/>
              <a:gd name="connsiteX3" fmla="*/ 112951 w 112951"/>
              <a:gd name="connsiteY3" fmla="*/ 815725 h 815725"/>
              <a:gd name="connsiteX0" fmla="*/ 0 w 112951"/>
              <a:gd name="connsiteY0" fmla="*/ 0 h 815725"/>
              <a:gd name="connsiteX1" fmla="*/ 59446 w 112951"/>
              <a:gd name="connsiteY1" fmla="*/ 57053 h 815725"/>
              <a:gd name="connsiteX2" fmla="*/ 95181 w 112951"/>
              <a:gd name="connsiteY2" fmla="*/ 261194 h 815725"/>
              <a:gd name="connsiteX3" fmla="*/ 112951 w 112951"/>
              <a:gd name="connsiteY3" fmla="*/ 815725 h 815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2951" h="815725">
                <a:moveTo>
                  <a:pt x="0" y="0"/>
                </a:moveTo>
                <a:cubicBezTo>
                  <a:pt x="26918" y="10870"/>
                  <a:pt x="43583" y="13521"/>
                  <a:pt x="59446" y="57053"/>
                </a:cubicBezTo>
                <a:cubicBezTo>
                  <a:pt x="75310" y="100585"/>
                  <a:pt x="85124" y="140986"/>
                  <a:pt x="95181" y="261194"/>
                </a:cubicBezTo>
                <a:cubicBezTo>
                  <a:pt x="105238" y="381402"/>
                  <a:pt x="111290" y="451570"/>
                  <a:pt x="112951" y="815725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Полилиния 40"/>
          <p:cNvSpPr/>
          <p:nvPr/>
        </p:nvSpPr>
        <p:spPr>
          <a:xfrm rot="16200000" flipH="1">
            <a:off x="7701935" y="2494625"/>
            <a:ext cx="888906" cy="1654546"/>
          </a:xfrm>
          <a:custGeom>
            <a:avLst/>
            <a:gdLst>
              <a:gd name="connsiteX0" fmla="*/ 0 w 148045"/>
              <a:gd name="connsiteY0" fmla="*/ 0 h 748937"/>
              <a:gd name="connsiteX1" fmla="*/ 121920 w 148045"/>
              <a:gd name="connsiteY1" fmla="*/ 252549 h 748937"/>
              <a:gd name="connsiteX2" fmla="*/ 148045 w 148045"/>
              <a:gd name="connsiteY2" fmla="*/ 748937 h 748937"/>
              <a:gd name="connsiteX0" fmla="*/ 0 w 148045"/>
              <a:gd name="connsiteY0" fmla="*/ 0 h 748937"/>
              <a:gd name="connsiteX1" fmla="*/ 95599 w 148045"/>
              <a:gd name="connsiteY1" fmla="*/ 252549 h 748937"/>
              <a:gd name="connsiteX2" fmla="*/ 148045 w 148045"/>
              <a:gd name="connsiteY2" fmla="*/ 748937 h 748937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60505 w 112951"/>
              <a:gd name="connsiteY1" fmla="*/ 31933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86826 w 112951"/>
              <a:gd name="connsiteY1" fmla="*/ 326757 h 815725"/>
              <a:gd name="connsiteX2" fmla="*/ 112951 w 112951"/>
              <a:gd name="connsiteY2" fmla="*/ 815725 h 815725"/>
              <a:gd name="connsiteX0" fmla="*/ 0 w 123549"/>
              <a:gd name="connsiteY0" fmla="*/ 0 h 815725"/>
              <a:gd name="connsiteX1" fmla="*/ 86826 w 123549"/>
              <a:gd name="connsiteY1" fmla="*/ 326757 h 815725"/>
              <a:gd name="connsiteX2" fmla="*/ 112951 w 123549"/>
              <a:gd name="connsiteY2" fmla="*/ 815725 h 815725"/>
              <a:gd name="connsiteX0" fmla="*/ 0 w 115896"/>
              <a:gd name="connsiteY0" fmla="*/ 0 h 815725"/>
              <a:gd name="connsiteX1" fmla="*/ 86826 w 115896"/>
              <a:gd name="connsiteY1" fmla="*/ 326757 h 815725"/>
              <a:gd name="connsiteX2" fmla="*/ 112951 w 115896"/>
              <a:gd name="connsiteY2" fmla="*/ 815725 h 815725"/>
              <a:gd name="connsiteX0" fmla="*/ 0 w 121830"/>
              <a:gd name="connsiteY0" fmla="*/ 0 h 815725"/>
              <a:gd name="connsiteX1" fmla="*/ 104373 w 121830"/>
              <a:gd name="connsiteY1" fmla="*/ 326757 h 815725"/>
              <a:gd name="connsiteX2" fmla="*/ 112951 w 121830"/>
              <a:gd name="connsiteY2" fmla="*/ 815725 h 815725"/>
              <a:gd name="connsiteX0" fmla="*/ 0 w 118638"/>
              <a:gd name="connsiteY0" fmla="*/ 0 h 815725"/>
              <a:gd name="connsiteX1" fmla="*/ 104373 w 118638"/>
              <a:gd name="connsiteY1" fmla="*/ 326757 h 815725"/>
              <a:gd name="connsiteX2" fmla="*/ 112951 w 118638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075"/>
              <a:gd name="connsiteY0" fmla="*/ 0 h 815725"/>
              <a:gd name="connsiteX1" fmla="*/ 95600 w 114075"/>
              <a:gd name="connsiteY1" fmla="*/ 341598 h 815725"/>
              <a:gd name="connsiteX2" fmla="*/ 112951 w 114075"/>
              <a:gd name="connsiteY2" fmla="*/ 815725 h 815725"/>
              <a:gd name="connsiteX0" fmla="*/ 0 w 116065"/>
              <a:gd name="connsiteY0" fmla="*/ 0 h 815725"/>
              <a:gd name="connsiteX1" fmla="*/ 95600 w 116065"/>
              <a:gd name="connsiteY1" fmla="*/ 341598 h 815725"/>
              <a:gd name="connsiteX2" fmla="*/ 112951 w 116065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4978"/>
              <a:gd name="connsiteY0" fmla="*/ 0 h 815725"/>
              <a:gd name="connsiteX1" fmla="*/ 95600 w 114978"/>
              <a:gd name="connsiteY1" fmla="*/ 341598 h 815725"/>
              <a:gd name="connsiteX2" fmla="*/ 112951 w 114978"/>
              <a:gd name="connsiteY2" fmla="*/ 815725 h 815725"/>
              <a:gd name="connsiteX0" fmla="*/ 0 w 118501"/>
              <a:gd name="connsiteY0" fmla="*/ 0 h 815725"/>
              <a:gd name="connsiteX1" fmla="*/ 95600 w 118501"/>
              <a:gd name="connsiteY1" fmla="*/ 341598 h 815725"/>
              <a:gd name="connsiteX2" fmla="*/ 112951 w 118501"/>
              <a:gd name="connsiteY2" fmla="*/ 815725 h 815725"/>
              <a:gd name="connsiteX0" fmla="*/ 0 w 120180"/>
              <a:gd name="connsiteY0" fmla="*/ 0 h 815725"/>
              <a:gd name="connsiteX1" fmla="*/ 104374 w 120180"/>
              <a:gd name="connsiteY1" fmla="*/ 326757 h 815725"/>
              <a:gd name="connsiteX2" fmla="*/ 112951 w 120180"/>
              <a:gd name="connsiteY2" fmla="*/ 815725 h 815725"/>
              <a:gd name="connsiteX0" fmla="*/ 0 w 118502"/>
              <a:gd name="connsiteY0" fmla="*/ 0 h 815725"/>
              <a:gd name="connsiteX1" fmla="*/ 95601 w 118502"/>
              <a:gd name="connsiteY1" fmla="*/ 378703 h 815725"/>
              <a:gd name="connsiteX2" fmla="*/ 112951 w 118502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0181"/>
              <a:gd name="connsiteY0" fmla="*/ 0 h 815725"/>
              <a:gd name="connsiteX1" fmla="*/ 104375 w 120181"/>
              <a:gd name="connsiteY1" fmla="*/ 363861 h 815725"/>
              <a:gd name="connsiteX2" fmla="*/ 112951 w 120181"/>
              <a:gd name="connsiteY2" fmla="*/ 815725 h 815725"/>
              <a:gd name="connsiteX0" fmla="*/ 0 w 121087"/>
              <a:gd name="connsiteY0" fmla="*/ 0 h 815725"/>
              <a:gd name="connsiteX1" fmla="*/ 107729 w 121087"/>
              <a:gd name="connsiteY1" fmla="*/ 375336 h 815725"/>
              <a:gd name="connsiteX2" fmla="*/ 112951 w 121087"/>
              <a:gd name="connsiteY2" fmla="*/ 815725 h 815725"/>
              <a:gd name="connsiteX0" fmla="*/ 0 w 113502"/>
              <a:gd name="connsiteY0" fmla="*/ 0 h 815725"/>
              <a:gd name="connsiteX1" fmla="*/ 107729 w 113502"/>
              <a:gd name="connsiteY1" fmla="*/ 375336 h 815725"/>
              <a:gd name="connsiteX2" fmla="*/ 112951 w 113502"/>
              <a:gd name="connsiteY2" fmla="*/ 815725 h 815725"/>
              <a:gd name="connsiteX0" fmla="*/ 0 w 112951"/>
              <a:gd name="connsiteY0" fmla="*/ 0 h 815725"/>
              <a:gd name="connsiteX1" fmla="*/ 107729 w 112951"/>
              <a:gd name="connsiteY1" fmla="*/ 375336 h 815725"/>
              <a:gd name="connsiteX2" fmla="*/ 112951 w 112951"/>
              <a:gd name="connsiteY2" fmla="*/ 815725 h 815725"/>
              <a:gd name="connsiteX0" fmla="*/ 0 w 112951"/>
              <a:gd name="connsiteY0" fmla="*/ 0 h 815725"/>
              <a:gd name="connsiteX1" fmla="*/ 49714 w 112951"/>
              <a:gd name="connsiteY1" fmla="*/ 129920 h 815725"/>
              <a:gd name="connsiteX2" fmla="*/ 107729 w 112951"/>
              <a:gd name="connsiteY2" fmla="*/ 375336 h 815725"/>
              <a:gd name="connsiteX3" fmla="*/ 112951 w 112951"/>
              <a:gd name="connsiteY3" fmla="*/ 815725 h 815725"/>
              <a:gd name="connsiteX0" fmla="*/ 0 w 113085"/>
              <a:gd name="connsiteY0" fmla="*/ 0 h 815725"/>
              <a:gd name="connsiteX1" fmla="*/ 59065 w 113085"/>
              <a:gd name="connsiteY1" fmla="*/ 132905 h 815725"/>
              <a:gd name="connsiteX2" fmla="*/ 107729 w 113085"/>
              <a:gd name="connsiteY2" fmla="*/ 375336 h 815725"/>
              <a:gd name="connsiteX3" fmla="*/ 112951 w 113085"/>
              <a:gd name="connsiteY3" fmla="*/ 815725 h 815725"/>
              <a:gd name="connsiteX0" fmla="*/ 0 w 436763"/>
              <a:gd name="connsiteY0" fmla="*/ 0 h 1034029"/>
              <a:gd name="connsiteX1" fmla="*/ 382743 w 436763"/>
              <a:gd name="connsiteY1" fmla="*/ 351209 h 1034029"/>
              <a:gd name="connsiteX2" fmla="*/ 431407 w 436763"/>
              <a:gd name="connsiteY2" fmla="*/ 593640 h 1034029"/>
              <a:gd name="connsiteX3" fmla="*/ 436629 w 436763"/>
              <a:gd name="connsiteY3" fmla="*/ 1034029 h 1034029"/>
              <a:gd name="connsiteX0" fmla="*/ 0 w 436763"/>
              <a:gd name="connsiteY0" fmla="*/ 0 h 1034029"/>
              <a:gd name="connsiteX1" fmla="*/ 382743 w 436763"/>
              <a:gd name="connsiteY1" fmla="*/ 351209 h 1034029"/>
              <a:gd name="connsiteX2" fmla="*/ 431407 w 436763"/>
              <a:gd name="connsiteY2" fmla="*/ 593640 h 1034029"/>
              <a:gd name="connsiteX3" fmla="*/ 436629 w 436763"/>
              <a:gd name="connsiteY3" fmla="*/ 1034029 h 1034029"/>
              <a:gd name="connsiteX0" fmla="*/ 0 w 550051"/>
              <a:gd name="connsiteY0" fmla="*/ 0 h 1091478"/>
              <a:gd name="connsiteX1" fmla="*/ 496031 w 550051"/>
              <a:gd name="connsiteY1" fmla="*/ 408658 h 1091478"/>
              <a:gd name="connsiteX2" fmla="*/ 544695 w 550051"/>
              <a:gd name="connsiteY2" fmla="*/ 651089 h 1091478"/>
              <a:gd name="connsiteX3" fmla="*/ 549917 w 550051"/>
              <a:gd name="connsiteY3" fmla="*/ 1091478 h 1091478"/>
              <a:gd name="connsiteX0" fmla="*/ 0 w 557363"/>
              <a:gd name="connsiteY0" fmla="*/ 0 h 1091478"/>
              <a:gd name="connsiteX1" fmla="*/ 393534 w 557363"/>
              <a:gd name="connsiteY1" fmla="*/ 351210 h 1091478"/>
              <a:gd name="connsiteX2" fmla="*/ 544695 w 557363"/>
              <a:gd name="connsiteY2" fmla="*/ 651089 h 1091478"/>
              <a:gd name="connsiteX3" fmla="*/ 549917 w 557363"/>
              <a:gd name="connsiteY3" fmla="*/ 1091478 h 1091478"/>
              <a:gd name="connsiteX0" fmla="*/ 0 w 553907"/>
              <a:gd name="connsiteY0" fmla="*/ 0 h 1091478"/>
              <a:gd name="connsiteX1" fmla="*/ 393534 w 553907"/>
              <a:gd name="connsiteY1" fmla="*/ 351210 h 1091478"/>
              <a:gd name="connsiteX2" fmla="*/ 539302 w 553907"/>
              <a:gd name="connsiteY2" fmla="*/ 760244 h 1091478"/>
              <a:gd name="connsiteX3" fmla="*/ 549917 w 553907"/>
              <a:gd name="connsiteY3" fmla="*/ 1091478 h 1091478"/>
              <a:gd name="connsiteX0" fmla="*/ 0 w 549917"/>
              <a:gd name="connsiteY0" fmla="*/ 0 h 1091478"/>
              <a:gd name="connsiteX1" fmla="*/ 393534 w 549917"/>
              <a:gd name="connsiteY1" fmla="*/ 351210 h 1091478"/>
              <a:gd name="connsiteX2" fmla="*/ 539302 w 549917"/>
              <a:gd name="connsiteY2" fmla="*/ 760244 h 1091478"/>
              <a:gd name="connsiteX3" fmla="*/ 549917 w 549917"/>
              <a:gd name="connsiteY3" fmla="*/ 1091478 h 1091478"/>
              <a:gd name="connsiteX0" fmla="*/ 0 w 553907"/>
              <a:gd name="connsiteY0" fmla="*/ 0 h 1091478"/>
              <a:gd name="connsiteX1" fmla="*/ 393536 w 553907"/>
              <a:gd name="connsiteY1" fmla="*/ 420151 h 1091478"/>
              <a:gd name="connsiteX2" fmla="*/ 539302 w 553907"/>
              <a:gd name="connsiteY2" fmla="*/ 760244 h 1091478"/>
              <a:gd name="connsiteX3" fmla="*/ 549917 w 553907"/>
              <a:gd name="connsiteY3" fmla="*/ 1091478 h 1091478"/>
              <a:gd name="connsiteX0" fmla="*/ 0 w 549917"/>
              <a:gd name="connsiteY0" fmla="*/ 0 h 1091478"/>
              <a:gd name="connsiteX1" fmla="*/ 393536 w 549917"/>
              <a:gd name="connsiteY1" fmla="*/ 420151 h 1091478"/>
              <a:gd name="connsiteX2" fmla="*/ 539302 w 549917"/>
              <a:gd name="connsiteY2" fmla="*/ 760244 h 1091478"/>
              <a:gd name="connsiteX3" fmla="*/ 537224 w 549917"/>
              <a:gd name="connsiteY3" fmla="*/ 830429 h 1091478"/>
              <a:gd name="connsiteX4" fmla="*/ 549917 w 549917"/>
              <a:gd name="connsiteY4" fmla="*/ 1091478 h 1091478"/>
              <a:gd name="connsiteX0" fmla="*/ 0 w 549917"/>
              <a:gd name="connsiteY0" fmla="*/ 0 h 1091478"/>
              <a:gd name="connsiteX1" fmla="*/ 393536 w 549917"/>
              <a:gd name="connsiteY1" fmla="*/ 420151 h 1091478"/>
              <a:gd name="connsiteX2" fmla="*/ 539302 w 549917"/>
              <a:gd name="connsiteY2" fmla="*/ 760244 h 1091478"/>
              <a:gd name="connsiteX3" fmla="*/ 537224 w 549917"/>
              <a:gd name="connsiteY3" fmla="*/ 830429 h 1091478"/>
              <a:gd name="connsiteX4" fmla="*/ 549917 w 549917"/>
              <a:gd name="connsiteY4" fmla="*/ 1091478 h 1091478"/>
              <a:gd name="connsiteX0" fmla="*/ 0 w 549917"/>
              <a:gd name="connsiteY0" fmla="*/ 0 h 1091478"/>
              <a:gd name="connsiteX1" fmla="*/ 393536 w 549917"/>
              <a:gd name="connsiteY1" fmla="*/ 420151 h 1091478"/>
              <a:gd name="connsiteX2" fmla="*/ 539302 w 549917"/>
              <a:gd name="connsiteY2" fmla="*/ 760244 h 1091478"/>
              <a:gd name="connsiteX3" fmla="*/ 537224 w 549917"/>
              <a:gd name="connsiteY3" fmla="*/ 830429 h 1091478"/>
              <a:gd name="connsiteX4" fmla="*/ 549917 w 549917"/>
              <a:gd name="connsiteY4" fmla="*/ 1091478 h 1091478"/>
              <a:gd name="connsiteX0" fmla="*/ 0 w 549917"/>
              <a:gd name="connsiteY0" fmla="*/ 0 h 1091478"/>
              <a:gd name="connsiteX1" fmla="*/ 393536 w 549917"/>
              <a:gd name="connsiteY1" fmla="*/ 420151 h 1091478"/>
              <a:gd name="connsiteX2" fmla="*/ 537224 w 549917"/>
              <a:gd name="connsiteY2" fmla="*/ 830429 h 1091478"/>
              <a:gd name="connsiteX3" fmla="*/ 549917 w 549917"/>
              <a:gd name="connsiteY3" fmla="*/ 1091478 h 1091478"/>
              <a:gd name="connsiteX0" fmla="*/ 0 w 550645"/>
              <a:gd name="connsiteY0" fmla="*/ 0 h 1091478"/>
              <a:gd name="connsiteX1" fmla="*/ 393536 w 550645"/>
              <a:gd name="connsiteY1" fmla="*/ 420151 h 1091478"/>
              <a:gd name="connsiteX2" fmla="*/ 537224 w 550645"/>
              <a:gd name="connsiteY2" fmla="*/ 830429 h 1091478"/>
              <a:gd name="connsiteX3" fmla="*/ 549917 w 550645"/>
              <a:gd name="connsiteY3" fmla="*/ 1091478 h 1091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0645" h="1091478">
                <a:moveTo>
                  <a:pt x="0" y="0"/>
                </a:moveTo>
                <a:cubicBezTo>
                  <a:pt x="8286" y="21653"/>
                  <a:pt x="303999" y="281746"/>
                  <a:pt x="393536" y="420151"/>
                </a:cubicBezTo>
                <a:cubicBezTo>
                  <a:pt x="483073" y="558556"/>
                  <a:pt x="511161" y="718541"/>
                  <a:pt x="537224" y="830429"/>
                </a:cubicBezTo>
                <a:cubicBezTo>
                  <a:pt x="538993" y="885635"/>
                  <a:pt x="554097" y="1007758"/>
                  <a:pt x="549917" y="1091478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4446734" y="2420888"/>
            <a:ext cx="192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 rot="5400000">
            <a:off x="6145970" y="3879040"/>
            <a:ext cx="192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Объект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897186"/>
              </p:ext>
            </p:extLst>
          </p:nvPr>
        </p:nvGraphicFramePr>
        <p:xfrm>
          <a:off x="6191129" y="1964134"/>
          <a:ext cx="4032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0" name="Equation" r:id="rId22" imgW="228600" imgH="177480" progId="Equation.DSMT4">
                  <p:embed/>
                </p:oleObj>
              </mc:Choice>
              <mc:Fallback>
                <p:oleObj name="Equation" r:id="rId22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91129" y="1964134"/>
                        <a:ext cx="403225" cy="3127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Овал 86"/>
          <p:cNvSpPr/>
          <p:nvPr/>
        </p:nvSpPr>
        <p:spPr>
          <a:xfrm>
            <a:off x="6174192" y="2294888"/>
            <a:ext cx="126000" cy="126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1" name="Прямая соединительная линия 110"/>
          <p:cNvCxnSpPr/>
          <p:nvPr/>
        </p:nvCxnSpPr>
        <p:spPr>
          <a:xfrm rot="5400000">
            <a:off x="7211904" y="3872640"/>
            <a:ext cx="192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единительная линия 123"/>
          <p:cNvCxnSpPr/>
          <p:nvPr/>
        </p:nvCxnSpPr>
        <p:spPr>
          <a:xfrm>
            <a:off x="4451208" y="2708920"/>
            <a:ext cx="192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Овал 124"/>
          <p:cNvSpPr/>
          <p:nvPr/>
        </p:nvSpPr>
        <p:spPr>
          <a:xfrm>
            <a:off x="7245304" y="2797263"/>
            <a:ext cx="126000" cy="126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6" name="Объект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064627"/>
              </p:ext>
            </p:extLst>
          </p:nvPr>
        </p:nvGraphicFramePr>
        <p:xfrm>
          <a:off x="7226048" y="2421986"/>
          <a:ext cx="2905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1" name="Equation" r:id="rId24" imgW="164880" imgH="177480" progId="Equation.DSMT4">
                  <p:embed/>
                </p:oleObj>
              </mc:Choice>
              <mc:Fallback>
                <p:oleObj name="Equation" r:id="rId24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226048" y="2421986"/>
                        <a:ext cx="290512" cy="3127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7561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597779" y="587850"/>
            <a:ext cx="411138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6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ормула Тейлор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3252" y="1026294"/>
            <a:ext cx="8459826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определена в некоторой окрестности точк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имеет в ней производные до 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)-го порядка включительно, то для любог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з этой окрестности найдется точка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такая, что справедлива формула: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008917"/>
              </p:ext>
            </p:extLst>
          </p:nvPr>
        </p:nvGraphicFramePr>
        <p:xfrm>
          <a:off x="530222" y="3891072"/>
          <a:ext cx="8016876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4" name="Equation" r:id="rId4" imgW="3848040" imgH="482400" progId="Equation.DSMT4">
                  <p:embed/>
                </p:oleObj>
              </mc:Choice>
              <mc:Fallback>
                <p:oleObj name="Equation" r:id="rId4" imgW="3848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222" y="3891072"/>
                        <a:ext cx="8016876" cy="10033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89623"/>
              </p:ext>
            </p:extLst>
          </p:nvPr>
        </p:nvGraphicFramePr>
        <p:xfrm>
          <a:off x="2747565" y="4937956"/>
          <a:ext cx="595312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5" name="Equation" r:id="rId6" imgW="2857320" imgH="533160" progId="Equation.DSMT4">
                  <p:embed/>
                </p:oleObj>
              </mc:Choice>
              <mc:Fallback>
                <p:oleObj name="Equation" r:id="rId6" imgW="2857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7565" y="4937956"/>
                        <a:ext cx="5953125" cy="11096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393252" y="3852052"/>
            <a:ext cx="8571236" cy="2232369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245382" y="5012343"/>
            <a:ext cx="22045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 Тейлора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03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" grpId="0" animBg="1"/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597779" y="587850"/>
            <a:ext cx="411138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6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ормула Тейлор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3252" y="1026294"/>
            <a:ext cx="845982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Эту формулу можно записать в виде: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716527"/>
              </p:ext>
            </p:extLst>
          </p:nvPr>
        </p:nvGraphicFramePr>
        <p:xfrm>
          <a:off x="2778534" y="1680524"/>
          <a:ext cx="32019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2" name="Equation" r:id="rId4" imgW="1536480" imgH="266400" progId="Equation.DSMT4">
                  <p:embed/>
                </p:oleObj>
              </mc:Choice>
              <mc:Fallback>
                <p:oleObj name="Equation" r:id="rId4" imgW="1536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8534" y="1680524"/>
                        <a:ext cx="3201988" cy="554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23557" y="2083600"/>
            <a:ext cx="845982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де </a:t>
            </a:r>
          </a:p>
        </p:txBody>
      </p:sp>
      <p:grpSp>
        <p:nvGrpSpPr>
          <p:cNvPr id="5" name="Группа 4"/>
          <p:cNvGrpSpPr/>
          <p:nvPr/>
        </p:nvGrpSpPr>
        <p:grpSpPr>
          <a:xfrm>
            <a:off x="459263" y="2708920"/>
            <a:ext cx="8571236" cy="1946562"/>
            <a:chOff x="459263" y="2708920"/>
            <a:chExt cx="8571236" cy="1946562"/>
          </a:xfrm>
        </p:grpSpPr>
        <p:graphicFrame>
          <p:nvGraphicFramePr>
            <p:cNvPr id="15" name="Объект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9947176"/>
                </p:ext>
              </p:extLst>
            </p:nvPr>
          </p:nvGraphicFramePr>
          <p:xfrm>
            <a:off x="1412559" y="3599794"/>
            <a:ext cx="3175000" cy="1055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23" name="Equation" r:id="rId6" imgW="1523880" imgH="507960" progId="Equation.DSMT4">
                    <p:embed/>
                  </p:oleObj>
                </mc:Choice>
                <mc:Fallback>
                  <p:oleObj name="Equation" r:id="rId6" imgW="152388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12559" y="3599794"/>
                          <a:ext cx="3175000" cy="1055688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Объект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0919603"/>
                </p:ext>
              </p:extLst>
            </p:nvPr>
          </p:nvGraphicFramePr>
          <p:xfrm>
            <a:off x="571455" y="2740233"/>
            <a:ext cx="780415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24" name="Equation" r:id="rId8" imgW="3746160" imgH="482400" progId="Equation.DSMT4">
                    <p:embed/>
                  </p:oleObj>
                </mc:Choice>
                <mc:Fallback>
                  <p:oleObj name="Equation" r:id="rId8" imgW="374616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71455" y="2740233"/>
                          <a:ext cx="7804150" cy="100330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4814810" y="3917006"/>
              <a:ext cx="378870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Многочлен Тейлора</a:t>
              </a:r>
              <a:endParaRPr lang="ru-RU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459263" y="2708920"/>
              <a:ext cx="8571236" cy="1939391"/>
            </a:xfrm>
            <a:prstGeom prst="rect">
              <a:avLst/>
            </a:prstGeom>
            <a:noFill/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6" name="Группа 5"/>
          <p:cNvGrpSpPr/>
          <p:nvPr/>
        </p:nvGrpSpPr>
        <p:grpSpPr>
          <a:xfrm>
            <a:off x="457887" y="4748406"/>
            <a:ext cx="8794113" cy="1485299"/>
            <a:chOff x="457887" y="4748406"/>
            <a:chExt cx="8794113" cy="1485299"/>
          </a:xfrm>
        </p:grpSpPr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1170551"/>
                </p:ext>
              </p:extLst>
            </p:nvPr>
          </p:nvGraphicFramePr>
          <p:xfrm>
            <a:off x="502701" y="5040993"/>
            <a:ext cx="4021137" cy="1057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25" name="Equation" r:id="rId10" imgW="1930320" imgH="507960" progId="Equation.DSMT4">
                    <p:embed/>
                  </p:oleObj>
                </mc:Choice>
                <mc:Fallback>
                  <p:oleObj name="Equation" r:id="rId10" imgW="193032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02701" y="5040993"/>
                          <a:ext cx="4021137" cy="10572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4418590" y="4848710"/>
              <a:ext cx="483341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Остаточный член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формулы Тейлора,  записанный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в форме Лагранжа</a:t>
              </a:r>
              <a:endParaRPr lang="ru-RU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457887" y="4748406"/>
              <a:ext cx="8571236" cy="1485299"/>
            </a:xfrm>
            <a:prstGeom prst="rect">
              <a:avLst/>
            </a:prstGeom>
            <a:noFill/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351880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597779" y="587850"/>
            <a:ext cx="411138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6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ормула Тейлор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6757" y="1416978"/>
            <a:ext cx="8169510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это  погрешность приближенного равенства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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59670" y="2966303"/>
            <a:ext cx="8169510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аким образом, формула Тейлора дает возможность заменить функцию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многочленом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с соответствующей степенью точности, равной значению остаточного члена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87597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597779" y="587850"/>
            <a:ext cx="411138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6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ормула Тейлор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1034" y="1320549"/>
            <a:ext cx="8569465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 получаем частный случай формулы Тейлора:</a:t>
            </a: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531113"/>
              </p:ext>
            </p:extLst>
          </p:nvPr>
        </p:nvGraphicFramePr>
        <p:xfrm>
          <a:off x="638409" y="2236164"/>
          <a:ext cx="7567613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6" name="Equation" r:id="rId4" imgW="3632040" imgH="927000" progId="Equation.DSMT4">
                  <p:embed/>
                </p:oleObj>
              </mc:Choice>
              <mc:Fallback>
                <p:oleObj name="Equation" r:id="rId4" imgW="36320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409" y="2236164"/>
                        <a:ext cx="7567613" cy="19256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407036" y="2132735"/>
            <a:ext cx="8571236" cy="2232369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TextBox 26"/>
          <p:cNvSpPr txBox="1"/>
          <p:nvPr/>
        </p:nvSpPr>
        <p:spPr>
          <a:xfrm>
            <a:off x="4283968" y="3478765"/>
            <a:ext cx="38155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 </a:t>
            </a:r>
            <a:r>
              <a:rPr lang="ru-RU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клорена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8807" y="4524804"/>
            <a:ext cx="8569465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д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ходится между 0 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420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9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597779" y="587850"/>
            <a:ext cx="411138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6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ормула Тейлор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2389" y="1102581"/>
            <a:ext cx="85694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азложения по формуле 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аклорена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которых элементарных функций:</a:t>
            </a: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182993"/>
              </p:ext>
            </p:extLst>
          </p:nvPr>
        </p:nvGraphicFramePr>
        <p:xfrm>
          <a:off x="586805" y="2228420"/>
          <a:ext cx="59531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4" name="Equation" r:id="rId4" imgW="2857320" imgH="507960" progId="Equation.DSMT4">
                  <p:embed/>
                </p:oleObj>
              </mc:Choice>
              <mc:Fallback>
                <p:oleObj name="Equation" r:id="rId4" imgW="2857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805" y="2228420"/>
                        <a:ext cx="5953125" cy="10572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841365"/>
              </p:ext>
            </p:extLst>
          </p:nvPr>
        </p:nvGraphicFramePr>
        <p:xfrm>
          <a:off x="586805" y="3457428"/>
          <a:ext cx="7169150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5" name="Equation" r:id="rId6" imgW="3441600" imgH="977760" progId="Equation.DSMT4">
                  <p:embed/>
                </p:oleObj>
              </mc:Choice>
              <mc:Fallback>
                <p:oleObj name="Equation" r:id="rId6" imgW="34416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805" y="3457428"/>
                        <a:ext cx="7169150" cy="20367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808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597779" y="587850"/>
            <a:ext cx="411138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6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ормула Тейлор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2389" y="1102581"/>
            <a:ext cx="85694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азложения по формуле 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аклорена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которых элементарных функций:</a:t>
            </a: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349847"/>
              </p:ext>
            </p:extLst>
          </p:nvPr>
        </p:nvGraphicFramePr>
        <p:xfrm>
          <a:off x="539552" y="2108132"/>
          <a:ext cx="669290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8" name="Equation" r:id="rId4" imgW="3213000" imgH="977760" progId="Equation.DSMT4">
                  <p:embed/>
                </p:oleObj>
              </mc:Choice>
              <mc:Fallback>
                <p:oleObj name="Equation" r:id="rId4" imgW="32130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2108132"/>
                        <a:ext cx="6692900" cy="20367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89552"/>
              </p:ext>
            </p:extLst>
          </p:nvPr>
        </p:nvGraphicFramePr>
        <p:xfrm>
          <a:off x="539552" y="4143096"/>
          <a:ext cx="7062788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9" name="Equation" r:id="rId6" imgW="3390840" imgH="927000" progId="Equation.DSMT4">
                  <p:embed/>
                </p:oleObj>
              </mc:Choice>
              <mc:Fallback>
                <p:oleObj name="Equation" r:id="rId6" imgW="33908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4143096"/>
                        <a:ext cx="7062788" cy="19304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184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597779" y="587850"/>
            <a:ext cx="411138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6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ормула Тейлор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2389" y="1102581"/>
            <a:ext cx="85694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азложения по формуле 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аклорена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которых элементарных функций:</a:t>
            </a: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939948"/>
              </p:ext>
            </p:extLst>
          </p:nvPr>
        </p:nvGraphicFramePr>
        <p:xfrm>
          <a:off x="406907" y="2290756"/>
          <a:ext cx="8493125" cy="274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1" name="Equation" r:id="rId4" imgW="4076640" imgH="1320480" progId="Equation.DSMT4">
                  <p:embed/>
                </p:oleObj>
              </mc:Choice>
              <mc:Fallback>
                <p:oleObj name="Equation" r:id="rId4" imgW="40766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907" y="2290756"/>
                        <a:ext cx="8493125" cy="27495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6607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804059" y="587850"/>
            <a:ext cx="769877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</a:t>
            </a:r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нотонность, локальные э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73876" y="1091690"/>
            <a:ext cx="8556623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орема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1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словие строгой монотонности функци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73876" y="1656207"/>
            <a:ext cx="8255303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дифференцируемая на интервале 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озрастает, 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567" y="2434792"/>
            <a:ext cx="5374272" cy="396400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73876" y="2786550"/>
            <a:ext cx="2876082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&gt;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для любог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; если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бывает,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&lt;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ля любого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65370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2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8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804059" y="587850"/>
            <a:ext cx="769877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</a:t>
            </a:r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нотонность, локальные э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14943" y="3726560"/>
            <a:ext cx="8490612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орема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2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обходимое условие локального экстремума функци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12467" y="4821005"/>
            <a:ext cx="8255303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меет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локальный экстремум и существует в этой точке производная </a:t>
            </a:r>
            <a:b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86447" y="923948"/>
            <a:ext cx="8436923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оворят, что точка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явля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ой строгого локального максимума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соответственно, минимума)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в некоторой проколотой окрестности этой точки выполнено неравенство </a:t>
            </a:r>
            <a:b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соответственно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).</a:t>
            </a:r>
          </a:p>
        </p:txBody>
      </p:sp>
    </p:spTree>
    <p:extLst>
      <p:ext uri="{BB962C8B-B14F-4D97-AF65-F5344CB8AC3E}">
        <p14:creationId xmlns:p14="http://schemas.microsoft.com/office/powerpoint/2010/main" val="411683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804059" y="587850"/>
            <a:ext cx="769877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</a:t>
            </a:r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нотонность, локальные э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99863" y="991411"/>
            <a:ext cx="8490612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амечание 1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04191" y="1506555"/>
            <a:ext cx="8255303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слови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 не является достаточным для того, чтобы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мела локальный экстремум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012679" y="2846696"/>
            <a:ext cx="4275525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пример,</a:t>
            </a: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208085"/>
              </p:ext>
            </p:extLst>
          </p:nvPr>
        </p:nvGraphicFramePr>
        <p:xfrm>
          <a:off x="1130563" y="3502972"/>
          <a:ext cx="9794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6" name="Equation" r:id="rId4" imgW="469800" imgH="266400" progId="Equation.DSMT4">
                  <p:embed/>
                </p:oleObj>
              </mc:Choice>
              <mc:Fallback>
                <p:oleObj name="Equation" r:id="rId4" imgW="469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0563" y="3502972"/>
                        <a:ext cx="979487" cy="554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758107"/>
              </p:ext>
            </p:extLst>
          </p:nvPr>
        </p:nvGraphicFramePr>
        <p:xfrm>
          <a:off x="5264978" y="3502206"/>
          <a:ext cx="9794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7" name="Equation" r:id="rId6" imgW="469800" imgH="266400" progId="Equation.DSMT4">
                  <p:embed/>
                </p:oleObj>
              </mc:Choice>
              <mc:Fallback>
                <p:oleObj name="Equation" r:id="rId6" imgW="469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4978" y="3502206"/>
                        <a:ext cx="979487" cy="554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19319"/>
              </p:ext>
            </p:extLst>
          </p:nvPr>
        </p:nvGraphicFramePr>
        <p:xfrm>
          <a:off x="1074906" y="4059745"/>
          <a:ext cx="11382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8" name="Equation" r:id="rId8" imgW="545760" imgH="241200" progId="Equation.DSMT4">
                  <p:embed/>
                </p:oleObj>
              </mc:Choice>
              <mc:Fallback>
                <p:oleObj name="Equation" r:id="rId8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4906" y="4059745"/>
                        <a:ext cx="1138238" cy="5016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843293"/>
              </p:ext>
            </p:extLst>
          </p:nvPr>
        </p:nvGraphicFramePr>
        <p:xfrm>
          <a:off x="5145914" y="4014932"/>
          <a:ext cx="12176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9" name="Equation" r:id="rId10" imgW="583920" imgH="266400" progId="Equation.DSMT4">
                  <p:embed/>
                </p:oleObj>
              </mc:Choice>
              <mc:Fallback>
                <p:oleObj name="Equation" r:id="rId10" imgW="583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45914" y="4014932"/>
                        <a:ext cx="1217613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740485"/>
              </p:ext>
            </p:extLst>
          </p:nvPr>
        </p:nvGraphicFramePr>
        <p:xfrm>
          <a:off x="451932" y="4561395"/>
          <a:ext cx="22780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0" name="Equation" r:id="rId12" imgW="1091880" imgH="241200" progId="Equation.DSMT4">
                  <p:embed/>
                </p:oleObj>
              </mc:Choice>
              <mc:Fallback>
                <p:oleObj name="Equation" r:id="rId12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1932" y="4561395"/>
                        <a:ext cx="2278062" cy="5016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019514"/>
              </p:ext>
            </p:extLst>
          </p:nvPr>
        </p:nvGraphicFramePr>
        <p:xfrm>
          <a:off x="4549014" y="4519750"/>
          <a:ext cx="24114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1" name="Equation" r:id="rId14" imgW="1155600" imgH="266400" progId="Equation.DSMT4">
                  <p:embed/>
                </p:oleObj>
              </mc:Choice>
              <mc:Fallback>
                <p:oleObj name="Equation" r:id="rId14" imgW="1155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49014" y="4519750"/>
                        <a:ext cx="2411412" cy="5540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Группа 4"/>
          <p:cNvGrpSpPr/>
          <p:nvPr/>
        </p:nvGrpSpPr>
        <p:grpSpPr>
          <a:xfrm>
            <a:off x="386444" y="5205277"/>
            <a:ext cx="8255303" cy="1212640"/>
            <a:chOff x="338089" y="4897689"/>
            <a:chExt cx="8255303" cy="1212640"/>
          </a:xfrm>
        </p:grpSpPr>
        <p:sp>
          <p:nvSpPr>
            <p:cNvPr id="37" name="TextBox 36"/>
            <p:cNvSpPr txBox="1"/>
            <p:nvPr/>
          </p:nvSpPr>
          <p:spPr>
            <a:xfrm>
              <a:off x="338089" y="4897689"/>
              <a:ext cx="8255303" cy="1212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О! для             точка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0 является точкой локального экстремума, а для             - нет. </a:t>
              </a:r>
            </a:p>
          </p:txBody>
        </p:sp>
        <p:graphicFrame>
          <p:nvGraphicFramePr>
            <p:cNvPr id="38" name="Объект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7862361"/>
                </p:ext>
              </p:extLst>
            </p:nvPr>
          </p:nvGraphicFramePr>
          <p:xfrm>
            <a:off x="1764982" y="4968317"/>
            <a:ext cx="979487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52" name="Equation" r:id="rId16" imgW="469800" imgH="266400" progId="Equation.DSMT4">
                    <p:embed/>
                  </p:oleObj>
                </mc:Choice>
                <mc:Fallback>
                  <p:oleObj name="Equation" r:id="rId16" imgW="4698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764982" y="4968317"/>
                          <a:ext cx="979487" cy="554038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Объект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6119121"/>
                </p:ext>
              </p:extLst>
            </p:nvPr>
          </p:nvGraphicFramePr>
          <p:xfrm>
            <a:off x="5076056" y="5522355"/>
            <a:ext cx="979487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53" name="Equation" r:id="rId18" imgW="469800" imgH="266400" progId="Equation.DSMT4">
                    <p:embed/>
                  </p:oleObj>
                </mc:Choice>
                <mc:Fallback>
                  <p:oleObj name="Equation" r:id="rId18" imgW="4698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076056" y="5522355"/>
                          <a:ext cx="979487" cy="554038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Рисунок 5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6109" y="3493230"/>
            <a:ext cx="1636364" cy="1800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1924" y="3493230"/>
            <a:ext cx="1636364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3719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7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9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9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4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804059" y="587850"/>
            <a:ext cx="769877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7.</a:t>
            </a:r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нотонность, локальные э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-135142" y="73119"/>
            <a:ext cx="93245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7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99863" y="991411"/>
            <a:ext cx="8490612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амечание 2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04191" y="1506555"/>
            <a:ext cx="8255303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может иметь локальный экстремум, если в этой точке ее производная вообще не определена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15659" y="3315576"/>
            <a:ext cx="4275525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пример,</a:t>
            </a:r>
          </a:p>
        </p:txBody>
      </p:sp>
      <p:grpSp>
        <p:nvGrpSpPr>
          <p:cNvPr id="5" name="Группа 4"/>
          <p:cNvGrpSpPr/>
          <p:nvPr/>
        </p:nvGrpSpPr>
        <p:grpSpPr>
          <a:xfrm>
            <a:off x="2102689" y="3327404"/>
            <a:ext cx="7242877" cy="607396"/>
            <a:chOff x="338089" y="4897689"/>
            <a:chExt cx="8255303" cy="607396"/>
          </a:xfrm>
        </p:grpSpPr>
        <p:sp>
          <p:nvSpPr>
            <p:cNvPr id="37" name="TextBox 36"/>
            <p:cNvSpPr txBox="1"/>
            <p:nvPr/>
          </p:nvSpPr>
          <p:spPr>
            <a:xfrm>
              <a:off x="338089" y="4897689"/>
              <a:ext cx="8255303" cy="5965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аковой будет точка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0 для функции </a:t>
              </a:r>
            </a:p>
          </p:txBody>
        </p:sp>
        <p:graphicFrame>
          <p:nvGraphicFramePr>
            <p:cNvPr id="39" name="Объект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4982793"/>
                </p:ext>
              </p:extLst>
            </p:nvPr>
          </p:nvGraphicFramePr>
          <p:xfrm>
            <a:off x="7146735" y="5030423"/>
            <a:ext cx="1163638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58" name="Equation" r:id="rId4" imgW="558720" imgH="228600" progId="Equation.DSMT4">
                    <p:embed/>
                  </p:oleObj>
                </mc:Choice>
                <mc:Fallback>
                  <p:oleObj name="Equation" r:id="rId4" imgW="558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146735" y="5030423"/>
                          <a:ext cx="1163638" cy="474662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Группа 5"/>
          <p:cNvGrpSpPr/>
          <p:nvPr/>
        </p:nvGrpSpPr>
        <p:grpSpPr>
          <a:xfrm>
            <a:off x="340364" y="4048186"/>
            <a:ext cx="5855650" cy="2332946"/>
            <a:chOff x="340364" y="4048186"/>
            <a:chExt cx="5855650" cy="2332946"/>
          </a:xfrm>
        </p:grpSpPr>
        <p:sp>
          <p:nvSpPr>
            <p:cNvPr id="26" name="TextBox 25"/>
            <p:cNvSpPr txBox="1"/>
            <p:nvPr/>
          </p:nvSpPr>
          <p:spPr>
            <a:xfrm>
              <a:off x="340364" y="4048186"/>
              <a:ext cx="5855650" cy="2332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Ранее было доказано, что для данной функции                однако в этой точке у функции есть локальный экстремум.</a:t>
              </a:r>
            </a:p>
          </p:txBody>
        </p:sp>
        <p:graphicFrame>
          <p:nvGraphicFramePr>
            <p:cNvPr id="28" name="Объект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610536"/>
                </p:ext>
              </p:extLst>
            </p:nvPr>
          </p:nvGraphicFramePr>
          <p:xfrm>
            <a:off x="1835696" y="4633634"/>
            <a:ext cx="1296987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59" name="Equation" r:id="rId6" imgW="622080" imgH="279360" progId="Equation.DSMT4">
                    <p:embed/>
                  </p:oleObj>
                </mc:Choice>
                <mc:Fallback>
                  <p:oleObj name="Equation" r:id="rId6" imgW="6220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35696" y="4633634"/>
                          <a:ext cx="1296987" cy="58102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Рисунок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2062" y="4103825"/>
            <a:ext cx="2929596" cy="20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2886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9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C931F2DF-A966-48DF-9F49-D906F334EA6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443</Words>
  <Application>Microsoft Office PowerPoint</Application>
  <PresentationFormat>Экран (4:3)</PresentationFormat>
  <Paragraphs>328</Paragraphs>
  <Slides>58</Slides>
  <Notes>5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8</vt:i4>
      </vt:variant>
    </vt:vector>
  </HeadingPairs>
  <TitlesOfParts>
    <vt:vector size="67" baseType="lpstr">
      <vt:lpstr>Arial</vt:lpstr>
      <vt:lpstr>Calibri</vt:lpstr>
      <vt:lpstr>Calibri Light</vt:lpstr>
      <vt:lpstr>Symbol</vt:lpstr>
      <vt:lpstr>Tahoma</vt:lpstr>
      <vt:lpstr>Times New Roman</vt:lpstr>
      <vt:lpstr>Тема Office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04-15T17:13:25Z</dcterms:created>
  <dcterms:modified xsi:type="dcterms:W3CDTF">2017-12-02T18:01:49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0116339991</vt:lpwstr>
  </property>
</Properties>
</file>